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1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B00" w:rsidRPr="00605BC9" w:rsidRDefault="00CF7B00" w:rsidP="004E2599">
      <w:pPr>
        <w:spacing w:line="480" w:lineRule="auto"/>
        <w:jc w:val="center"/>
        <w:rPr>
          <w:rFonts w:ascii="Arial" w:hAnsi="Arial" w:cs="Arial"/>
          <w:b/>
          <w:bCs/>
          <w:color w:val="222222"/>
          <w:sz w:val="28"/>
          <w:szCs w:val="28"/>
          <w:shd w:val="clear" w:color="auto" w:fill="FFFFFF"/>
        </w:rPr>
      </w:pPr>
      <w:r w:rsidRPr="00605BC9">
        <w:rPr>
          <w:rFonts w:ascii="Arial" w:hAnsi="Arial" w:cs="Arial"/>
          <w:b/>
          <w:bCs/>
          <w:color w:val="222222"/>
          <w:sz w:val="28"/>
          <w:szCs w:val="28"/>
          <w:shd w:val="clear" w:color="auto" w:fill="FFFFFF"/>
        </w:rPr>
        <w:t xml:space="preserve">Supporting information of </w:t>
      </w:r>
    </w:p>
    <w:p w:rsidR="001C782A" w:rsidRDefault="001C782A" w:rsidP="001C782A">
      <w:pPr>
        <w:spacing w:line="48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D9019B">
        <w:rPr>
          <w:rFonts w:asciiTheme="majorBidi" w:hAnsiTheme="majorBidi" w:cstheme="majorBidi"/>
          <w:b/>
          <w:bCs/>
          <w:sz w:val="24"/>
          <w:szCs w:val="24"/>
        </w:rPr>
        <w:t>Auramine</w:t>
      </w:r>
      <w:proofErr w:type="spellEnd"/>
      <w:r w:rsidRPr="00D9019B">
        <w:rPr>
          <w:rFonts w:asciiTheme="majorBidi" w:hAnsiTheme="majorBidi" w:cstheme="majorBidi"/>
          <w:b/>
          <w:bCs/>
          <w:sz w:val="24"/>
          <w:szCs w:val="24"/>
        </w:rPr>
        <w:t xml:space="preserve">-O dy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abnormal </w:t>
      </w:r>
      <w:r w:rsidRPr="00F0177D">
        <w:rPr>
          <w:rFonts w:asciiTheme="majorBidi" w:hAnsiTheme="majorBidi" w:cstheme="majorBidi"/>
          <w:b/>
          <w:bCs/>
          <w:sz w:val="24"/>
          <w:szCs w:val="24"/>
        </w:rPr>
        <w:t xml:space="preserve">Stokes shift </w:t>
      </w:r>
      <w:r>
        <w:rPr>
          <w:rFonts w:asciiTheme="majorBidi" w:hAnsiTheme="majorBidi" w:cstheme="majorBidi"/>
          <w:b/>
          <w:bCs/>
          <w:sz w:val="24"/>
          <w:szCs w:val="24"/>
        </w:rPr>
        <w:t>in aqueous solution due to J-aggregate formation</w:t>
      </w:r>
    </w:p>
    <w:p w:rsidR="008B5D0D" w:rsidRDefault="008B5D0D" w:rsidP="008B5D0D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047005" w:rsidRPr="00A4261C" w:rsidRDefault="00047005" w:rsidP="00047005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912BE" w:rsidRPr="001C705A" w:rsidTr="00D41F69">
        <w:tc>
          <w:tcPr>
            <w:tcW w:w="4675" w:type="dxa"/>
          </w:tcPr>
          <w:p w:rsidR="006912BE" w:rsidRPr="001C705A" w:rsidRDefault="006912BE" w:rsidP="00D41F69">
            <w:pPr>
              <w:spacing w:line="360" w:lineRule="auto"/>
              <w:jc w:val="center"/>
              <w:rPr>
                <w:rFonts w:asciiTheme="majorBidi" w:hAnsiTheme="majorBidi" w:cstheme="majorBidi"/>
                <w:noProof/>
                <w:sz w:val="24"/>
                <w:szCs w:val="24"/>
                <w:shd w:val="clear" w:color="auto" w:fill="FFFFFF"/>
              </w:rPr>
            </w:pPr>
          </w:p>
          <w:p w:rsidR="006912BE" w:rsidRPr="001C705A" w:rsidRDefault="006912BE" w:rsidP="00D41F6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</w:pPr>
            <w:r w:rsidRPr="001C705A">
              <w:rPr>
                <w:rFonts w:asciiTheme="majorBidi" w:hAnsiTheme="majorBidi" w:cstheme="majorBidi"/>
                <w:noProof/>
                <w:sz w:val="24"/>
                <w:szCs w:val="24"/>
                <w:shd w:val="clear" w:color="auto" w:fill="FFFFFF"/>
              </w:rPr>
              <w:drawing>
                <wp:inline distT="0" distB="0" distL="0" distR="0" wp14:anchorId="767C7CBA" wp14:editId="20C9D166">
                  <wp:extent cx="2107161" cy="1114058"/>
                  <wp:effectExtent l="0" t="0" r="762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927" cy="1168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6912BE" w:rsidRPr="001C705A" w:rsidRDefault="006912BE" w:rsidP="00D41F6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</w:pPr>
            <w:r w:rsidRPr="001C705A">
              <w:rPr>
                <w:rFonts w:asciiTheme="majorBidi" w:hAnsiTheme="majorBidi" w:cstheme="majorBidi"/>
                <w:sz w:val="24"/>
                <w:szCs w:val="24"/>
              </w:rPr>
              <w:object w:dxaOrig="3015" w:dyaOrig="3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148pt" o:ole="">
                  <v:imagedata r:id="rId6" o:title=""/>
                </v:shape>
                <o:OLEObject Type="Embed" ProgID="PBrush" ShapeID="_x0000_i1025" DrawAspect="Content" ObjectID="_1829312791" r:id="rId7"/>
              </w:object>
            </w:r>
          </w:p>
        </w:tc>
      </w:tr>
      <w:tr w:rsidR="006912BE" w:rsidRPr="001C705A" w:rsidTr="00D41F69">
        <w:tc>
          <w:tcPr>
            <w:tcW w:w="9350" w:type="dxa"/>
            <w:gridSpan w:val="2"/>
          </w:tcPr>
          <w:p w:rsidR="006912BE" w:rsidRPr="001C705A" w:rsidRDefault="006912BE" w:rsidP="00D41F69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</w:pPr>
            <w:r w:rsidRPr="00EB7282"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  <w:t>Scheme 1</w:t>
            </w:r>
            <w:r w:rsidRPr="001C705A"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  <w:t>.</w:t>
            </w:r>
            <w:r w:rsidRPr="001C705A"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 xml:space="preserve"> C</w:t>
            </w:r>
            <w:r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 xml:space="preserve">hemical structure of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Aurami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-O with Canary yellow color</w:t>
            </w:r>
            <w:r w:rsidRPr="001C705A"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  <w:t xml:space="preserve"> </w:t>
            </w:r>
          </w:p>
        </w:tc>
      </w:tr>
    </w:tbl>
    <w:p w:rsidR="00167747" w:rsidRDefault="00167747" w:rsidP="00167747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DB74F3" w:rsidRDefault="00DB74F3" w:rsidP="00167747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047005" w:rsidRPr="00F7332A" w:rsidRDefault="00F7332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7332A">
        <w:rPr>
          <w:rFonts w:asciiTheme="majorBidi" w:hAnsiTheme="majorBidi" w:cstheme="majorBidi"/>
          <w:b/>
          <w:bCs/>
          <w:sz w:val="24"/>
          <w:szCs w:val="24"/>
        </w:rPr>
        <w:t>Materials:</w:t>
      </w:r>
    </w:p>
    <w:p w:rsidR="00F7332A" w:rsidRDefault="00F7332A" w:rsidP="006912BE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>4-[4-(</w:t>
      </w:r>
      <w:proofErr w:type="spellStart"/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>dimethylamino</w:t>
      </w:r>
      <w:proofErr w:type="spellEnd"/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) </w:t>
      </w:r>
      <w:proofErr w:type="spellStart"/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>benzenecarboximidoyl</w:t>
      </w:r>
      <w:proofErr w:type="spellEnd"/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>]-N,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>N-dimethylaniline;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9E3E3D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hydrochloride; </w:t>
      </w:r>
      <w:r w:rsidRPr="00A45452">
        <w:rPr>
          <w:rFonts w:asciiTheme="majorBidi" w:hAnsiTheme="majorBidi" w:cstheme="majorBidi"/>
          <w:sz w:val="24"/>
          <w:szCs w:val="24"/>
          <w:shd w:val="clear" w:color="auto" w:fill="FFFFFF"/>
        </w:rPr>
        <w:t>CAS: 2465-27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(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Auramine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-O), SnCl</w:t>
      </w:r>
      <w:r w:rsidRPr="00182691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NaOH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HCl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, H</w:t>
      </w:r>
      <w:r w:rsidRPr="00182691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O</w:t>
      </w:r>
      <w:r w:rsidRPr="00182691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nd HNO</w:t>
      </w:r>
      <w:r w:rsidRPr="00A45452">
        <w:rPr>
          <w:rFonts w:asciiTheme="majorBidi" w:hAnsiTheme="majorBidi" w:cstheme="majorBidi"/>
          <w:sz w:val="24"/>
          <w:szCs w:val="24"/>
          <w:shd w:val="clear" w:color="auto" w:fill="FFFFFF"/>
        </w:rPr>
        <w:t>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were purchased from Sigma-Aldrich. Used materials were analytical grade. </w:t>
      </w:r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Solutions with different pH were prepared by adjusting them with </w:t>
      </w:r>
      <w:proofErr w:type="spellStart"/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>NaOH</w:t>
      </w:r>
      <w:proofErr w:type="spellEnd"/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and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HCl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>solution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</w:t>
      </w:r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. UV-vis. measurements and photoluminescence (PL) spectra were taken with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biochrom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of </w:t>
      </w:r>
      <w:proofErr w:type="spellStart"/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>Biowave</w:t>
      </w:r>
      <w:proofErr w:type="spellEnd"/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series </w:t>
      </w:r>
      <w:r w:rsidRPr="00384E7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and JASCO FP-6500 instruments, respectively. Quartz cuvettes used in spectrophotometric and PL measurements. </w:t>
      </w:r>
      <w:r w:rsidRPr="000A461B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The strength of the magnetic field of handheld magnet was </w:t>
      </w:r>
      <w:r w:rsidR="005E6ED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25 </w:t>
      </w:r>
      <w:proofErr w:type="spellStart"/>
      <w:r w:rsidR="005E6ED6">
        <w:rPr>
          <w:rFonts w:asciiTheme="majorBidi" w:hAnsiTheme="majorBidi" w:cstheme="majorBidi"/>
          <w:sz w:val="24"/>
          <w:szCs w:val="24"/>
          <w:shd w:val="clear" w:color="auto" w:fill="FFFFFF"/>
        </w:rPr>
        <w:t>m</w:t>
      </w:r>
      <w:r w:rsidRPr="000A461B">
        <w:rPr>
          <w:rFonts w:asciiTheme="majorBidi" w:hAnsiTheme="majorBidi" w:cstheme="majorBidi"/>
          <w:sz w:val="24"/>
          <w:szCs w:val="24"/>
          <w:shd w:val="clear" w:color="auto" w:fill="FFFFFF"/>
        </w:rPr>
        <w:t>T.</w:t>
      </w:r>
      <w:proofErr w:type="spellEnd"/>
      <w:r w:rsidRPr="000A461B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</w:p>
    <w:p w:rsidR="006912BE" w:rsidRDefault="006912BE" w:rsidP="006912BE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F7332A" w:rsidRPr="00F7332A" w:rsidRDefault="00F7332A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7332A">
        <w:rPr>
          <w:rFonts w:asciiTheme="majorBidi" w:hAnsiTheme="majorBidi" w:cstheme="majorBidi"/>
          <w:b/>
          <w:bCs/>
          <w:sz w:val="24"/>
          <w:szCs w:val="24"/>
        </w:rPr>
        <w:lastRenderedPageBreak/>
        <w:t>Results</w:t>
      </w:r>
      <w:r w:rsidR="007B32FB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F7332A" w:rsidRDefault="00F7332A" w:rsidP="00F7332A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    </w:t>
      </w: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7679A061" wp14:editId="330AA8FE">
            <wp:extent cx="4091628" cy="1459865"/>
            <wp:effectExtent l="0" t="0" r="4445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-20240130-WA0012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337" b="15083"/>
                    <a:stretch/>
                  </pic:blipFill>
                  <pic:spPr bwMode="auto">
                    <a:xfrm>
                      <a:off x="0" y="0"/>
                      <a:ext cx="4148180" cy="1480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332A" w:rsidRDefault="00F7332A" w:rsidP="00F7332A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shd w:val="clear" w:color="auto" w:fill="FFFFFF"/>
        </w:rPr>
        <w:drawing>
          <wp:inline distT="0" distB="0" distL="0" distR="0" wp14:anchorId="3B01E693" wp14:editId="52F7681F">
            <wp:extent cx="4105275" cy="1501254"/>
            <wp:effectExtent l="0" t="0" r="0" b="3810"/>
            <wp:docPr id="16" name="۲۰۲۴۰۴۰۸_۱۲۳۴۴۹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۲۰۲۴۰۴۰۸_۱۲۳۴۴۹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882"/>
                    <a:stretch/>
                  </pic:blipFill>
                  <pic:spPr bwMode="auto">
                    <a:xfrm>
                      <a:off x="0" y="0"/>
                      <a:ext cx="4105275" cy="15012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           </w:t>
      </w:r>
    </w:p>
    <w:p w:rsidR="00F7332A" w:rsidRDefault="00F7332A" w:rsidP="00F7332A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B728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ure 1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.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H dependence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of Au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queous solution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(1×10</w:t>
      </w:r>
      <w:r w:rsidRPr="00057E00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color from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pH=3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(left) </w:t>
      </w:r>
      <w:r w:rsidRPr="005C372E">
        <w:rPr>
          <w:rFonts w:asciiTheme="majorBidi" w:hAnsiTheme="majorBidi" w:cstheme="majorBidi"/>
          <w:sz w:val="24"/>
          <w:szCs w:val="24"/>
          <w:shd w:val="clear" w:color="auto" w:fill="FFFFFF"/>
        </w:rPr>
        <w:t>to pH=10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(right) by one step pH increment</w:t>
      </w:r>
    </w:p>
    <w:p w:rsidR="00F7332A" w:rsidRDefault="00F7332A"/>
    <w:p w:rsidR="00F7332A" w:rsidRDefault="00F7332A"/>
    <w:p w:rsidR="00F7332A" w:rsidRDefault="00F7332A"/>
    <w:p w:rsidR="00F7332A" w:rsidRPr="0047409A" w:rsidRDefault="00F7332A" w:rsidP="00F7332A">
      <w:pPr>
        <w:spacing w:line="480" w:lineRule="auto"/>
        <w:jc w:val="center"/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6ADD7AF" wp14:editId="76382CB0">
            <wp:extent cx="5325423" cy="3395980"/>
            <wp:effectExtent l="0" t="0" r="8890" b="13970"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F7332A" w:rsidRDefault="00F7332A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2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UV-vis. spectra of Au-O (1×10</w:t>
      </w:r>
      <w:r w:rsidRPr="00FD1B6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aqueous solution with different pH</w:t>
      </w:r>
    </w:p>
    <w:p w:rsidR="00F7332A" w:rsidRDefault="00F7332A" w:rsidP="00F7332A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4174D27" wp14:editId="6CF7BCB0">
            <wp:extent cx="5345430" cy="2826327"/>
            <wp:effectExtent l="0" t="0" r="7620" b="1270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</w:p>
    <w:p w:rsidR="00F7332A" w:rsidRDefault="00F7332A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tab/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3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H dependent of UV-vis. spectra absorbance maximum of Au-O (1×10</w:t>
      </w:r>
      <w:r w:rsidRPr="00FD1B6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aqueous solution </w:t>
      </w:r>
    </w:p>
    <w:p w:rsidR="00047005" w:rsidRDefault="00047005"/>
    <w:p w:rsidR="00167747" w:rsidRPr="00057E00" w:rsidRDefault="00167747" w:rsidP="00167747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14E90B53" wp14:editId="4B643609">
            <wp:extent cx="4572000" cy="2743200"/>
            <wp:effectExtent l="0" t="0" r="0" b="0"/>
            <wp:docPr id="19" name="Chart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167747" w:rsidRDefault="00167747" w:rsidP="008D62E2">
      <w:pPr>
        <w:pStyle w:val="ListParagraph"/>
        <w:spacing w:line="24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4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L spectra of Au-O (1×10</w:t>
      </w:r>
      <w:r w:rsidRPr="00FD1B6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aqueous solution with different pH (with excitation wavelength 310 nm)</w:t>
      </w:r>
    </w:p>
    <w:p w:rsidR="00167747" w:rsidRDefault="00167747" w:rsidP="00167747">
      <w:pPr>
        <w:pStyle w:val="ListParagraph"/>
        <w:spacing w:line="24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167747" w:rsidRDefault="00167747" w:rsidP="00167747">
      <w:pPr>
        <w:pStyle w:val="ListParagraph"/>
        <w:spacing w:line="24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167747" w:rsidRDefault="00167747" w:rsidP="00167747">
      <w:pPr>
        <w:pStyle w:val="ListParagraph"/>
        <w:spacing w:line="24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167747" w:rsidRDefault="00167747" w:rsidP="00167747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5E79CAAA" wp14:editId="0160BBF8">
            <wp:extent cx="4754354" cy="2932386"/>
            <wp:effectExtent l="0" t="0" r="8255" b="1905"/>
            <wp:docPr id="12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167747" w:rsidRDefault="00167747" w:rsidP="008D62E2">
      <w:pPr>
        <w:pStyle w:val="ListParagraph"/>
        <w:spacing w:line="24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5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H dependent of the PL spectra maximum of Au-O (1×10</w:t>
      </w:r>
      <w:r w:rsidRPr="00FD1B6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aqueous solution with excitation wavelength 310 nm</w:t>
      </w:r>
    </w:p>
    <w:p w:rsidR="00F7332A" w:rsidRDefault="00F7332A"/>
    <w:p w:rsidR="00047005" w:rsidRDefault="00047005"/>
    <w:p w:rsidR="00047005" w:rsidRDefault="00047005"/>
    <w:p w:rsidR="00047005" w:rsidRDefault="00047005"/>
    <w:p w:rsidR="00167747" w:rsidRDefault="00167747" w:rsidP="00167747">
      <w:pPr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167747" w:rsidRDefault="00167747" w:rsidP="00167747">
      <w:pPr>
        <w:jc w:val="both"/>
      </w:pPr>
      <w:r>
        <w:object w:dxaOrig="10188" w:dyaOrig="2187">
          <v:shape id="_x0000_i1026" type="#_x0000_t75" style="width:470pt;height:100pt" o:ole="">
            <v:imagedata r:id="rId14" o:title=""/>
          </v:shape>
          <o:OLEObject Type="Embed" ProgID="ChemDraw.Document.6.0" ShapeID="_x0000_i1026" DrawAspect="Content" ObjectID="_1829312792" r:id="rId15"/>
        </w:object>
      </w:r>
    </w:p>
    <w:p w:rsidR="00167747" w:rsidRDefault="00167747" w:rsidP="00167747">
      <w:pPr>
        <w:jc w:val="both"/>
      </w:pPr>
    </w:p>
    <w:p w:rsidR="00167747" w:rsidRDefault="00167747" w:rsidP="00167747">
      <w:pPr>
        <w:jc w:val="both"/>
      </w:pPr>
    </w:p>
    <w:p w:rsidR="00167747" w:rsidRDefault="00167747" w:rsidP="00167747">
      <w:pPr>
        <w:jc w:val="both"/>
      </w:pPr>
      <w:r>
        <w:object w:dxaOrig="8930" w:dyaOrig="2069">
          <v:shape id="_x0000_i1027" type="#_x0000_t75" style="width:446pt;height:104pt" o:ole="">
            <v:imagedata r:id="rId16" o:title=""/>
          </v:shape>
          <o:OLEObject Type="Embed" ProgID="ChemDraw.Document.6.0" ShapeID="_x0000_i1027" DrawAspect="Content" ObjectID="_1829312793" r:id="rId17"/>
        </w:object>
      </w:r>
    </w:p>
    <w:p w:rsidR="00167747" w:rsidRDefault="00167747" w:rsidP="00167747">
      <w:pPr>
        <w:jc w:val="both"/>
      </w:pPr>
    </w:p>
    <w:p w:rsidR="00167747" w:rsidRPr="00BE0F67" w:rsidRDefault="00167747" w:rsidP="00167747">
      <w:pPr>
        <w:jc w:val="both"/>
        <w:rPr>
          <w:rFonts w:asciiTheme="majorBidi" w:hAnsiTheme="majorBidi" w:cstheme="majorBidi"/>
          <w:sz w:val="24"/>
          <w:szCs w:val="24"/>
          <w:lang w:bidi="fa-IR"/>
        </w:rPr>
      </w:pPr>
      <w:r>
        <w:object w:dxaOrig="9408" w:dyaOrig="2335">
          <v:shape id="_x0000_i1028" type="#_x0000_t75" style="width:466pt;height:116pt" o:ole="">
            <v:imagedata r:id="rId18" o:title=""/>
          </v:shape>
          <o:OLEObject Type="Embed" ProgID="ChemDraw.Document.6.0" ShapeID="_x0000_i1028" DrawAspect="Content" ObjectID="_1829312794" r:id="rId19"/>
        </w:object>
      </w:r>
    </w:p>
    <w:p w:rsidR="00167747" w:rsidRDefault="00167747" w:rsidP="00167747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tab/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Scheme 2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roposed mechanism for pH effect on Au-O dye solution</w:t>
      </w:r>
      <w:r w:rsidRPr="00263065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florescence</w:t>
      </w:r>
    </w:p>
    <w:p w:rsidR="00047005" w:rsidRDefault="00047005"/>
    <w:p w:rsidR="00047005" w:rsidRDefault="00047005"/>
    <w:p w:rsidR="00264548" w:rsidRDefault="00264548"/>
    <w:p w:rsidR="00264548" w:rsidRDefault="00264548"/>
    <w:p w:rsidR="00264548" w:rsidRDefault="00264548"/>
    <w:p w:rsidR="00167747" w:rsidRDefault="00167747"/>
    <w:p w:rsidR="00167747" w:rsidRDefault="00167747"/>
    <w:p w:rsidR="00167747" w:rsidRDefault="00167747"/>
    <w:p w:rsidR="00167747" w:rsidRDefault="00167747"/>
    <w:p w:rsidR="00167747" w:rsidRDefault="00167747"/>
    <w:p w:rsidR="00167747" w:rsidRDefault="00167747"/>
    <w:p w:rsidR="00264548" w:rsidRPr="002B706E" w:rsidRDefault="00264548" w:rsidP="002645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07C6EAB6" wp14:editId="7526EC61">
            <wp:extent cx="5181599" cy="3581400"/>
            <wp:effectExtent l="0" t="0" r="635" b="0"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264548" w:rsidRDefault="00264548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6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H dependent of absorbance spectra of Au-O (1×10</w:t>
      </w:r>
      <w:r w:rsidRPr="00FD1B6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3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) aqueous solution </w:t>
      </w:r>
    </w:p>
    <w:p w:rsidR="00264548" w:rsidRDefault="00264548" w:rsidP="00264548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t two maxima of 380 nm and 430 nm</w:t>
      </w:r>
    </w:p>
    <w:p w:rsidR="00167747" w:rsidRDefault="00167747"/>
    <w:p w:rsidR="00264548" w:rsidRPr="00686097" w:rsidRDefault="00264548" w:rsidP="002645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36858C5D" wp14:editId="3C66A121">
            <wp:extent cx="5248275" cy="338114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899" cy="340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548" w:rsidRDefault="00264548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7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UV-vis. spectra of Au-O in aggregate form in acidic aqueous solution; </w:t>
      </w:r>
    </w:p>
    <w:p w:rsidR="00264548" w:rsidRPr="00B621C3" w:rsidRDefault="00264548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) 1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. b) 3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 and c) 5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 (pH=0.5, with locally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λ</w:t>
      </w:r>
      <w:r w:rsidRPr="00BE7DC6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max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=537 nm) </w:t>
      </w:r>
    </w:p>
    <w:p w:rsidR="00264548" w:rsidRPr="00B621C3" w:rsidRDefault="00264548" w:rsidP="002645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55AF9C80" wp14:editId="4D13B6A9">
            <wp:extent cx="4449065" cy="3070746"/>
            <wp:effectExtent l="0" t="0" r="8890" b="15875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264548" w:rsidRDefault="00264548" w:rsidP="008D62E2">
      <w:pPr>
        <w:spacing w:line="480" w:lineRule="auto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8</w:t>
      </w:r>
      <w:r w:rsidRPr="00B621C3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B621C3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UV-vis. and PL spectra of Au-O in neutral solution (1×10</w:t>
      </w:r>
      <w:r w:rsidRPr="00B621C3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-3 </w:t>
      </w:r>
      <w:r w:rsidRPr="00B621C3">
        <w:rPr>
          <w:rFonts w:asciiTheme="majorBidi" w:hAnsiTheme="majorBidi" w:cstheme="majorBidi"/>
          <w:sz w:val="24"/>
          <w:szCs w:val="24"/>
          <w:shd w:val="clear" w:color="auto" w:fill="FFFFFF"/>
        </w:rPr>
        <w:t>M, pH=6 and yellow color)</w:t>
      </w:r>
    </w:p>
    <w:p w:rsidR="00264548" w:rsidRDefault="00264548" w:rsidP="00264548">
      <w:pPr>
        <w:spacing w:line="480" w:lineRule="auto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264548" w:rsidRPr="00F977B6" w:rsidRDefault="00264548" w:rsidP="00264548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76E49B65" wp14:editId="3B2A5965">
            <wp:extent cx="4577146" cy="2837793"/>
            <wp:effectExtent l="0" t="0" r="13970" b="1270"/>
            <wp:docPr id="10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264548" w:rsidRDefault="00264548" w:rsidP="008D62E2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9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UV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-vis. and PL spectra of Au</w:t>
      </w: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aggregate in acidic aqueous solution </w:t>
      </w:r>
    </w:p>
    <w:p w:rsidR="00264548" w:rsidRDefault="00264548" w:rsidP="00264548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>(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1×10</w:t>
      </w:r>
      <w:r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-2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M, pH=0.5 and </w:t>
      </w: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>red color)</w:t>
      </w:r>
    </w:p>
    <w:p w:rsidR="00264548" w:rsidRDefault="00264548" w:rsidP="00264548">
      <w:pPr>
        <w:spacing w:line="480" w:lineRule="auto"/>
        <w:jc w:val="center"/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0A8CBA66" wp14:editId="53D783BD">
            <wp:extent cx="4462287" cy="2906973"/>
            <wp:effectExtent l="0" t="0" r="14605" b="8255"/>
            <wp:docPr id="28" name="Chart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264548" w:rsidRDefault="00264548" w:rsidP="00EF0C8D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 w:rsidR="00EF0C8D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0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bsorbance and PL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pectra of Au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ggregate in H</w:t>
      </w:r>
      <w:r w:rsidRPr="00F733C4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O </w:t>
      </w:r>
    </w:p>
    <w:p w:rsidR="00264548" w:rsidRDefault="00264548" w:rsidP="00264548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nd D</w:t>
      </w:r>
      <w:r w:rsidRPr="00F733C4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O </w:t>
      </w:r>
      <w:r w:rsidRPr="0028428C">
        <w:rPr>
          <w:rFonts w:asciiTheme="majorBidi" w:hAnsiTheme="majorBidi" w:cstheme="majorBidi"/>
          <w:sz w:val="24"/>
          <w:szCs w:val="24"/>
          <w:shd w:val="clear" w:color="auto" w:fill="FFFFFF"/>
        </w:rPr>
        <w:t>(3×10</w:t>
      </w:r>
      <w:r w:rsidRPr="0028428C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-2 </w:t>
      </w:r>
      <w:r w:rsidRPr="0028428C">
        <w:rPr>
          <w:rFonts w:asciiTheme="majorBidi" w:hAnsiTheme="majorBidi" w:cstheme="majorBidi"/>
          <w:sz w:val="24"/>
          <w:szCs w:val="24"/>
          <w:shd w:val="clear" w:color="auto" w:fill="FFFFFF"/>
        </w:rPr>
        <w:t>M, pH=0.5)</w:t>
      </w:r>
    </w:p>
    <w:tbl>
      <w:tblPr>
        <w:tblStyle w:val="TableGrid"/>
        <w:tblW w:w="11142" w:type="dxa"/>
        <w:tblInd w:w="-856" w:type="dxa"/>
        <w:tblLook w:val="04A0" w:firstRow="1" w:lastRow="0" w:firstColumn="1" w:lastColumn="0" w:noHBand="0" w:noVBand="1"/>
      </w:tblPr>
      <w:tblGrid>
        <w:gridCol w:w="5916"/>
        <w:gridCol w:w="5226"/>
      </w:tblGrid>
      <w:tr w:rsidR="00264548" w:rsidTr="00264548">
        <w:tc>
          <w:tcPr>
            <w:tcW w:w="5916" w:type="dxa"/>
          </w:tcPr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noProof/>
              </w:rPr>
            </w:pPr>
          </w:p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4B1A5623" wp14:editId="4C67696F">
                  <wp:extent cx="3601417" cy="2488565"/>
                  <wp:effectExtent l="0" t="0" r="18415" b="6985"/>
                  <wp:docPr id="22" name="Chart 2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5"/>
                    </a:graphicData>
                  </a:graphic>
                </wp:inline>
              </w:drawing>
            </w:r>
          </w:p>
        </w:tc>
        <w:tc>
          <w:tcPr>
            <w:tcW w:w="5226" w:type="dxa"/>
          </w:tcPr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noProof/>
              </w:rPr>
            </w:pPr>
          </w:p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3644B6AB" wp14:editId="052094D1">
                  <wp:extent cx="3180080" cy="2488565"/>
                  <wp:effectExtent l="0" t="0" r="1270" b="6985"/>
                  <wp:docPr id="24" name="Chart 2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6"/>
                    </a:graphicData>
                  </a:graphic>
                </wp:inline>
              </w:drawing>
            </w:r>
          </w:p>
        </w:tc>
      </w:tr>
    </w:tbl>
    <w:p w:rsidR="00264548" w:rsidRDefault="00264548" w:rsidP="00EF0C8D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9A4C19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9A4C19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 w:rsidR="00EF0C8D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 w:rsidRPr="009A4C19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-a.</w:t>
      </w:r>
      <w:r w:rsidRPr="009A4C19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PL spectra of Au-O aggregate in ordinary water (3×10</w:t>
      </w:r>
      <w:r w:rsidRPr="009A4C19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-2 </w:t>
      </w:r>
      <w:r w:rsidRPr="009A4C19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M, pH=0.5) along with </w:t>
      </w:r>
    </w:p>
    <w:p w:rsidR="00264548" w:rsidRDefault="00264548" w:rsidP="00264548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9A4C19">
        <w:rPr>
          <w:rFonts w:asciiTheme="majorBidi" w:hAnsiTheme="majorBidi" w:cstheme="majorBidi"/>
          <w:sz w:val="24"/>
          <w:szCs w:val="24"/>
          <w:shd w:val="clear" w:color="auto" w:fill="FFFFFF"/>
        </w:rPr>
        <w:t>PL-max movement</w:t>
      </w:r>
    </w:p>
    <w:tbl>
      <w:tblPr>
        <w:tblStyle w:val="TableGrid"/>
        <w:tblW w:w="10632" w:type="dxa"/>
        <w:tblInd w:w="-856" w:type="dxa"/>
        <w:tblLook w:val="04A0" w:firstRow="1" w:lastRow="0" w:firstColumn="1" w:lastColumn="0" w:noHBand="0" w:noVBand="1"/>
      </w:tblPr>
      <w:tblGrid>
        <w:gridCol w:w="5916"/>
        <w:gridCol w:w="5316"/>
      </w:tblGrid>
      <w:tr w:rsidR="00264548" w:rsidTr="0077538D">
        <w:tc>
          <w:tcPr>
            <w:tcW w:w="5916" w:type="dxa"/>
          </w:tcPr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noProof/>
              </w:rPr>
            </w:pPr>
          </w:p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194AAEC0" wp14:editId="611EB4C5">
                  <wp:extent cx="3601085" cy="2631440"/>
                  <wp:effectExtent l="0" t="0" r="18415" b="16510"/>
                  <wp:docPr id="26" name="Chart 2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7"/>
                    </a:graphicData>
                  </a:graphic>
                </wp:inline>
              </w:drawing>
            </w:r>
          </w:p>
        </w:tc>
        <w:tc>
          <w:tcPr>
            <w:tcW w:w="4716" w:type="dxa"/>
          </w:tcPr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noProof/>
              </w:rPr>
            </w:pPr>
          </w:p>
          <w:p w:rsidR="00264548" w:rsidRDefault="00264548" w:rsidP="0077538D">
            <w:pPr>
              <w:pStyle w:val="ListParagraph"/>
              <w:spacing w:line="48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7209CC2B" wp14:editId="7CEA8F52">
                  <wp:extent cx="3220279" cy="2353586"/>
                  <wp:effectExtent l="0" t="0" r="18415" b="8890"/>
                  <wp:docPr id="27" name="Chart 2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8"/>
                    </a:graphicData>
                  </a:graphic>
                </wp:inline>
              </w:drawing>
            </w:r>
          </w:p>
        </w:tc>
      </w:tr>
    </w:tbl>
    <w:p w:rsidR="00264548" w:rsidRDefault="00264548" w:rsidP="00EF0C8D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 w:rsidR="00EF0C8D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-b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PL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pectra of Au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aggregate in heavy water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>(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3×10</w:t>
      </w:r>
      <w:r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-2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M, pH=0.5</w:t>
      </w:r>
      <w:r w:rsidRPr="00F977B6">
        <w:rPr>
          <w:rFonts w:asciiTheme="majorBidi" w:hAnsiTheme="majorBidi" w:cstheme="majorBidi"/>
          <w:sz w:val="24"/>
          <w:szCs w:val="24"/>
          <w:shd w:val="clear" w:color="auto" w:fill="FFFFFF"/>
        </w:rPr>
        <w:t>)</w:t>
      </w:r>
      <w:r w:rsidRPr="009A4C19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long with </w:t>
      </w:r>
    </w:p>
    <w:p w:rsidR="00264548" w:rsidRPr="009A4C19" w:rsidRDefault="00264548" w:rsidP="00264548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9A4C19">
        <w:rPr>
          <w:rFonts w:asciiTheme="majorBidi" w:hAnsiTheme="majorBidi" w:cstheme="majorBidi"/>
          <w:sz w:val="24"/>
          <w:szCs w:val="24"/>
          <w:shd w:val="clear" w:color="auto" w:fill="FFFFFF"/>
        </w:rPr>
        <w:t>PL-max movement</w:t>
      </w:r>
    </w:p>
    <w:p w:rsidR="00264548" w:rsidRDefault="00264548" w:rsidP="00264548">
      <w:pPr>
        <w:pStyle w:val="ListParagraph"/>
        <w:spacing w:line="24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264548" w:rsidRDefault="00264548" w:rsidP="002645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7C05E10E" wp14:editId="0897D3D2">
            <wp:extent cx="4428877" cy="2963545"/>
            <wp:effectExtent l="0" t="0" r="10160" b="8255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264548" w:rsidRDefault="00264548" w:rsidP="00181E9D">
      <w:pPr>
        <w:pStyle w:val="ListParagraph"/>
        <w:spacing w:line="48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 w:rsidR="008D62E2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B30FBF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1</w:t>
      </w:r>
      <w:r w:rsidR="00181E9D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2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PL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pectra of Au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in water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in the presence and absence of a handheld magnet</w:t>
      </w:r>
    </w:p>
    <w:p w:rsidR="00264548" w:rsidRPr="008B6044" w:rsidRDefault="00264548" w:rsidP="00264548">
      <w:pPr>
        <w:jc w:val="center"/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C1D2A7F" wp14:editId="65F42D57">
            <wp:extent cx="5934974" cy="36404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uramin.pn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49" b="6277"/>
                    <a:stretch/>
                  </pic:blipFill>
                  <pic:spPr bwMode="auto">
                    <a:xfrm>
                      <a:off x="0" y="0"/>
                      <a:ext cx="5944086" cy="3646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548" w:rsidRDefault="00264548" w:rsidP="002645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Scheme 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3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Reduction of Au-O to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Michler’s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ketone via Stephen’s method</w:t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69337F60" wp14:editId="77AA754A">
            <wp:extent cx="3370296" cy="2437442"/>
            <wp:effectExtent l="0" t="0" r="190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۲۰۲۴۰۲۰۴_۱۷۳۴۲۱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669" cy="250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 S1-a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u-O colorant neutral solution (pH=6) as yellow color (left) and in aggregate form in acidic solution (3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 and pH=0.5) as red color (right) </w:t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color w:val="FF0000"/>
          <w:sz w:val="24"/>
          <w:szCs w:val="24"/>
          <w:shd w:val="clear" w:color="auto" w:fill="FFFFFF"/>
        </w:rPr>
        <w:drawing>
          <wp:inline distT="0" distB="0" distL="0" distR="0" wp14:anchorId="61629BE8" wp14:editId="1F03EF38">
            <wp:extent cx="3436620" cy="2130950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uramine-O-Acids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783" cy="216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 S1-b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u-O colorant neutral solution (3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 and pH=6) as yellow color (left) and in aggregate form in acidic solution (3×10</w:t>
      </w:r>
      <w:r w:rsidRPr="00FB6A65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 and pH=0.5) as red color </w:t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>(right, in H</w:t>
      </w:r>
      <w:r w:rsidRPr="00EE55DB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O</w:t>
      </w:r>
      <w:r w:rsidRPr="00EE55DB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nd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HCl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), was decomposed in HNO</w:t>
      </w:r>
      <w:r w:rsidRPr="00EE55DB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 xml:space="preserve"> </w:t>
      </w: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8D62E2" w:rsidRDefault="008D62E2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74FD0C4F" wp14:editId="2ACE3227">
            <wp:extent cx="5916258" cy="2530549"/>
            <wp:effectExtent l="0" t="0" r="889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Kasha-exciton theory-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9151" cy="2587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32A5" w:rsidRDefault="008D62E2" w:rsidP="005F6593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 S2</w:t>
      </w: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Kasha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exciton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theory based transitions for molecular aggregate </w:t>
      </w:r>
    </w:p>
    <w:p w:rsidR="005F6593" w:rsidRDefault="005F6593" w:rsidP="005F6593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color w:val="FF0000"/>
          <w:sz w:val="24"/>
          <w:szCs w:val="24"/>
          <w:shd w:val="clear" w:color="auto" w:fill="FFFFFF"/>
        </w:rPr>
      </w:pPr>
    </w:p>
    <w:p w:rsidR="00C832A5" w:rsidRDefault="00C832A5" w:rsidP="00C832A5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Arial" w:eastAsia="Times New Roman" w:hAnsi="Arial" w:cs="Arial"/>
          <w:color w:val="222222"/>
          <w:sz w:val="24"/>
          <w:szCs w:val="24"/>
        </w:rPr>
      </w:pPr>
      <w:r>
        <w:rPr>
          <w:rFonts w:ascii="Arial" w:eastAsia="Times New Roman" w:hAnsi="Arial" w:cs="Arial"/>
          <w:noProof/>
          <w:color w:val="222222"/>
          <w:sz w:val="24"/>
          <w:szCs w:val="24"/>
        </w:rPr>
        <w:drawing>
          <wp:inline distT="0" distB="0" distL="0" distR="0" wp14:anchorId="7C82D8E9" wp14:editId="42C86E29">
            <wp:extent cx="4239256" cy="248389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361" cy="2485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2A5" w:rsidRDefault="00C832A5" w:rsidP="00C832A5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E2794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 S3</w:t>
      </w:r>
      <w:r w:rsidRPr="00B621C3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B621C3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u-O in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different solution and pH which it shows red and </w:t>
      </w:r>
      <w:r w:rsidRPr="00B621C3">
        <w:rPr>
          <w:rFonts w:asciiTheme="majorBidi" w:hAnsiTheme="majorBidi" w:cstheme="majorBidi"/>
          <w:sz w:val="24"/>
          <w:szCs w:val="24"/>
          <w:shd w:val="clear" w:color="auto" w:fill="FFFFFF"/>
        </w:rPr>
        <w:t>yellow color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</w:t>
      </w:r>
    </w:p>
    <w:p w:rsidR="00C832A5" w:rsidRDefault="00C832A5" w:rsidP="008D62E2">
      <w:pPr>
        <w:pStyle w:val="ListParagraph"/>
        <w:spacing w:line="480" w:lineRule="auto"/>
        <w:ind w:left="432"/>
        <w:jc w:val="center"/>
        <w:rPr>
          <w:rFonts w:asciiTheme="majorBidi" w:hAnsiTheme="majorBidi" w:cstheme="majorBidi"/>
          <w:color w:val="FF0000"/>
          <w:sz w:val="24"/>
          <w:szCs w:val="24"/>
          <w:shd w:val="clear" w:color="auto" w:fill="FFFFFF"/>
        </w:rPr>
      </w:pPr>
    </w:p>
    <w:p w:rsidR="008D62E2" w:rsidRDefault="008D62E2" w:rsidP="008D62E2"/>
    <w:p w:rsidR="00EF0C8D" w:rsidRDefault="00EF0C8D" w:rsidP="00EF0C8D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  <w:rtl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20CF4878" wp14:editId="4B1BEB26">
            <wp:extent cx="5419900" cy="2963410"/>
            <wp:effectExtent l="0" t="0" r="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514" cy="3041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C8D" w:rsidRDefault="00EF0C8D" w:rsidP="00EF0C8D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Figure </w:t>
      </w:r>
      <w:r w:rsidR="00C832A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S4</w:t>
      </w:r>
      <w:r w:rsidRPr="00C260A6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u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-O aggregate in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H</w:t>
      </w:r>
      <w:r w:rsidRPr="00F733C4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O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nd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D</w:t>
      </w:r>
      <w:r w:rsidRPr="00F733C4">
        <w:rPr>
          <w:rFonts w:asciiTheme="majorBidi" w:hAnsiTheme="majorBidi" w:cstheme="majorBidi"/>
          <w:sz w:val="24"/>
          <w:szCs w:val="24"/>
          <w:shd w:val="clear" w:color="auto" w:fill="FFFFFF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O 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</w:rPr>
        <w:t>(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3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</w:rPr>
        <w:t>×10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-</w:t>
      </w:r>
      <w:r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>2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  <w:vertAlign w:val="superscript"/>
        </w:rPr>
        <w:t xml:space="preserve"> </w:t>
      </w:r>
      <w:r w:rsidRPr="00C260A6">
        <w:rPr>
          <w:rFonts w:asciiTheme="majorBidi" w:hAnsiTheme="majorBidi" w:cstheme="majorBidi"/>
          <w:sz w:val="24"/>
          <w:szCs w:val="24"/>
          <w:shd w:val="clear" w:color="auto" w:fill="FFFFFF"/>
        </w:rPr>
        <w:t>M, pH=0.5)</w:t>
      </w:r>
    </w:p>
    <w:p w:rsidR="00EF0C8D" w:rsidRDefault="00EF0C8D" w:rsidP="008D62E2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EF0C8D" w:rsidRDefault="00EF0C8D" w:rsidP="008D62E2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</w:p>
    <w:p w:rsidR="00EF0C8D" w:rsidRDefault="00EF0C8D" w:rsidP="00EF0C8D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noProof/>
          <w:sz w:val="24"/>
          <w:szCs w:val="24"/>
          <w:shd w:val="clear" w:color="auto" w:fill="FFFFFF"/>
        </w:rPr>
        <w:drawing>
          <wp:inline distT="0" distB="0" distL="0" distR="0" wp14:anchorId="611775BE" wp14:editId="5C0CD5A9">
            <wp:extent cx="2744189" cy="2538333"/>
            <wp:effectExtent l="7620" t="0" r="6985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791401" cy="258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0C8D" w:rsidRPr="00E43620" w:rsidRDefault="00EF0C8D" w:rsidP="00E43620">
      <w:pPr>
        <w:pStyle w:val="ListParagraph"/>
        <w:spacing w:line="240" w:lineRule="auto"/>
        <w:ind w:left="360"/>
        <w:jc w:val="center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ure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 xml:space="preserve"> </w:t>
      </w:r>
      <w:r w:rsidR="00C832A5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S5</w:t>
      </w:r>
      <w:r w:rsidRPr="00C43F1C">
        <w:rPr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.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>Set up of photoluminescence together with a handheld magnet</w:t>
      </w:r>
      <w:r w:rsidRPr="00AF66DC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="00E43620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(25 </w:t>
      </w:r>
      <w:proofErr w:type="spellStart"/>
      <w:r w:rsidR="00E43620">
        <w:rPr>
          <w:rFonts w:asciiTheme="majorBidi" w:hAnsiTheme="majorBidi" w:cstheme="majorBidi"/>
          <w:sz w:val="24"/>
          <w:szCs w:val="24"/>
          <w:shd w:val="clear" w:color="auto" w:fill="FFFFFF"/>
        </w:rPr>
        <w:t>mT</w:t>
      </w:r>
      <w:proofErr w:type="spellEnd"/>
      <w:r w:rsidR="00E43620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) </w:t>
      </w: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used for </w:t>
      </w:r>
      <w:r w:rsidRPr="00E43620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Au-O PL in water </w:t>
      </w:r>
    </w:p>
    <w:sectPr w:rsidR="00EF0C8D" w:rsidRPr="00E436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B00"/>
    <w:rsid w:val="00001C86"/>
    <w:rsid w:val="000173B0"/>
    <w:rsid w:val="0004113F"/>
    <w:rsid w:val="00047005"/>
    <w:rsid w:val="00167747"/>
    <w:rsid w:val="0017742F"/>
    <w:rsid w:val="00181E9D"/>
    <w:rsid w:val="001C782A"/>
    <w:rsid w:val="0024062E"/>
    <w:rsid w:val="00264548"/>
    <w:rsid w:val="00421FF3"/>
    <w:rsid w:val="004E2599"/>
    <w:rsid w:val="005E6ED6"/>
    <w:rsid w:val="005F6593"/>
    <w:rsid w:val="00605BC9"/>
    <w:rsid w:val="006912BE"/>
    <w:rsid w:val="00692A18"/>
    <w:rsid w:val="00724D5A"/>
    <w:rsid w:val="007B32FB"/>
    <w:rsid w:val="00865768"/>
    <w:rsid w:val="008B5D0D"/>
    <w:rsid w:val="008D62E2"/>
    <w:rsid w:val="00A45B5E"/>
    <w:rsid w:val="00AE5D30"/>
    <w:rsid w:val="00B01B6C"/>
    <w:rsid w:val="00B30FBF"/>
    <w:rsid w:val="00C832A5"/>
    <w:rsid w:val="00CF7B00"/>
    <w:rsid w:val="00DB1D50"/>
    <w:rsid w:val="00DB74F3"/>
    <w:rsid w:val="00E43620"/>
    <w:rsid w:val="00E96B63"/>
    <w:rsid w:val="00EC7F99"/>
    <w:rsid w:val="00EE678E"/>
    <w:rsid w:val="00EF0C8D"/>
    <w:rsid w:val="00F7332A"/>
    <w:rsid w:val="00FD5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1A08BE-9C14-496D-9367-16C161883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7B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4700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7332A"/>
    <w:pPr>
      <w:ind w:left="720"/>
      <w:contextualSpacing/>
    </w:pPr>
  </w:style>
  <w:style w:type="table" w:styleId="TableGrid">
    <w:name w:val="Table Grid"/>
    <w:basedOn w:val="TableNormal"/>
    <w:uiPriority w:val="39"/>
    <w:rsid w:val="00264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chart" Target="charts/chart4.xml"/><Relationship Id="rId18" Type="http://schemas.openxmlformats.org/officeDocument/2006/relationships/image" Target="media/image7.emf"/><Relationship Id="rId26" Type="http://schemas.openxmlformats.org/officeDocument/2006/relationships/chart" Target="charts/chart10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chart" Target="charts/chart3.xml"/><Relationship Id="rId17" Type="http://schemas.openxmlformats.org/officeDocument/2006/relationships/oleObject" Target="embeddings/oleObject3.bin"/><Relationship Id="rId25" Type="http://schemas.openxmlformats.org/officeDocument/2006/relationships/chart" Target="charts/chart9.xml"/><Relationship Id="rId33" Type="http://schemas.openxmlformats.org/officeDocument/2006/relationships/image" Target="media/image12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chart" Target="charts/chart5.xml"/><Relationship Id="rId29" Type="http://schemas.openxmlformats.org/officeDocument/2006/relationships/chart" Target="charts/chart13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chart" Target="charts/chart2.xml"/><Relationship Id="rId24" Type="http://schemas.openxmlformats.org/officeDocument/2006/relationships/chart" Target="charts/chart8.xml"/><Relationship Id="rId32" Type="http://schemas.openxmlformats.org/officeDocument/2006/relationships/image" Target="media/image11.jpe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chart" Target="charts/chart7.xml"/><Relationship Id="rId28" Type="http://schemas.openxmlformats.org/officeDocument/2006/relationships/chart" Target="charts/chart12.xml"/><Relationship Id="rId36" Type="http://schemas.openxmlformats.org/officeDocument/2006/relationships/image" Target="media/image15.jpeg"/><Relationship Id="rId10" Type="http://schemas.openxmlformats.org/officeDocument/2006/relationships/chart" Target="charts/chart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0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5.emf"/><Relationship Id="rId22" Type="http://schemas.openxmlformats.org/officeDocument/2006/relationships/chart" Target="charts/chart6.xml"/><Relationship Id="rId27" Type="http://schemas.openxmlformats.org/officeDocument/2006/relationships/chart" Target="charts/chart11.xml"/><Relationship Id="rId30" Type="http://schemas.openxmlformats.org/officeDocument/2006/relationships/image" Target="media/image9.png"/><Relationship Id="rId35" Type="http://schemas.openxmlformats.org/officeDocument/2006/relationships/image" Target="media/image14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ime%20Experiment2.xlsx" TargetMode="Externa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me\Desktop\0)%20Desktop-Mehr-1403\5)%20darvish-new\PL\AuO-H2O-HCL-total-PL-new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0)%20Desktop-Mehr-1403\5)%20darvish-new\PL\AuO-H2O-DCL-total-PL-new.xlsx" TargetMode="Externa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me\Desktop\0)%20Desktop-Mehr-1403\5)%20darvish-new\PL\AuO-H2O-DCL-total-PL-new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darvish-1111\Dyes\PL-dimer\PL-dimmer\Auramine-dimmer-360-mag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me\Desktop\Time%20Experiment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Au-O-PL-pH-total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me\Desktop\darvish-1111\Auramine-O-PL-pH\Auramin-O-PL-ph-Tota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ime%20Experiment2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darvish-1111\Dyes\UV-vis\Auramine-Abs-PL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darvish-1111\Dyes\PL-dimer\PL-dimmer\Auramine-dimmer-360-PL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0)%20Desktop-Mehr-1403\5)%20darvish-new\PL\AuO-H2O-D2O-HCL-total-Abs-PL-new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0)%20Desktop-Mehr-1403\5)%20darvish-new\PL\AuO-H2O-HCL-total-PL-new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H effect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'Time Experiment2'!$B$1</c:f>
              <c:strCache>
                <c:ptCount val="1"/>
                <c:pt idx="0">
                  <c:v>pH=2</c:v>
                </c:pt>
              </c:strCache>
            </c:strRef>
          </c:tx>
          <c:marker>
            <c:symbol val="none"/>
          </c:marker>
          <c:xVal>
            <c:numRef>
              <c:f>'Time Experiment2'!$A$2:$A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B$2:$B$955</c:f>
              <c:numCache>
                <c:formatCode>General</c:formatCode>
                <c:ptCount val="954"/>
                <c:pt idx="0">
                  <c:v>-1.8280449999999999E-3</c:v>
                </c:pt>
                <c:pt idx="1">
                  <c:v>-1.78185E-3</c:v>
                </c:pt>
                <c:pt idx="2">
                  <c:v>-1.9217609999999999E-3</c:v>
                </c:pt>
                <c:pt idx="3">
                  <c:v>-1.534292E-3</c:v>
                </c:pt>
                <c:pt idx="4">
                  <c:v>-1.494773E-3</c:v>
                </c:pt>
                <c:pt idx="5">
                  <c:v>-2.417532E-3</c:v>
                </c:pt>
                <c:pt idx="6">
                  <c:v>-1.933204E-3</c:v>
                </c:pt>
                <c:pt idx="7">
                  <c:v>-1.103204E-3</c:v>
                </c:pt>
                <c:pt idx="8">
                  <c:v>-1.9233080000000001E-3</c:v>
                </c:pt>
                <c:pt idx="9">
                  <c:v>-1.4760439999999999E-3</c:v>
                </c:pt>
                <c:pt idx="10">
                  <c:v>-1.6191479999999999E-3</c:v>
                </c:pt>
                <c:pt idx="11">
                  <c:v>-1.9943280000000001E-3</c:v>
                </c:pt>
                <c:pt idx="12">
                  <c:v>-2.260321E-3</c:v>
                </c:pt>
                <c:pt idx="13">
                  <c:v>-1.5316609999999999E-3</c:v>
                </c:pt>
                <c:pt idx="14">
                  <c:v>-1.942481E-3</c:v>
                </c:pt>
                <c:pt idx="15">
                  <c:v>-1.186905E-3</c:v>
                </c:pt>
                <c:pt idx="16">
                  <c:v>-2.2116990000000001E-3</c:v>
                </c:pt>
                <c:pt idx="17">
                  <c:v>-2.2912729999999999E-3</c:v>
                </c:pt>
                <c:pt idx="18">
                  <c:v>-1.6598419999999999E-3</c:v>
                </c:pt>
                <c:pt idx="19">
                  <c:v>-1.4655180000000001E-3</c:v>
                </c:pt>
                <c:pt idx="20">
                  <c:v>-1.5816999999999999E-3</c:v>
                </c:pt>
                <c:pt idx="21">
                  <c:v>-1.183239E-3</c:v>
                </c:pt>
                <c:pt idx="22">
                  <c:v>-1.952893E-3</c:v>
                </c:pt>
                <c:pt idx="23">
                  <c:v>-1.7445189999999999E-3</c:v>
                </c:pt>
                <c:pt idx="24">
                  <c:v>-2.011901E-3</c:v>
                </c:pt>
                <c:pt idx="25">
                  <c:v>-1.9293380000000001E-3</c:v>
                </c:pt>
                <c:pt idx="26">
                  <c:v>-1.710898E-3</c:v>
                </c:pt>
                <c:pt idx="27">
                  <c:v>-1.642358E-3</c:v>
                </c:pt>
                <c:pt idx="28">
                  <c:v>-2.002059E-3</c:v>
                </c:pt>
                <c:pt idx="29">
                  <c:v>-2.0426649999999999E-3</c:v>
                </c:pt>
                <c:pt idx="30">
                  <c:v>-1.651797E-3</c:v>
                </c:pt>
                <c:pt idx="31">
                  <c:v>-1.510354E-3</c:v>
                </c:pt>
                <c:pt idx="32">
                  <c:v>-1.886401E-3</c:v>
                </c:pt>
                <c:pt idx="33">
                  <c:v>-1.8811430000000001E-3</c:v>
                </c:pt>
                <c:pt idx="34">
                  <c:v>-1.757874E-3</c:v>
                </c:pt>
                <c:pt idx="35">
                  <c:v>-1.672684E-3</c:v>
                </c:pt>
                <c:pt idx="36">
                  <c:v>-2.2301389999999999E-3</c:v>
                </c:pt>
                <c:pt idx="37">
                  <c:v>-1.9567579999999998E-3</c:v>
                </c:pt>
                <c:pt idx="38">
                  <c:v>-1.818147E-3</c:v>
                </c:pt>
                <c:pt idx="39">
                  <c:v>-1.1674910000000001E-3</c:v>
                </c:pt>
                <c:pt idx="40">
                  <c:v>-1.392192E-3</c:v>
                </c:pt>
                <c:pt idx="41">
                  <c:v>-1.8838240000000001E-3</c:v>
                </c:pt>
                <c:pt idx="42">
                  <c:v>-1.5989279999999999E-3</c:v>
                </c:pt>
                <c:pt idx="43">
                  <c:v>-1.752563E-3</c:v>
                </c:pt>
                <c:pt idx="44">
                  <c:v>-1.9091850000000001E-3</c:v>
                </c:pt>
                <c:pt idx="45">
                  <c:v>-1.9757749999999999E-3</c:v>
                </c:pt>
                <c:pt idx="46">
                  <c:v>-1.7098669999999999E-3</c:v>
                </c:pt>
                <c:pt idx="47">
                  <c:v>-1.4685620000000001E-3</c:v>
                </c:pt>
                <c:pt idx="48">
                  <c:v>-1.8402640000000001E-3</c:v>
                </c:pt>
                <c:pt idx="49">
                  <c:v>-1.9911849999999999E-3</c:v>
                </c:pt>
                <c:pt idx="50">
                  <c:v>-1.573395E-3</c:v>
                </c:pt>
                <c:pt idx="51">
                  <c:v>-2.1556539999999999E-3</c:v>
                </c:pt>
                <c:pt idx="52">
                  <c:v>-1.6603060000000001E-3</c:v>
                </c:pt>
                <c:pt idx="53">
                  <c:v>-1.7435389999999999E-3</c:v>
                </c:pt>
                <c:pt idx="54">
                  <c:v>-2.2454879999999999E-3</c:v>
                </c:pt>
                <c:pt idx="55">
                  <c:v>-1.8382019999999999E-3</c:v>
                </c:pt>
                <c:pt idx="56">
                  <c:v>-2.011283E-3</c:v>
                </c:pt>
                <c:pt idx="57">
                  <c:v>-2.3874640000000002E-3</c:v>
                </c:pt>
                <c:pt idx="58">
                  <c:v>-2.0016980000000001E-3</c:v>
                </c:pt>
                <c:pt idx="59">
                  <c:v>-1.5771610000000001E-3</c:v>
                </c:pt>
                <c:pt idx="60">
                  <c:v>-2.1010949999999999E-3</c:v>
                </c:pt>
                <c:pt idx="61">
                  <c:v>-1.9416049999999999E-3</c:v>
                </c:pt>
                <c:pt idx="62">
                  <c:v>-2.1512749999999998E-3</c:v>
                </c:pt>
                <c:pt idx="63">
                  <c:v>-1.9284619999999999E-3</c:v>
                </c:pt>
                <c:pt idx="64">
                  <c:v>-1.882896E-3</c:v>
                </c:pt>
                <c:pt idx="65">
                  <c:v>-2.160084E-3</c:v>
                </c:pt>
                <c:pt idx="66">
                  <c:v>-1.816961E-3</c:v>
                </c:pt>
                <c:pt idx="67">
                  <c:v>-2.1083600000000001E-3</c:v>
                </c:pt>
                <c:pt idx="68">
                  <c:v>-2.0947069999999999E-3</c:v>
                </c:pt>
                <c:pt idx="69">
                  <c:v>-1.9180499999999999E-3</c:v>
                </c:pt>
                <c:pt idx="70">
                  <c:v>-2.1338099999999999E-3</c:v>
                </c:pt>
                <c:pt idx="71">
                  <c:v>-1.9288739999999999E-3</c:v>
                </c:pt>
                <c:pt idx="72">
                  <c:v>-2.252492E-3</c:v>
                </c:pt>
                <c:pt idx="73">
                  <c:v>-2.1018679999999998E-3</c:v>
                </c:pt>
                <c:pt idx="74">
                  <c:v>-1.729565E-3</c:v>
                </c:pt>
                <c:pt idx="75">
                  <c:v>-1.7972660000000001E-3</c:v>
                </c:pt>
                <c:pt idx="76">
                  <c:v>-1.895164E-3</c:v>
                </c:pt>
                <c:pt idx="77">
                  <c:v>-1.9559849999999999E-3</c:v>
                </c:pt>
                <c:pt idx="78">
                  <c:v>-1.8315510000000001E-3</c:v>
                </c:pt>
                <c:pt idx="79">
                  <c:v>-2.1381899999999999E-3</c:v>
                </c:pt>
                <c:pt idx="80">
                  <c:v>-1.764474E-3</c:v>
                </c:pt>
                <c:pt idx="81">
                  <c:v>-1.6068720000000001E-3</c:v>
                </c:pt>
                <c:pt idx="82">
                  <c:v>-1.8971750000000001E-3</c:v>
                </c:pt>
                <c:pt idx="83">
                  <c:v>-1.9244419999999999E-3</c:v>
                </c:pt>
                <c:pt idx="84">
                  <c:v>-1.7544189999999999E-3</c:v>
                </c:pt>
                <c:pt idx="85">
                  <c:v>-1.8696990000000001E-3</c:v>
                </c:pt>
                <c:pt idx="86">
                  <c:v>-1.848976E-3</c:v>
                </c:pt>
                <c:pt idx="87">
                  <c:v>-1.7100209999999999E-3</c:v>
                </c:pt>
                <c:pt idx="88">
                  <c:v>-1.785975E-3</c:v>
                </c:pt>
                <c:pt idx="89">
                  <c:v>-1.9830939999999999E-3</c:v>
                </c:pt>
                <c:pt idx="90">
                  <c:v>-1.379496E-3</c:v>
                </c:pt>
                <c:pt idx="91">
                  <c:v>-1.6684040000000001E-3</c:v>
                </c:pt>
                <c:pt idx="92">
                  <c:v>-1.8528939999999999E-3</c:v>
                </c:pt>
                <c:pt idx="93">
                  <c:v>-1.553586E-3</c:v>
                </c:pt>
                <c:pt idx="94">
                  <c:v>-1.6393670000000001E-3</c:v>
                </c:pt>
                <c:pt idx="95">
                  <c:v>-1.647206E-3</c:v>
                </c:pt>
                <c:pt idx="96">
                  <c:v>-1.860008E-3</c:v>
                </c:pt>
                <c:pt idx="97">
                  <c:v>-1.6383350000000001E-3</c:v>
                </c:pt>
                <c:pt idx="98">
                  <c:v>-1.8236630000000001E-3</c:v>
                </c:pt>
                <c:pt idx="99">
                  <c:v>-2.0475089999999999E-3</c:v>
                </c:pt>
                <c:pt idx="100">
                  <c:v>-1.9838669999999998E-3</c:v>
                </c:pt>
                <c:pt idx="101">
                  <c:v>-1.8624309999999999E-3</c:v>
                </c:pt>
                <c:pt idx="102">
                  <c:v>-1.9717039999999999E-3</c:v>
                </c:pt>
                <c:pt idx="103">
                  <c:v>-1.891453E-3</c:v>
                </c:pt>
                <c:pt idx="104">
                  <c:v>-2.019992E-3</c:v>
                </c:pt>
                <c:pt idx="105">
                  <c:v>-1.927895E-3</c:v>
                </c:pt>
                <c:pt idx="106">
                  <c:v>-1.769166E-3</c:v>
                </c:pt>
                <c:pt idx="107">
                  <c:v>-1.6429249999999999E-3</c:v>
                </c:pt>
                <c:pt idx="108">
                  <c:v>-1.7141979999999999E-3</c:v>
                </c:pt>
                <c:pt idx="109">
                  <c:v>-1.8453670000000001E-3</c:v>
                </c:pt>
                <c:pt idx="110">
                  <c:v>-1.8539769999999999E-3</c:v>
                </c:pt>
                <c:pt idx="111">
                  <c:v>-1.861555E-3</c:v>
                </c:pt>
                <c:pt idx="112">
                  <c:v>-1.7072879999999999E-3</c:v>
                </c:pt>
                <c:pt idx="113">
                  <c:v>-1.812012E-3</c:v>
                </c:pt>
                <c:pt idx="114">
                  <c:v>-1.784634E-3</c:v>
                </c:pt>
                <c:pt idx="115">
                  <c:v>-1.5378519999999999E-3</c:v>
                </c:pt>
                <c:pt idx="116">
                  <c:v>-1.459068E-3</c:v>
                </c:pt>
                <c:pt idx="117">
                  <c:v>-1.573292E-3</c:v>
                </c:pt>
                <c:pt idx="118">
                  <c:v>-1.884597E-3</c:v>
                </c:pt>
                <c:pt idx="119">
                  <c:v>-1.6081610000000001E-3</c:v>
                </c:pt>
                <c:pt idx="120">
                  <c:v>-1.7296169999999999E-3</c:v>
                </c:pt>
                <c:pt idx="121">
                  <c:v>-1.71229E-3</c:v>
                </c:pt>
                <c:pt idx="122">
                  <c:v>-1.6595329999999999E-3</c:v>
                </c:pt>
                <c:pt idx="123">
                  <c:v>-1.646794E-3</c:v>
                </c:pt>
                <c:pt idx="124">
                  <c:v>-1.524954E-3</c:v>
                </c:pt>
                <c:pt idx="125">
                  <c:v>-1.56055E-3</c:v>
                </c:pt>
                <c:pt idx="126">
                  <c:v>-1.6999140000000001E-3</c:v>
                </c:pt>
                <c:pt idx="127">
                  <c:v>-1.346259E-3</c:v>
                </c:pt>
                <c:pt idx="128">
                  <c:v>-1.742766E-3</c:v>
                </c:pt>
                <c:pt idx="129">
                  <c:v>-1.385999E-3</c:v>
                </c:pt>
                <c:pt idx="130">
                  <c:v>-1.6885170000000001E-3</c:v>
                </c:pt>
                <c:pt idx="131">
                  <c:v>-1.530165E-3</c:v>
                </c:pt>
                <c:pt idx="132">
                  <c:v>-1.1992960000000001E-3</c:v>
                </c:pt>
                <c:pt idx="133">
                  <c:v>-1.3663880000000001E-3</c:v>
                </c:pt>
                <c:pt idx="134">
                  <c:v>-1.3236529999999999E-3</c:v>
                </c:pt>
                <c:pt idx="135">
                  <c:v>-1.590417E-3</c:v>
                </c:pt>
                <c:pt idx="136">
                  <c:v>-1.2661510000000001E-3</c:v>
                </c:pt>
                <c:pt idx="137">
                  <c:v>-1.535685E-3</c:v>
                </c:pt>
                <c:pt idx="138">
                  <c:v>-1.4592229999999999E-3</c:v>
                </c:pt>
                <c:pt idx="139">
                  <c:v>-1.314878E-3</c:v>
                </c:pt>
                <c:pt idx="140">
                  <c:v>-1.4856400000000001E-3</c:v>
                </c:pt>
                <c:pt idx="141">
                  <c:v>-1.3513690000000001E-3</c:v>
                </c:pt>
                <c:pt idx="142">
                  <c:v>-1.457004E-3</c:v>
                </c:pt>
                <c:pt idx="143">
                  <c:v>-1.516648E-3</c:v>
                </c:pt>
                <c:pt idx="144">
                  <c:v>-1.1689890000000001E-3</c:v>
                </c:pt>
                <c:pt idx="145">
                  <c:v>-1.368916E-3</c:v>
                </c:pt>
                <c:pt idx="146">
                  <c:v>-1.2586139999999999E-3</c:v>
                </c:pt>
                <c:pt idx="147">
                  <c:v>-1.0640070000000001E-3</c:v>
                </c:pt>
                <c:pt idx="148">
                  <c:v>-9.7237799999999998E-4</c:v>
                </c:pt>
                <c:pt idx="149">
                  <c:v>-1.265583E-3</c:v>
                </c:pt>
                <c:pt idx="150">
                  <c:v>-1.020984E-3</c:v>
                </c:pt>
                <c:pt idx="151">
                  <c:v>-9.5347200000000002E-4</c:v>
                </c:pt>
                <c:pt idx="152">
                  <c:v>-8.7003500000000001E-4</c:v>
                </c:pt>
                <c:pt idx="153">
                  <c:v>-1.150297E-3</c:v>
                </c:pt>
                <c:pt idx="154">
                  <c:v>-1.1664589999999999E-3</c:v>
                </c:pt>
                <c:pt idx="155">
                  <c:v>-1.1618119999999999E-3</c:v>
                </c:pt>
                <c:pt idx="156">
                  <c:v>-1.225833E-3</c:v>
                </c:pt>
                <c:pt idx="157">
                  <c:v>-1.528565E-3</c:v>
                </c:pt>
                <c:pt idx="158">
                  <c:v>-1.279779E-3</c:v>
                </c:pt>
                <c:pt idx="159">
                  <c:v>-1.3627229999999999E-3</c:v>
                </c:pt>
                <c:pt idx="160">
                  <c:v>-1.306155E-3</c:v>
                </c:pt>
                <c:pt idx="161">
                  <c:v>-1.2727070000000001E-3</c:v>
                </c:pt>
                <c:pt idx="162">
                  <c:v>-1.454218E-3</c:v>
                </c:pt>
                <c:pt idx="163">
                  <c:v>-1.498126E-3</c:v>
                </c:pt>
                <c:pt idx="164">
                  <c:v>-1.440853E-3</c:v>
                </c:pt>
                <c:pt idx="165">
                  <c:v>-1.5577130000000001E-3</c:v>
                </c:pt>
                <c:pt idx="166">
                  <c:v>-1.4918830000000001E-3</c:v>
                </c:pt>
                <c:pt idx="167">
                  <c:v>-1.325976E-3</c:v>
                </c:pt>
                <c:pt idx="168">
                  <c:v>-1.3548270000000001E-3</c:v>
                </c:pt>
                <c:pt idx="169">
                  <c:v>-1.2561359999999999E-3</c:v>
                </c:pt>
                <c:pt idx="170">
                  <c:v>-1.277198E-3</c:v>
                </c:pt>
                <c:pt idx="171">
                  <c:v>-1.8171159999999999E-3</c:v>
                </c:pt>
                <c:pt idx="172">
                  <c:v>-1.0956119999999999E-3</c:v>
                </c:pt>
                <c:pt idx="173">
                  <c:v>-1.2479279999999999E-3</c:v>
                </c:pt>
                <c:pt idx="174">
                  <c:v>-1.469904E-3</c:v>
                </c:pt>
                <c:pt idx="175">
                  <c:v>-1.246844E-3</c:v>
                </c:pt>
                <c:pt idx="176">
                  <c:v>-1.087195E-3</c:v>
                </c:pt>
                <c:pt idx="177">
                  <c:v>-1.41691E-3</c:v>
                </c:pt>
                <c:pt idx="178">
                  <c:v>-1.2334729999999999E-3</c:v>
                </c:pt>
                <c:pt idx="179">
                  <c:v>-1.3954429999999999E-3</c:v>
                </c:pt>
                <c:pt idx="180">
                  <c:v>-1.591449E-3</c:v>
                </c:pt>
                <c:pt idx="181">
                  <c:v>-1.464847E-3</c:v>
                </c:pt>
                <c:pt idx="182">
                  <c:v>-1.5285139999999999E-3</c:v>
                </c:pt>
                <c:pt idx="183">
                  <c:v>-1.655819E-3</c:v>
                </c:pt>
                <c:pt idx="184">
                  <c:v>-1.3049170000000001E-3</c:v>
                </c:pt>
                <c:pt idx="185">
                  <c:v>-1.4078280000000001E-3</c:v>
                </c:pt>
                <c:pt idx="186">
                  <c:v>-1.4031320000000001E-3</c:v>
                </c:pt>
                <c:pt idx="187">
                  <c:v>-1.409015E-3</c:v>
                </c:pt>
                <c:pt idx="188">
                  <c:v>-1.584589E-3</c:v>
                </c:pt>
                <c:pt idx="189">
                  <c:v>-1.5343430000000001E-3</c:v>
                </c:pt>
                <c:pt idx="190">
                  <c:v>-1.487291E-3</c:v>
                </c:pt>
                <c:pt idx="191">
                  <c:v>-1.4586550000000001E-3</c:v>
                </c:pt>
                <c:pt idx="192">
                  <c:v>-1.5351169999999999E-3</c:v>
                </c:pt>
                <c:pt idx="193">
                  <c:v>-1.4792939999999999E-3</c:v>
                </c:pt>
                <c:pt idx="194">
                  <c:v>-1.3544659999999999E-3</c:v>
                </c:pt>
                <c:pt idx="195">
                  <c:v>-1.6449889999999999E-3</c:v>
                </c:pt>
                <c:pt idx="196">
                  <c:v>-1.6169299999999999E-3</c:v>
                </c:pt>
                <c:pt idx="197">
                  <c:v>-1.2734809999999999E-3</c:v>
                </c:pt>
                <c:pt idx="198">
                  <c:v>-1.5341370000000001E-3</c:v>
                </c:pt>
                <c:pt idx="199">
                  <c:v>-1.4457039999999999E-3</c:v>
                </c:pt>
                <c:pt idx="200">
                  <c:v>-1.3733549999999999E-3</c:v>
                </c:pt>
                <c:pt idx="201">
                  <c:v>-1.3977130000000001E-3</c:v>
                </c:pt>
                <c:pt idx="202">
                  <c:v>-1.464744E-3</c:v>
                </c:pt>
                <c:pt idx="203">
                  <c:v>-1.689135E-3</c:v>
                </c:pt>
                <c:pt idx="204">
                  <c:v>-1.7680319999999999E-3</c:v>
                </c:pt>
                <c:pt idx="205">
                  <c:v>-1.500138E-3</c:v>
                </c:pt>
                <c:pt idx="206">
                  <c:v>-1.6312690000000001E-3</c:v>
                </c:pt>
                <c:pt idx="207">
                  <c:v>-1.8163420000000001E-3</c:v>
                </c:pt>
                <c:pt idx="208">
                  <c:v>-1.5891799999999999E-3</c:v>
                </c:pt>
                <c:pt idx="209">
                  <c:v>-1.435487E-3</c:v>
                </c:pt>
                <c:pt idx="210">
                  <c:v>-1.639934E-3</c:v>
                </c:pt>
                <c:pt idx="211">
                  <c:v>-1.836088E-3</c:v>
                </c:pt>
                <c:pt idx="212">
                  <c:v>-1.467891E-3</c:v>
                </c:pt>
                <c:pt idx="213">
                  <c:v>-1.4734640000000001E-3</c:v>
                </c:pt>
                <c:pt idx="214">
                  <c:v>-1.3194719999999999E-3</c:v>
                </c:pt>
                <c:pt idx="215">
                  <c:v>-1.4295009999999999E-3</c:v>
                </c:pt>
                <c:pt idx="216">
                  <c:v>-1.6808319999999999E-3</c:v>
                </c:pt>
                <c:pt idx="217">
                  <c:v>-1.5245409999999999E-3</c:v>
                </c:pt>
                <c:pt idx="218">
                  <c:v>-1.4811519999999999E-3</c:v>
                </c:pt>
                <c:pt idx="219">
                  <c:v>-1.3063619999999999E-3</c:v>
                </c:pt>
                <c:pt idx="220">
                  <c:v>-1.4266120000000001E-3</c:v>
                </c:pt>
                <c:pt idx="221">
                  <c:v>-1.3557039999999999E-3</c:v>
                </c:pt>
                <c:pt idx="222">
                  <c:v>-1.169247E-3</c:v>
                </c:pt>
                <c:pt idx="223">
                  <c:v>-1.41562E-3</c:v>
                </c:pt>
                <c:pt idx="224">
                  <c:v>-1.281276E-3</c:v>
                </c:pt>
                <c:pt idx="225">
                  <c:v>-1.4535469999999999E-3</c:v>
                </c:pt>
                <c:pt idx="226">
                  <c:v>-1.30693E-3</c:v>
                </c:pt>
                <c:pt idx="227">
                  <c:v>-1.1607270000000001E-3</c:v>
                </c:pt>
                <c:pt idx="228">
                  <c:v>-1.227278E-3</c:v>
                </c:pt>
                <c:pt idx="229">
                  <c:v>-9.3461599999999998E-4</c:v>
                </c:pt>
                <c:pt idx="230">
                  <c:v>-1.3335109999999999E-3</c:v>
                </c:pt>
                <c:pt idx="231">
                  <c:v>-1.0109120000000001E-3</c:v>
                </c:pt>
                <c:pt idx="232">
                  <c:v>-1.272345E-3</c:v>
                </c:pt>
                <c:pt idx="233">
                  <c:v>-1.1369749999999999E-3</c:v>
                </c:pt>
                <c:pt idx="234">
                  <c:v>-1.042935E-3</c:v>
                </c:pt>
                <c:pt idx="235">
                  <c:v>-8.8331399999999995E-4</c:v>
                </c:pt>
                <c:pt idx="236">
                  <c:v>-1.1315019999999999E-3</c:v>
                </c:pt>
                <c:pt idx="237">
                  <c:v>-1.191707E-3</c:v>
                </c:pt>
                <c:pt idx="238">
                  <c:v>-1.1153389999999999E-3</c:v>
                </c:pt>
                <c:pt idx="239">
                  <c:v>-1.307807E-3</c:v>
                </c:pt>
                <c:pt idx="240">
                  <c:v>-1.222374E-3</c:v>
                </c:pt>
                <c:pt idx="241">
                  <c:v>-1.3248400000000001E-3</c:v>
                </c:pt>
                <c:pt idx="242">
                  <c:v>-1.055795E-3</c:v>
                </c:pt>
                <c:pt idx="243">
                  <c:v>-1.3982809999999999E-3</c:v>
                </c:pt>
                <c:pt idx="244">
                  <c:v>-1.300013E-3</c:v>
                </c:pt>
                <c:pt idx="245">
                  <c:v>-1.088744E-3</c:v>
                </c:pt>
                <c:pt idx="246">
                  <c:v>-1.160573E-3</c:v>
                </c:pt>
                <c:pt idx="247">
                  <c:v>-1.140538E-3</c:v>
                </c:pt>
                <c:pt idx="248">
                  <c:v>-9.943319999999999E-4</c:v>
                </c:pt>
                <c:pt idx="249">
                  <c:v>-1.068551E-3</c:v>
                </c:pt>
                <c:pt idx="250">
                  <c:v>-9.3972999999999995E-4</c:v>
                </c:pt>
                <c:pt idx="251">
                  <c:v>-9.6803899999999997E-4</c:v>
                </c:pt>
                <c:pt idx="252">
                  <c:v>-8.2611499999999999E-4</c:v>
                </c:pt>
                <c:pt idx="253">
                  <c:v>-8.6135499999999995E-4</c:v>
                </c:pt>
                <c:pt idx="254">
                  <c:v>-9.0020900000000001E-4</c:v>
                </c:pt>
                <c:pt idx="255">
                  <c:v>-8.4254700000000002E-4</c:v>
                </c:pt>
                <c:pt idx="256">
                  <c:v>-1.066486E-3</c:v>
                </c:pt>
                <c:pt idx="257">
                  <c:v>-1.0560529999999999E-3</c:v>
                </c:pt>
                <c:pt idx="258">
                  <c:v>-1.1815350000000001E-3</c:v>
                </c:pt>
                <c:pt idx="259">
                  <c:v>-1.16997E-3</c:v>
                </c:pt>
                <c:pt idx="260">
                  <c:v>-1.141984E-3</c:v>
                </c:pt>
                <c:pt idx="261">
                  <c:v>-1.0483059999999999E-3</c:v>
                </c:pt>
                <c:pt idx="262">
                  <c:v>-1.139609E-3</c:v>
                </c:pt>
                <c:pt idx="263">
                  <c:v>-1.1520009999999999E-3</c:v>
                </c:pt>
                <c:pt idx="264">
                  <c:v>-1.164858E-3</c:v>
                </c:pt>
                <c:pt idx="265">
                  <c:v>-1.0040419999999999E-3</c:v>
                </c:pt>
                <c:pt idx="266">
                  <c:v>-1.010447E-3</c:v>
                </c:pt>
                <c:pt idx="267">
                  <c:v>-1.0682930000000001E-3</c:v>
                </c:pt>
                <c:pt idx="268">
                  <c:v>-1.131244E-3</c:v>
                </c:pt>
                <c:pt idx="269">
                  <c:v>-1.0385450000000001E-3</c:v>
                </c:pt>
                <c:pt idx="270">
                  <c:v>-8.4714600000000001E-4</c:v>
                </c:pt>
                <c:pt idx="271">
                  <c:v>-1.0061079999999999E-3</c:v>
                </c:pt>
                <c:pt idx="272">
                  <c:v>-9.75168E-4</c:v>
                </c:pt>
                <c:pt idx="273">
                  <c:v>-9.2919200000000002E-4</c:v>
                </c:pt>
                <c:pt idx="274">
                  <c:v>-1.115649E-3</c:v>
                </c:pt>
                <c:pt idx="275">
                  <c:v>-9.4195200000000002E-4</c:v>
                </c:pt>
                <c:pt idx="276">
                  <c:v>-8.6032199999999995E-4</c:v>
                </c:pt>
                <c:pt idx="277">
                  <c:v>-9.0144900000000002E-4</c:v>
                </c:pt>
                <c:pt idx="278">
                  <c:v>-8.5711800000000003E-4</c:v>
                </c:pt>
                <c:pt idx="279">
                  <c:v>-1.020932E-3</c:v>
                </c:pt>
                <c:pt idx="280">
                  <c:v>-8.4363199999999998E-4</c:v>
                </c:pt>
                <c:pt idx="281">
                  <c:v>-9.5202500000000001E-4</c:v>
                </c:pt>
                <c:pt idx="282">
                  <c:v>-9.2707399999999995E-4</c:v>
                </c:pt>
                <c:pt idx="283">
                  <c:v>-1.0040940000000001E-3</c:v>
                </c:pt>
                <c:pt idx="284">
                  <c:v>-8.74014E-4</c:v>
                </c:pt>
                <c:pt idx="285">
                  <c:v>-9.8017799999999995E-4</c:v>
                </c:pt>
                <c:pt idx="286">
                  <c:v>-9.5434999999999997E-4</c:v>
                </c:pt>
                <c:pt idx="287">
                  <c:v>-9.5538299999999997E-4</c:v>
                </c:pt>
                <c:pt idx="288">
                  <c:v>-1.101964E-3</c:v>
                </c:pt>
                <c:pt idx="289">
                  <c:v>-1.070049E-3</c:v>
                </c:pt>
                <c:pt idx="290">
                  <c:v>-1.267596E-3</c:v>
                </c:pt>
                <c:pt idx="291">
                  <c:v>-9.7232700000000004E-4</c:v>
                </c:pt>
                <c:pt idx="292">
                  <c:v>-9.3182599999999997E-4</c:v>
                </c:pt>
                <c:pt idx="293">
                  <c:v>-9.2500700000000004E-4</c:v>
                </c:pt>
                <c:pt idx="294">
                  <c:v>-9.0408399999999999E-4</c:v>
                </c:pt>
                <c:pt idx="295">
                  <c:v>-8.9152899999999995E-4</c:v>
                </c:pt>
                <c:pt idx="296">
                  <c:v>-8.7706199999999996E-4</c:v>
                </c:pt>
                <c:pt idx="297">
                  <c:v>-7.21774E-4</c:v>
                </c:pt>
                <c:pt idx="298">
                  <c:v>-7.1867299999999997E-4</c:v>
                </c:pt>
                <c:pt idx="299">
                  <c:v>-7.9480000000000002E-4</c:v>
                </c:pt>
                <c:pt idx="300">
                  <c:v>-6.5457700000000005E-4</c:v>
                </c:pt>
                <c:pt idx="301">
                  <c:v>-5.5128000000000002E-4</c:v>
                </c:pt>
                <c:pt idx="302">
                  <c:v>-4.4594200000000001E-4</c:v>
                </c:pt>
                <c:pt idx="303">
                  <c:v>-4.1863300000000002E-4</c:v>
                </c:pt>
                <c:pt idx="304">
                  <c:v>-3.7678800000000003E-4</c:v>
                </c:pt>
                <c:pt idx="305">
                  <c:v>-3.9261599999999998E-4</c:v>
                </c:pt>
                <c:pt idx="306">
                  <c:v>-4.38546E-4</c:v>
                </c:pt>
                <c:pt idx="307">
                  <c:v>-3.46423E-4</c:v>
                </c:pt>
                <c:pt idx="308">
                  <c:v>-7.48443E-4</c:v>
                </c:pt>
                <c:pt idx="309">
                  <c:v>-6.7799400000000001E-4</c:v>
                </c:pt>
                <c:pt idx="310">
                  <c:v>-6.2583400000000003E-4</c:v>
                </c:pt>
                <c:pt idx="311">
                  <c:v>-8.0720200000000003E-4</c:v>
                </c:pt>
                <c:pt idx="312">
                  <c:v>-9.0056999999999995E-4</c:v>
                </c:pt>
                <c:pt idx="313">
                  <c:v>-9.06667E-4</c:v>
                </c:pt>
                <c:pt idx="314">
                  <c:v>-8.03585E-4</c:v>
                </c:pt>
                <c:pt idx="315">
                  <c:v>-6.8869299999999999E-4</c:v>
                </c:pt>
                <c:pt idx="316">
                  <c:v>-9.7625299999999995E-4</c:v>
                </c:pt>
                <c:pt idx="317">
                  <c:v>-8.3830999999999999E-4</c:v>
                </c:pt>
                <c:pt idx="318">
                  <c:v>-7.7821100000000001E-4</c:v>
                </c:pt>
                <c:pt idx="319">
                  <c:v>-6.4599500000000001E-4</c:v>
                </c:pt>
                <c:pt idx="320">
                  <c:v>-6.6641499999999995E-4</c:v>
                </c:pt>
                <c:pt idx="321">
                  <c:v>-7.1557100000000002E-4</c:v>
                </c:pt>
                <c:pt idx="322">
                  <c:v>-6.9649899999999995E-4</c:v>
                </c:pt>
                <c:pt idx="323">
                  <c:v>-7.0213299999999997E-4</c:v>
                </c:pt>
                <c:pt idx="324">
                  <c:v>-5.8421600000000003E-4</c:v>
                </c:pt>
                <c:pt idx="325">
                  <c:v>-7.6529099999999997E-4</c:v>
                </c:pt>
                <c:pt idx="326">
                  <c:v>-6.0934200000000002E-4</c:v>
                </c:pt>
                <c:pt idx="327">
                  <c:v>-7.3350599999999998E-4</c:v>
                </c:pt>
                <c:pt idx="328">
                  <c:v>-6.4692600000000003E-4</c:v>
                </c:pt>
                <c:pt idx="329">
                  <c:v>-6.4325600000000004E-4</c:v>
                </c:pt>
                <c:pt idx="330">
                  <c:v>-5.2304700000000001E-4</c:v>
                </c:pt>
                <c:pt idx="331">
                  <c:v>-6.6439899999999998E-4</c:v>
                </c:pt>
                <c:pt idx="332">
                  <c:v>-5.09137E-4</c:v>
                </c:pt>
                <c:pt idx="333">
                  <c:v>-4.7402399999999997E-4</c:v>
                </c:pt>
                <c:pt idx="334">
                  <c:v>-6.5886700000000005E-4</c:v>
                </c:pt>
                <c:pt idx="335">
                  <c:v>-6.6848199999999997E-4</c:v>
                </c:pt>
                <c:pt idx="336">
                  <c:v>-5.03656E-4</c:v>
                </c:pt>
                <c:pt idx="337">
                  <c:v>-6.0406900000000005E-4</c:v>
                </c:pt>
                <c:pt idx="338">
                  <c:v>-6.4646099999999998E-4</c:v>
                </c:pt>
                <c:pt idx="339">
                  <c:v>-5.8757600000000003E-4</c:v>
                </c:pt>
                <c:pt idx="340">
                  <c:v>-7.6436099999999997E-4</c:v>
                </c:pt>
                <c:pt idx="341">
                  <c:v>-7.4596199999999997E-4</c:v>
                </c:pt>
                <c:pt idx="342">
                  <c:v>-7.7914100000000001E-4</c:v>
                </c:pt>
                <c:pt idx="343">
                  <c:v>-8.6047700000000001E-4</c:v>
                </c:pt>
                <c:pt idx="344">
                  <c:v>-7.5454099999999996E-4</c:v>
                </c:pt>
                <c:pt idx="345">
                  <c:v>-8.0151799999999998E-4</c:v>
                </c:pt>
                <c:pt idx="346">
                  <c:v>-7.48236E-4</c:v>
                </c:pt>
                <c:pt idx="347">
                  <c:v>-6.0758399999999999E-4</c:v>
                </c:pt>
                <c:pt idx="348">
                  <c:v>-6.51372E-4</c:v>
                </c:pt>
                <c:pt idx="349">
                  <c:v>-6.7876899999999997E-4</c:v>
                </c:pt>
                <c:pt idx="350">
                  <c:v>-6.2195700000000002E-4</c:v>
                </c:pt>
                <c:pt idx="351">
                  <c:v>-6.1606300000000003E-4</c:v>
                </c:pt>
                <c:pt idx="352">
                  <c:v>-5.9336700000000003E-4</c:v>
                </c:pt>
                <c:pt idx="353">
                  <c:v>-5.9341799999999996E-4</c:v>
                </c:pt>
                <c:pt idx="354">
                  <c:v>-6.3663900000000004E-4</c:v>
                </c:pt>
                <c:pt idx="355">
                  <c:v>-5.3147600000000002E-4</c:v>
                </c:pt>
                <c:pt idx="356">
                  <c:v>-3.37991E-4</c:v>
                </c:pt>
                <c:pt idx="357">
                  <c:v>-5.0737899999999997E-4</c:v>
                </c:pt>
                <c:pt idx="358">
                  <c:v>-2.6545699999999998E-4</c:v>
                </c:pt>
                <c:pt idx="359">
                  <c:v>-3.0907200000000003E-4</c:v>
                </c:pt>
                <c:pt idx="360">
                  <c:v>-1.2257899999999999E-4</c:v>
                </c:pt>
                <c:pt idx="361">
                  <c:v>-2.0584800000000001E-4</c:v>
                </c:pt>
                <c:pt idx="362" formatCode="0.00E+00">
                  <c:v>-8.1699999999999994E-5</c:v>
                </c:pt>
                <c:pt idx="363">
                  <c:v>1.0744E-4</c:v>
                </c:pt>
                <c:pt idx="364">
                  <c:v>4.4064700000000001E-4</c:v>
                </c:pt>
                <c:pt idx="365">
                  <c:v>3.3923900000000002E-4</c:v>
                </c:pt>
                <c:pt idx="366">
                  <c:v>4.0108100000000002E-4</c:v>
                </c:pt>
                <c:pt idx="367">
                  <c:v>5.2855100000000004E-4</c:v>
                </c:pt>
                <c:pt idx="368">
                  <c:v>6.2904400000000004E-4</c:v>
                </c:pt>
                <c:pt idx="369">
                  <c:v>5.6263299999999999E-4</c:v>
                </c:pt>
                <c:pt idx="370">
                  <c:v>7.7885599999999997E-4</c:v>
                </c:pt>
                <c:pt idx="371">
                  <c:v>9.0809699999999996E-4</c:v>
                </c:pt>
                <c:pt idx="372">
                  <c:v>8.8698200000000003E-4</c:v>
                </c:pt>
                <c:pt idx="373">
                  <c:v>8.6869499999999995E-4</c:v>
                </c:pt>
                <c:pt idx="374">
                  <c:v>8.9805799999999997E-4</c:v>
                </c:pt>
                <c:pt idx="375">
                  <c:v>7.8881399999999999E-4</c:v>
                </c:pt>
                <c:pt idx="376">
                  <c:v>9.1419299999999999E-4</c:v>
                </c:pt>
                <c:pt idx="377">
                  <c:v>8.8770799999999996E-4</c:v>
                </c:pt>
                <c:pt idx="378">
                  <c:v>8.8654100000000002E-4</c:v>
                </c:pt>
                <c:pt idx="379">
                  <c:v>9.0799299999999995E-4</c:v>
                </c:pt>
                <c:pt idx="380">
                  <c:v>9.12844E-4</c:v>
                </c:pt>
                <c:pt idx="381">
                  <c:v>9.8423799999999991E-4</c:v>
                </c:pt>
                <c:pt idx="382">
                  <c:v>9.0814800000000001E-4</c:v>
                </c:pt>
                <c:pt idx="383">
                  <c:v>9.9614600000000005E-4</c:v>
                </c:pt>
                <c:pt idx="384">
                  <c:v>1.0519590000000001E-3</c:v>
                </c:pt>
                <c:pt idx="385">
                  <c:v>1.3932930000000001E-3</c:v>
                </c:pt>
                <c:pt idx="386">
                  <c:v>1.4754410000000001E-3</c:v>
                </c:pt>
                <c:pt idx="387">
                  <c:v>1.355483E-3</c:v>
                </c:pt>
                <c:pt idx="388">
                  <c:v>1.508611E-3</c:v>
                </c:pt>
                <c:pt idx="389">
                  <c:v>1.787112E-3</c:v>
                </c:pt>
                <c:pt idx="390">
                  <c:v>1.8412840000000001E-3</c:v>
                </c:pt>
                <c:pt idx="391">
                  <c:v>2.1137550000000001E-3</c:v>
                </c:pt>
                <c:pt idx="392">
                  <c:v>2.2206779999999998E-3</c:v>
                </c:pt>
                <c:pt idx="393">
                  <c:v>2.452671E-3</c:v>
                </c:pt>
                <c:pt idx="394">
                  <c:v>2.5397060000000001E-3</c:v>
                </c:pt>
                <c:pt idx="395">
                  <c:v>2.6406149999999998E-3</c:v>
                </c:pt>
                <c:pt idx="396">
                  <c:v>2.7068230000000001E-3</c:v>
                </c:pt>
                <c:pt idx="397">
                  <c:v>2.9218489999999998E-3</c:v>
                </c:pt>
                <c:pt idx="398">
                  <c:v>3.0684390000000001E-3</c:v>
                </c:pt>
                <c:pt idx="399">
                  <c:v>3.1442039999999998E-3</c:v>
                </c:pt>
                <c:pt idx="400">
                  <c:v>3.2196949999999998E-3</c:v>
                </c:pt>
                <c:pt idx="401">
                  <c:v>3.2676559999999999E-3</c:v>
                </c:pt>
                <c:pt idx="402">
                  <c:v>3.323108E-3</c:v>
                </c:pt>
                <c:pt idx="403">
                  <c:v>3.3226129999999999E-3</c:v>
                </c:pt>
                <c:pt idx="404">
                  <c:v>3.3963869999999998E-3</c:v>
                </c:pt>
                <c:pt idx="405">
                  <c:v>3.4961110000000001E-3</c:v>
                </c:pt>
                <c:pt idx="406">
                  <c:v>3.4774269999999999E-3</c:v>
                </c:pt>
                <c:pt idx="407">
                  <c:v>3.7477159999999999E-3</c:v>
                </c:pt>
                <c:pt idx="408">
                  <c:v>3.7380030000000002E-3</c:v>
                </c:pt>
                <c:pt idx="409">
                  <c:v>3.8310420000000002E-3</c:v>
                </c:pt>
                <c:pt idx="410">
                  <c:v>4.0286489999999996E-3</c:v>
                </c:pt>
                <c:pt idx="411">
                  <c:v>4.0631900000000004E-3</c:v>
                </c:pt>
                <c:pt idx="412">
                  <c:v>4.0023660000000003E-3</c:v>
                </c:pt>
                <c:pt idx="413">
                  <c:v>4.0454230000000002E-3</c:v>
                </c:pt>
                <c:pt idx="414">
                  <c:v>4.0813250000000002E-3</c:v>
                </c:pt>
                <c:pt idx="415">
                  <c:v>4.2806930000000003E-3</c:v>
                </c:pt>
                <c:pt idx="416">
                  <c:v>4.3245100000000002E-3</c:v>
                </c:pt>
                <c:pt idx="417">
                  <c:v>4.3644089999999996E-3</c:v>
                </c:pt>
                <c:pt idx="418">
                  <c:v>4.5742140000000001E-3</c:v>
                </c:pt>
                <c:pt idx="419">
                  <c:v>4.7761640000000003E-3</c:v>
                </c:pt>
                <c:pt idx="420">
                  <c:v>4.7105030000000004E-3</c:v>
                </c:pt>
                <c:pt idx="421">
                  <c:v>4.9046109999999997E-3</c:v>
                </c:pt>
                <c:pt idx="422">
                  <c:v>4.8562850000000001E-3</c:v>
                </c:pt>
                <c:pt idx="423">
                  <c:v>4.8210520000000001E-3</c:v>
                </c:pt>
                <c:pt idx="424">
                  <c:v>5.2636339999999997E-3</c:v>
                </c:pt>
                <c:pt idx="425">
                  <c:v>5.3782810000000004E-3</c:v>
                </c:pt>
                <c:pt idx="426">
                  <c:v>5.3505009999999997E-3</c:v>
                </c:pt>
                <c:pt idx="427">
                  <c:v>5.5830180000000004E-3</c:v>
                </c:pt>
                <c:pt idx="428">
                  <c:v>5.8333949999999999E-3</c:v>
                </c:pt>
                <c:pt idx="429">
                  <c:v>5.9764309999999999E-3</c:v>
                </c:pt>
                <c:pt idx="430">
                  <c:v>6.0246450000000003E-3</c:v>
                </c:pt>
                <c:pt idx="431">
                  <c:v>6.3289339999999996E-3</c:v>
                </c:pt>
                <c:pt idx="432">
                  <c:v>6.2741740000000004E-3</c:v>
                </c:pt>
                <c:pt idx="433">
                  <c:v>6.4094210000000002E-3</c:v>
                </c:pt>
                <c:pt idx="434">
                  <c:v>6.4954660000000001E-3</c:v>
                </c:pt>
                <c:pt idx="435">
                  <c:v>6.4199560000000001E-3</c:v>
                </c:pt>
                <c:pt idx="436">
                  <c:v>6.7475790000000001E-3</c:v>
                </c:pt>
                <c:pt idx="437">
                  <c:v>6.8651169999999996E-3</c:v>
                </c:pt>
                <c:pt idx="438">
                  <c:v>6.4920239999999999E-3</c:v>
                </c:pt>
                <c:pt idx="439">
                  <c:v>6.547995E-3</c:v>
                </c:pt>
                <c:pt idx="440">
                  <c:v>6.663403E-3</c:v>
                </c:pt>
                <c:pt idx="441">
                  <c:v>6.7993230000000003E-3</c:v>
                </c:pt>
                <c:pt idx="442">
                  <c:v>6.6503919999999998E-3</c:v>
                </c:pt>
                <c:pt idx="443">
                  <c:v>6.905619E-3</c:v>
                </c:pt>
                <c:pt idx="444">
                  <c:v>6.8670900000000002E-3</c:v>
                </c:pt>
                <c:pt idx="445">
                  <c:v>7.0476139999999998E-3</c:v>
                </c:pt>
                <c:pt idx="446">
                  <c:v>7.0074409999999997E-3</c:v>
                </c:pt>
                <c:pt idx="447">
                  <c:v>7.1617069999999998E-3</c:v>
                </c:pt>
                <c:pt idx="448">
                  <c:v>7.1602330000000002E-3</c:v>
                </c:pt>
                <c:pt idx="449">
                  <c:v>7.2697229999999996E-3</c:v>
                </c:pt>
                <c:pt idx="450">
                  <c:v>7.1222610000000004E-3</c:v>
                </c:pt>
                <c:pt idx="451">
                  <c:v>7.2012100000000004E-3</c:v>
                </c:pt>
                <c:pt idx="452">
                  <c:v>7.2568509999999999E-3</c:v>
                </c:pt>
                <c:pt idx="453">
                  <c:v>7.3626000000000004E-3</c:v>
                </c:pt>
                <c:pt idx="454">
                  <c:v>7.4883629999999996E-3</c:v>
                </c:pt>
                <c:pt idx="455">
                  <c:v>7.2321879999999996E-3</c:v>
                </c:pt>
                <c:pt idx="456">
                  <c:v>7.264721E-3</c:v>
                </c:pt>
                <c:pt idx="457">
                  <c:v>7.5269480000000003E-3</c:v>
                </c:pt>
                <c:pt idx="458">
                  <c:v>7.6439860000000002E-3</c:v>
                </c:pt>
                <c:pt idx="459">
                  <c:v>7.5492040000000003E-3</c:v>
                </c:pt>
                <c:pt idx="460">
                  <c:v>7.5709879999999998E-3</c:v>
                </c:pt>
                <c:pt idx="461">
                  <c:v>7.5823410000000003E-3</c:v>
                </c:pt>
                <c:pt idx="462">
                  <c:v>7.5878459999999997E-3</c:v>
                </c:pt>
                <c:pt idx="463">
                  <c:v>7.6645350000000001E-3</c:v>
                </c:pt>
                <c:pt idx="464">
                  <c:v>7.5271849999999996E-3</c:v>
                </c:pt>
                <c:pt idx="465">
                  <c:v>7.6080779999999999E-3</c:v>
                </c:pt>
                <c:pt idx="466">
                  <c:v>7.6189320000000001E-3</c:v>
                </c:pt>
                <c:pt idx="467">
                  <c:v>7.5034280000000004E-3</c:v>
                </c:pt>
                <c:pt idx="468">
                  <c:v>7.6772089999999999E-3</c:v>
                </c:pt>
                <c:pt idx="469">
                  <c:v>7.681556E-3</c:v>
                </c:pt>
                <c:pt idx="470">
                  <c:v>7.7121469999999999E-3</c:v>
                </c:pt>
                <c:pt idx="471">
                  <c:v>7.8240419999999998E-3</c:v>
                </c:pt>
                <c:pt idx="472">
                  <c:v>7.7238990000000002E-3</c:v>
                </c:pt>
                <c:pt idx="473">
                  <c:v>7.8774440000000008E-3</c:v>
                </c:pt>
                <c:pt idx="474">
                  <c:v>7.8355600000000001E-3</c:v>
                </c:pt>
                <c:pt idx="475">
                  <c:v>7.9203599999999996E-3</c:v>
                </c:pt>
                <c:pt idx="476">
                  <c:v>7.7845090000000002E-3</c:v>
                </c:pt>
                <c:pt idx="477">
                  <c:v>8.0331269999999993E-3</c:v>
                </c:pt>
                <c:pt idx="478">
                  <c:v>8.2316530000000002E-3</c:v>
                </c:pt>
                <c:pt idx="479">
                  <c:v>8.238301E-3</c:v>
                </c:pt>
                <c:pt idx="480">
                  <c:v>8.1866230000000005E-3</c:v>
                </c:pt>
                <c:pt idx="481">
                  <c:v>8.3299080000000005E-3</c:v>
                </c:pt>
                <c:pt idx="482">
                  <c:v>8.3207520000000007E-3</c:v>
                </c:pt>
                <c:pt idx="483">
                  <c:v>8.43935E-3</c:v>
                </c:pt>
                <c:pt idx="484">
                  <c:v>8.5959460000000001E-3</c:v>
                </c:pt>
                <c:pt idx="485">
                  <c:v>8.4321970000000007E-3</c:v>
                </c:pt>
                <c:pt idx="486">
                  <c:v>8.4796290000000007E-3</c:v>
                </c:pt>
                <c:pt idx="487">
                  <c:v>8.6203440000000003E-3</c:v>
                </c:pt>
                <c:pt idx="488">
                  <c:v>8.7419560000000004E-3</c:v>
                </c:pt>
                <c:pt idx="489">
                  <c:v>8.7998030000000001E-3</c:v>
                </c:pt>
                <c:pt idx="490">
                  <c:v>9.0306589999999999E-3</c:v>
                </c:pt>
                <c:pt idx="491">
                  <c:v>9.0785789999999998E-3</c:v>
                </c:pt>
                <c:pt idx="492">
                  <c:v>9.1576999999999995E-3</c:v>
                </c:pt>
                <c:pt idx="493">
                  <c:v>9.4680549999999995E-3</c:v>
                </c:pt>
                <c:pt idx="494">
                  <c:v>9.8868789999999995E-3</c:v>
                </c:pt>
                <c:pt idx="495">
                  <c:v>1.0174674999999999E-2</c:v>
                </c:pt>
                <c:pt idx="496">
                  <c:v>1.0537632999999999E-2</c:v>
                </c:pt>
                <c:pt idx="497">
                  <c:v>1.1077712E-2</c:v>
                </c:pt>
                <c:pt idx="498">
                  <c:v>1.1562341E-2</c:v>
                </c:pt>
                <c:pt idx="499">
                  <c:v>1.2387107E-2</c:v>
                </c:pt>
                <c:pt idx="500">
                  <c:v>1.3212108E-2</c:v>
                </c:pt>
                <c:pt idx="501">
                  <c:v>1.4259096000000001E-2</c:v>
                </c:pt>
                <c:pt idx="502">
                  <c:v>1.5262978999999999E-2</c:v>
                </c:pt>
                <c:pt idx="503">
                  <c:v>1.6274858E-2</c:v>
                </c:pt>
                <c:pt idx="504">
                  <c:v>1.8106364E-2</c:v>
                </c:pt>
                <c:pt idx="505">
                  <c:v>1.9312972000000001E-2</c:v>
                </c:pt>
                <c:pt idx="506">
                  <c:v>2.0883164999999999E-2</c:v>
                </c:pt>
                <c:pt idx="507">
                  <c:v>2.2733350999999999E-2</c:v>
                </c:pt>
                <c:pt idx="508">
                  <c:v>2.4613505000000001E-2</c:v>
                </c:pt>
                <c:pt idx="509">
                  <c:v>2.6173458E-2</c:v>
                </c:pt>
                <c:pt idx="510">
                  <c:v>2.802588E-2</c:v>
                </c:pt>
                <c:pt idx="511">
                  <c:v>3.0012370999999999E-2</c:v>
                </c:pt>
                <c:pt idx="512">
                  <c:v>3.2038170999999997E-2</c:v>
                </c:pt>
                <c:pt idx="513">
                  <c:v>3.3861898000000001E-2</c:v>
                </c:pt>
                <c:pt idx="514">
                  <c:v>3.5774067E-2</c:v>
                </c:pt>
                <c:pt idx="515">
                  <c:v>3.7499875000000002E-2</c:v>
                </c:pt>
                <c:pt idx="516">
                  <c:v>3.9639790000000001E-2</c:v>
                </c:pt>
                <c:pt idx="517">
                  <c:v>4.1494966000000001E-2</c:v>
                </c:pt>
                <c:pt idx="518">
                  <c:v>4.3440457000000002E-2</c:v>
                </c:pt>
                <c:pt idx="519">
                  <c:v>4.5715882999999999E-2</c:v>
                </c:pt>
                <c:pt idx="520">
                  <c:v>4.7818187999999998E-2</c:v>
                </c:pt>
                <c:pt idx="521">
                  <c:v>5.0115886999999998E-2</c:v>
                </c:pt>
                <c:pt idx="522">
                  <c:v>5.2505173000000002E-2</c:v>
                </c:pt>
                <c:pt idx="523">
                  <c:v>5.5267897000000003E-2</c:v>
                </c:pt>
                <c:pt idx="524">
                  <c:v>5.7889509999999998E-2</c:v>
                </c:pt>
                <c:pt idx="525">
                  <c:v>6.1156001000000001E-2</c:v>
                </c:pt>
                <c:pt idx="526">
                  <c:v>6.4471208000000002E-2</c:v>
                </c:pt>
                <c:pt idx="527">
                  <c:v>6.8275757000000006E-2</c:v>
                </c:pt>
                <c:pt idx="528">
                  <c:v>7.1566425000000003E-2</c:v>
                </c:pt>
                <c:pt idx="529">
                  <c:v>7.5326203999999994E-2</c:v>
                </c:pt>
                <c:pt idx="530">
                  <c:v>8.0100268000000002E-2</c:v>
                </c:pt>
                <c:pt idx="531">
                  <c:v>8.5388526000000006E-2</c:v>
                </c:pt>
                <c:pt idx="532">
                  <c:v>9.1113738999999999E-2</c:v>
                </c:pt>
                <c:pt idx="533">
                  <c:v>9.6784024999999996E-2</c:v>
                </c:pt>
                <c:pt idx="534">
                  <c:v>0.10305292200000001</c:v>
                </c:pt>
                <c:pt idx="535">
                  <c:v>0.10978004299999999</c:v>
                </c:pt>
                <c:pt idx="536">
                  <c:v>0.116665639</c:v>
                </c:pt>
                <c:pt idx="537">
                  <c:v>0.123651214</c:v>
                </c:pt>
                <c:pt idx="538">
                  <c:v>0.13178303799999999</c:v>
                </c:pt>
                <c:pt idx="539">
                  <c:v>0.13897517300000001</c:v>
                </c:pt>
                <c:pt idx="540">
                  <c:v>0.14416295300000001</c:v>
                </c:pt>
                <c:pt idx="541">
                  <c:v>0.15167747400000001</c:v>
                </c:pt>
                <c:pt idx="542">
                  <c:v>0.15938585999999999</c:v>
                </c:pt>
                <c:pt idx="543">
                  <c:v>0.165750548</c:v>
                </c:pt>
                <c:pt idx="544">
                  <c:v>0.171921983</c:v>
                </c:pt>
                <c:pt idx="545">
                  <c:v>0.177119106</c:v>
                </c:pt>
                <c:pt idx="546">
                  <c:v>0.18191131999999999</c:v>
                </c:pt>
                <c:pt idx="547">
                  <c:v>0.18557126800000001</c:v>
                </c:pt>
                <c:pt idx="548">
                  <c:v>0.18774518400000001</c:v>
                </c:pt>
                <c:pt idx="549">
                  <c:v>0.189788342</c:v>
                </c:pt>
                <c:pt idx="550">
                  <c:v>0.19121745200000001</c:v>
                </c:pt>
                <c:pt idx="551">
                  <c:v>0.19129079600000001</c:v>
                </c:pt>
                <c:pt idx="552">
                  <c:v>0.19021268199999999</c:v>
                </c:pt>
                <c:pt idx="553">
                  <c:v>0.188927978</c:v>
                </c:pt>
                <c:pt idx="554">
                  <c:v>0.18658261000000001</c:v>
                </c:pt>
                <c:pt idx="555">
                  <c:v>0.18292334699999999</c:v>
                </c:pt>
                <c:pt idx="556">
                  <c:v>0.17903616999999999</c:v>
                </c:pt>
                <c:pt idx="557">
                  <c:v>0.17489547999999999</c:v>
                </c:pt>
                <c:pt idx="558">
                  <c:v>0.17091229599999999</c:v>
                </c:pt>
                <c:pt idx="559">
                  <c:v>0.16549371199999999</c:v>
                </c:pt>
                <c:pt idx="560">
                  <c:v>0.15978445099999999</c:v>
                </c:pt>
                <c:pt idx="561">
                  <c:v>0.15414351200000001</c:v>
                </c:pt>
                <c:pt idx="562">
                  <c:v>0.14816103899999999</c:v>
                </c:pt>
                <c:pt idx="563">
                  <c:v>0.14293617</c:v>
                </c:pt>
                <c:pt idx="564">
                  <c:v>0.13785882299999999</c:v>
                </c:pt>
                <c:pt idx="565">
                  <c:v>0.13244734699999999</c:v>
                </c:pt>
                <c:pt idx="566">
                  <c:v>0.12794703299999999</c:v>
                </c:pt>
                <c:pt idx="567">
                  <c:v>0.12352263199999999</c:v>
                </c:pt>
                <c:pt idx="568">
                  <c:v>0.119602799</c:v>
                </c:pt>
                <c:pt idx="569">
                  <c:v>0.115977436</c:v>
                </c:pt>
                <c:pt idx="570">
                  <c:v>0.112907164</c:v>
                </c:pt>
                <c:pt idx="571">
                  <c:v>0.111043483</c:v>
                </c:pt>
                <c:pt idx="572">
                  <c:v>0.109327883</c:v>
                </c:pt>
                <c:pt idx="573">
                  <c:v>0.10826922999999999</c:v>
                </c:pt>
                <c:pt idx="574">
                  <c:v>0.107941985</c:v>
                </c:pt>
                <c:pt idx="575">
                  <c:v>0.108464912</c:v>
                </c:pt>
                <c:pt idx="576">
                  <c:v>0.109574713</c:v>
                </c:pt>
                <c:pt idx="577">
                  <c:v>0.111462504</c:v>
                </c:pt>
                <c:pt idx="578">
                  <c:v>0.11361953599999999</c:v>
                </c:pt>
                <c:pt idx="579">
                  <c:v>0.11748678999999999</c:v>
                </c:pt>
                <c:pt idx="580">
                  <c:v>0.121775903</c:v>
                </c:pt>
                <c:pt idx="581">
                  <c:v>0.12685163299999999</c:v>
                </c:pt>
                <c:pt idx="582">
                  <c:v>0.13323760000000001</c:v>
                </c:pt>
                <c:pt idx="583">
                  <c:v>0.14223817</c:v>
                </c:pt>
                <c:pt idx="584">
                  <c:v>0.15228013700000001</c:v>
                </c:pt>
                <c:pt idx="585">
                  <c:v>0.167891085</c:v>
                </c:pt>
                <c:pt idx="586">
                  <c:v>0.18377974599999999</c:v>
                </c:pt>
                <c:pt idx="587">
                  <c:v>0.20974601800000001</c:v>
                </c:pt>
                <c:pt idx="588">
                  <c:v>0.24492818099999999</c:v>
                </c:pt>
                <c:pt idx="589">
                  <c:v>0.29355666000000002</c:v>
                </c:pt>
                <c:pt idx="590">
                  <c:v>0.37915396699999998</c:v>
                </c:pt>
                <c:pt idx="591">
                  <c:v>0.48308008899999999</c:v>
                </c:pt>
                <c:pt idx="592">
                  <c:v>0.65609896199999995</c:v>
                </c:pt>
                <c:pt idx="593">
                  <c:v>0.87743836600000003</c:v>
                </c:pt>
                <c:pt idx="594">
                  <c:v>1.2432101959999999</c:v>
                </c:pt>
                <c:pt idx="595">
                  <c:v>1.766327381</c:v>
                </c:pt>
                <c:pt idx="596">
                  <c:v>2.4175584319999999</c:v>
                </c:pt>
                <c:pt idx="597">
                  <c:v>2.7945673470000001</c:v>
                </c:pt>
                <c:pt idx="598">
                  <c:v>2.8599798679999999</c:v>
                </c:pt>
                <c:pt idx="599">
                  <c:v>2.8442265990000002</c:v>
                </c:pt>
                <c:pt idx="600">
                  <c:v>2.913204192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7E8-45B4-94F5-F99490A6C6CB}"/>
            </c:ext>
          </c:extLst>
        </c:ser>
        <c:ser>
          <c:idx val="2"/>
          <c:order val="1"/>
          <c:tx>
            <c:strRef>
              <c:f>'Time Experiment2'!$E$1</c:f>
              <c:strCache>
                <c:ptCount val="1"/>
                <c:pt idx="0">
                  <c:v>pH=3</c:v>
                </c:pt>
              </c:strCache>
            </c:strRef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D$2:$D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E$2:$E$955</c:f>
              <c:numCache>
                <c:formatCode>General</c:formatCode>
                <c:ptCount val="954"/>
                <c:pt idx="0">
                  <c:v>-2.7976810000000002E-3</c:v>
                </c:pt>
                <c:pt idx="1">
                  <c:v>-2.625942E-3</c:v>
                </c:pt>
                <c:pt idx="2">
                  <c:v>-3.0938210000000001E-3</c:v>
                </c:pt>
                <c:pt idx="3">
                  <c:v>-3.2151179999999999E-3</c:v>
                </c:pt>
                <c:pt idx="4">
                  <c:v>-2.7794199999999999E-3</c:v>
                </c:pt>
                <c:pt idx="5">
                  <c:v>-3.1002460000000001E-3</c:v>
                </c:pt>
                <c:pt idx="6">
                  <c:v>-3.4057850000000001E-3</c:v>
                </c:pt>
                <c:pt idx="7">
                  <c:v>-3.0002029999999999E-3</c:v>
                </c:pt>
                <c:pt idx="8">
                  <c:v>-3.411332E-3</c:v>
                </c:pt>
                <c:pt idx="9">
                  <c:v>-3.361401E-3</c:v>
                </c:pt>
                <c:pt idx="10">
                  <c:v>-2.984572E-3</c:v>
                </c:pt>
                <c:pt idx="11">
                  <c:v>-3.119779E-3</c:v>
                </c:pt>
                <c:pt idx="12">
                  <c:v>-3.3570340000000001E-3</c:v>
                </c:pt>
                <c:pt idx="13">
                  <c:v>-2.2913759999999999E-3</c:v>
                </c:pt>
                <c:pt idx="14">
                  <c:v>-2.9654450000000001E-3</c:v>
                </c:pt>
                <c:pt idx="15">
                  <c:v>-2.6061809999999999E-3</c:v>
                </c:pt>
                <c:pt idx="16">
                  <c:v>-2.913148E-3</c:v>
                </c:pt>
                <c:pt idx="17">
                  <c:v>-2.7886790000000001E-3</c:v>
                </c:pt>
                <c:pt idx="18">
                  <c:v>-2.1083600000000001E-3</c:v>
                </c:pt>
                <c:pt idx="19">
                  <c:v>-2.1495749999999999E-3</c:v>
                </c:pt>
                <c:pt idx="20">
                  <c:v>-2.6899020000000001E-3</c:v>
                </c:pt>
                <c:pt idx="21">
                  <c:v>-2.9248210000000002E-3</c:v>
                </c:pt>
                <c:pt idx="22">
                  <c:v>-3.354877E-3</c:v>
                </c:pt>
                <c:pt idx="23">
                  <c:v>-3.4460039999999999E-3</c:v>
                </c:pt>
                <c:pt idx="24">
                  <c:v>-3.4991100000000002E-3</c:v>
                </c:pt>
                <c:pt idx="25">
                  <c:v>-3.6974030000000001E-3</c:v>
                </c:pt>
                <c:pt idx="26">
                  <c:v>-3.2473900000000002E-3</c:v>
                </c:pt>
                <c:pt idx="27">
                  <c:v>-3.8287439999999998E-3</c:v>
                </c:pt>
                <c:pt idx="28">
                  <c:v>-3.454992E-3</c:v>
                </c:pt>
                <c:pt idx="29">
                  <c:v>-3.3476840000000001E-3</c:v>
                </c:pt>
                <c:pt idx="30">
                  <c:v>-3.4329059999999999E-3</c:v>
                </c:pt>
                <c:pt idx="31">
                  <c:v>-3.4621309999999998E-3</c:v>
                </c:pt>
                <c:pt idx="32">
                  <c:v>-3.4577660000000001E-3</c:v>
                </c:pt>
                <c:pt idx="33">
                  <c:v>-3.207821E-3</c:v>
                </c:pt>
                <c:pt idx="34">
                  <c:v>-3.0774219999999998E-3</c:v>
                </c:pt>
                <c:pt idx="35">
                  <c:v>-2.9065649999999998E-3</c:v>
                </c:pt>
                <c:pt idx="36">
                  <c:v>-3.404809E-3</c:v>
                </c:pt>
                <c:pt idx="37">
                  <c:v>-3.2939950000000001E-3</c:v>
                </c:pt>
                <c:pt idx="38">
                  <c:v>-3.4849859999999998E-3</c:v>
                </c:pt>
                <c:pt idx="39">
                  <c:v>-2.4096539999999998E-3</c:v>
                </c:pt>
                <c:pt idx="40">
                  <c:v>-2.903377E-3</c:v>
                </c:pt>
                <c:pt idx="41">
                  <c:v>-2.8700510000000002E-3</c:v>
                </c:pt>
                <c:pt idx="42">
                  <c:v>-2.5767950000000002E-3</c:v>
                </c:pt>
                <c:pt idx="43">
                  <c:v>-3.287983E-3</c:v>
                </c:pt>
                <c:pt idx="44">
                  <c:v>-3.0698650000000002E-3</c:v>
                </c:pt>
                <c:pt idx="45">
                  <c:v>-3.2030930000000002E-3</c:v>
                </c:pt>
                <c:pt idx="46">
                  <c:v>-3.0000999999999999E-3</c:v>
                </c:pt>
                <c:pt idx="47">
                  <c:v>-2.689851E-3</c:v>
                </c:pt>
                <c:pt idx="48">
                  <c:v>-2.9835949999999999E-3</c:v>
                </c:pt>
                <c:pt idx="49">
                  <c:v>-2.8189249999999999E-3</c:v>
                </c:pt>
                <c:pt idx="50">
                  <c:v>-2.913199E-3</c:v>
                </c:pt>
                <c:pt idx="51">
                  <c:v>-3.1167980000000001E-3</c:v>
                </c:pt>
                <c:pt idx="52">
                  <c:v>-2.963079E-3</c:v>
                </c:pt>
                <c:pt idx="53">
                  <c:v>-3.2825369999999999E-3</c:v>
                </c:pt>
                <c:pt idx="54">
                  <c:v>-3.1232230000000001E-3</c:v>
                </c:pt>
                <c:pt idx="55">
                  <c:v>-3.0025170000000001E-3</c:v>
                </c:pt>
                <c:pt idx="56">
                  <c:v>-3.3023179999999998E-3</c:v>
                </c:pt>
                <c:pt idx="57">
                  <c:v>-3.115821E-3</c:v>
                </c:pt>
                <c:pt idx="58">
                  <c:v>-3.5936459999999998E-3</c:v>
                </c:pt>
                <c:pt idx="59">
                  <c:v>-3.2914260000000001E-3</c:v>
                </c:pt>
                <c:pt idx="60">
                  <c:v>-3.1336570000000002E-3</c:v>
                </c:pt>
                <c:pt idx="61">
                  <c:v>-3.6007830000000002E-3</c:v>
                </c:pt>
                <c:pt idx="62">
                  <c:v>-3.4682950000000001E-3</c:v>
                </c:pt>
                <c:pt idx="63">
                  <c:v>-3.116284E-3</c:v>
                </c:pt>
                <c:pt idx="64">
                  <c:v>-3.1174140000000002E-3</c:v>
                </c:pt>
                <c:pt idx="65">
                  <c:v>-3.212754E-3</c:v>
                </c:pt>
                <c:pt idx="66">
                  <c:v>-3.2268349999999999E-3</c:v>
                </c:pt>
                <c:pt idx="67">
                  <c:v>-3.4416379999999999E-3</c:v>
                </c:pt>
                <c:pt idx="68">
                  <c:v>-3.2821769999999998E-3</c:v>
                </c:pt>
                <c:pt idx="69">
                  <c:v>-3.0911469999999998E-3</c:v>
                </c:pt>
                <c:pt idx="70">
                  <c:v>-3.1827930000000002E-3</c:v>
                </c:pt>
                <c:pt idx="71">
                  <c:v>-3.3834389999999998E-3</c:v>
                </c:pt>
                <c:pt idx="72">
                  <c:v>-3.3919670000000001E-3</c:v>
                </c:pt>
                <c:pt idx="73">
                  <c:v>-3.344961E-3</c:v>
                </c:pt>
                <c:pt idx="74">
                  <c:v>-2.9301179999999998E-3</c:v>
                </c:pt>
                <c:pt idx="75">
                  <c:v>-3.2741609999999998E-3</c:v>
                </c:pt>
                <c:pt idx="76">
                  <c:v>-2.980922E-3</c:v>
                </c:pt>
                <c:pt idx="77">
                  <c:v>-3.1712799999999998E-3</c:v>
                </c:pt>
                <c:pt idx="78">
                  <c:v>-3.1916319999999998E-3</c:v>
                </c:pt>
                <c:pt idx="79">
                  <c:v>-3.2953309999999999E-3</c:v>
                </c:pt>
                <c:pt idx="80">
                  <c:v>-3.330062E-3</c:v>
                </c:pt>
                <c:pt idx="81">
                  <c:v>-2.996964E-3</c:v>
                </c:pt>
                <c:pt idx="82">
                  <c:v>-3.1935850000000001E-3</c:v>
                </c:pt>
                <c:pt idx="83">
                  <c:v>-3.132012E-3</c:v>
                </c:pt>
                <c:pt idx="84">
                  <c:v>-2.932123E-3</c:v>
                </c:pt>
                <c:pt idx="85">
                  <c:v>-3.1995470000000001E-3</c:v>
                </c:pt>
                <c:pt idx="86">
                  <c:v>-3.2559199999999998E-3</c:v>
                </c:pt>
                <c:pt idx="87">
                  <c:v>-3.1611040000000001E-3</c:v>
                </c:pt>
                <c:pt idx="88">
                  <c:v>-3.248931E-3</c:v>
                </c:pt>
                <c:pt idx="89">
                  <c:v>-3.3260550000000001E-3</c:v>
                </c:pt>
                <c:pt idx="90">
                  <c:v>-2.8773539999999999E-3</c:v>
                </c:pt>
                <c:pt idx="91">
                  <c:v>-3.2185099999999999E-3</c:v>
                </c:pt>
                <c:pt idx="92">
                  <c:v>-3.2039659999999999E-3</c:v>
                </c:pt>
                <c:pt idx="93">
                  <c:v>-3.1373070000000002E-3</c:v>
                </c:pt>
                <c:pt idx="94">
                  <c:v>-3.1529829999999998E-3</c:v>
                </c:pt>
                <c:pt idx="95">
                  <c:v>-3.2388080000000001E-3</c:v>
                </c:pt>
                <c:pt idx="96">
                  <c:v>-3.375271E-3</c:v>
                </c:pt>
                <c:pt idx="97">
                  <c:v>-3.207615E-3</c:v>
                </c:pt>
                <c:pt idx="98">
                  <c:v>-2.941174E-3</c:v>
                </c:pt>
                <c:pt idx="99">
                  <c:v>-3.1500019999999998E-3</c:v>
                </c:pt>
                <c:pt idx="100">
                  <c:v>-3.1593049999999998E-3</c:v>
                </c:pt>
                <c:pt idx="101">
                  <c:v>-3.1231710000000001E-3</c:v>
                </c:pt>
                <c:pt idx="102">
                  <c:v>-3.1451700000000001E-3</c:v>
                </c:pt>
                <c:pt idx="103">
                  <c:v>-3.226937E-3</c:v>
                </c:pt>
                <c:pt idx="104">
                  <c:v>-3.2363420000000001E-3</c:v>
                </c:pt>
                <c:pt idx="105">
                  <c:v>-3.013211E-3</c:v>
                </c:pt>
                <c:pt idx="106">
                  <c:v>-3.1938930000000002E-3</c:v>
                </c:pt>
                <c:pt idx="107">
                  <c:v>-2.8493239999999999E-3</c:v>
                </c:pt>
                <c:pt idx="108">
                  <c:v>-2.5983590000000002E-3</c:v>
                </c:pt>
                <c:pt idx="109">
                  <c:v>-3.0261670000000002E-3</c:v>
                </c:pt>
                <c:pt idx="110">
                  <c:v>-2.8547239999999999E-3</c:v>
                </c:pt>
                <c:pt idx="111">
                  <c:v>-2.8915999999999998E-3</c:v>
                </c:pt>
                <c:pt idx="112">
                  <c:v>-3.1406989999999998E-3</c:v>
                </c:pt>
                <c:pt idx="113">
                  <c:v>-3.2209769999999999E-3</c:v>
                </c:pt>
                <c:pt idx="114">
                  <c:v>-3.2992350000000002E-3</c:v>
                </c:pt>
                <c:pt idx="115">
                  <c:v>-3.1963600000000001E-3</c:v>
                </c:pt>
                <c:pt idx="116">
                  <c:v>-3.0533629999999999E-3</c:v>
                </c:pt>
                <c:pt idx="117">
                  <c:v>-3.2685600000000002E-3</c:v>
                </c:pt>
                <c:pt idx="118">
                  <c:v>-3.0552140000000001E-3</c:v>
                </c:pt>
                <c:pt idx="119">
                  <c:v>-3.10955E-3</c:v>
                </c:pt>
                <c:pt idx="120">
                  <c:v>-3.1614120000000002E-3</c:v>
                </c:pt>
                <c:pt idx="121">
                  <c:v>-3.1112459999999998E-3</c:v>
                </c:pt>
                <c:pt idx="122">
                  <c:v>-3.3618630000000001E-3</c:v>
                </c:pt>
                <c:pt idx="123">
                  <c:v>-3.323332E-3</c:v>
                </c:pt>
                <c:pt idx="124">
                  <c:v>-3.6177269999999998E-3</c:v>
                </c:pt>
                <c:pt idx="125">
                  <c:v>-3.2054050000000001E-3</c:v>
                </c:pt>
                <c:pt idx="126">
                  <c:v>-3.4827259999999998E-3</c:v>
                </c:pt>
                <c:pt idx="127">
                  <c:v>-3.2535049999999999E-3</c:v>
                </c:pt>
                <c:pt idx="128">
                  <c:v>-3.4026E-3</c:v>
                </c:pt>
                <c:pt idx="129">
                  <c:v>-3.5785510000000001E-3</c:v>
                </c:pt>
                <c:pt idx="130">
                  <c:v>-3.6234259999999999E-3</c:v>
                </c:pt>
                <c:pt idx="131">
                  <c:v>-3.4495480000000002E-3</c:v>
                </c:pt>
                <c:pt idx="132">
                  <c:v>-3.3188620000000001E-3</c:v>
                </c:pt>
                <c:pt idx="133">
                  <c:v>-3.492022E-3</c:v>
                </c:pt>
                <c:pt idx="134">
                  <c:v>-3.2111610000000001E-3</c:v>
                </c:pt>
                <c:pt idx="135">
                  <c:v>-3.2176359999999998E-3</c:v>
                </c:pt>
                <c:pt idx="136">
                  <c:v>-3.122246E-3</c:v>
                </c:pt>
                <c:pt idx="137">
                  <c:v>-3.093101E-3</c:v>
                </c:pt>
                <c:pt idx="138">
                  <c:v>-3.1554500000000002E-3</c:v>
                </c:pt>
                <c:pt idx="139">
                  <c:v>-3.227092E-3</c:v>
                </c:pt>
                <c:pt idx="140">
                  <c:v>-3.0442120000000001E-3</c:v>
                </c:pt>
                <c:pt idx="141">
                  <c:v>-3.2748289999999999E-3</c:v>
                </c:pt>
                <c:pt idx="142">
                  <c:v>-3.1203440000000002E-3</c:v>
                </c:pt>
                <c:pt idx="143">
                  <c:v>-3.1941500000000002E-3</c:v>
                </c:pt>
                <c:pt idx="144">
                  <c:v>-3.1434229999999998E-3</c:v>
                </c:pt>
                <c:pt idx="145">
                  <c:v>-2.993159E-3</c:v>
                </c:pt>
                <c:pt idx="146">
                  <c:v>-3.345013E-3</c:v>
                </c:pt>
                <c:pt idx="147">
                  <c:v>-2.5959400000000001E-3</c:v>
                </c:pt>
                <c:pt idx="148">
                  <c:v>-3.07953E-3</c:v>
                </c:pt>
                <c:pt idx="149">
                  <c:v>-3.1051289999999999E-3</c:v>
                </c:pt>
                <c:pt idx="150">
                  <c:v>-2.8825999999999999E-3</c:v>
                </c:pt>
                <c:pt idx="151">
                  <c:v>-3.1377179999999998E-3</c:v>
                </c:pt>
                <c:pt idx="152">
                  <c:v>-3.1917859999999998E-3</c:v>
                </c:pt>
                <c:pt idx="153">
                  <c:v>-3.2320249999999999E-3</c:v>
                </c:pt>
                <c:pt idx="154">
                  <c:v>-3.0798380000000001E-3</c:v>
                </c:pt>
                <c:pt idx="155">
                  <c:v>-3.132424E-3</c:v>
                </c:pt>
                <c:pt idx="156">
                  <c:v>-3.435731E-3</c:v>
                </c:pt>
                <c:pt idx="157">
                  <c:v>-3.3432660000000001E-3</c:v>
                </c:pt>
                <c:pt idx="158">
                  <c:v>-3.1372040000000002E-3</c:v>
                </c:pt>
                <c:pt idx="159">
                  <c:v>-3.310847E-3</c:v>
                </c:pt>
                <c:pt idx="160">
                  <c:v>-2.9703809999999998E-3</c:v>
                </c:pt>
                <c:pt idx="161">
                  <c:v>-3.1460960000000001E-3</c:v>
                </c:pt>
                <c:pt idx="162">
                  <c:v>-3.235211E-3</c:v>
                </c:pt>
                <c:pt idx="163">
                  <c:v>-3.0568589999999999E-3</c:v>
                </c:pt>
                <c:pt idx="164">
                  <c:v>-3.2414290000000001E-3</c:v>
                </c:pt>
                <c:pt idx="165">
                  <c:v>-3.0554710000000001E-3</c:v>
                </c:pt>
                <c:pt idx="166">
                  <c:v>-3.2171220000000002E-3</c:v>
                </c:pt>
                <c:pt idx="167">
                  <c:v>-2.7100200000000001E-3</c:v>
                </c:pt>
                <c:pt idx="168">
                  <c:v>-2.9521270000000001E-3</c:v>
                </c:pt>
                <c:pt idx="169">
                  <c:v>-2.9286780000000001E-3</c:v>
                </c:pt>
                <c:pt idx="170">
                  <c:v>-3.0071439999999998E-3</c:v>
                </c:pt>
                <c:pt idx="171">
                  <c:v>-3.2505239999999999E-3</c:v>
                </c:pt>
                <c:pt idx="172">
                  <c:v>-2.5987710000000002E-3</c:v>
                </c:pt>
                <c:pt idx="173">
                  <c:v>-3.1160269999999999E-3</c:v>
                </c:pt>
                <c:pt idx="174">
                  <c:v>-3.0659580000000001E-3</c:v>
                </c:pt>
                <c:pt idx="175">
                  <c:v>-3.1150499999999999E-3</c:v>
                </c:pt>
                <c:pt idx="176">
                  <c:v>-2.9563430000000002E-3</c:v>
                </c:pt>
                <c:pt idx="177">
                  <c:v>-3.2342349999999998E-3</c:v>
                </c:pt>
                <c:pt idx="178">
                  <c:v>-3.1181339999999998E-3</c:v>
                </c:pt>
                <c:pt idx="179">
                  <c:v>-2.985138E-3</c:v>
                </c:pt>
                <c:pt idx="180">
                  <c:v>-3.058247E-3</c:v>
                </c:pt>
                <c:pt idx="181">
                  <c:v>-3.0029789999999998E-3</c:v>
                </c:pt>
                <c:pt idx="182">
                  <c:v>-3.1522120000000002E-3</c:v>
                </c:pt>
                <c:pt idx="183">
                  <c:v>-3.3528220000000001E-3</c:v>
                </c:pt>
                <c:pt idx="184">
                  <c:v>-3.0831280000000001E-3</c:v>
                </c:pt>
                <c:pt idx="185">
                  <c:v>-2.8363619999999998E-3</c:v>
                </c:pt>
                <c:pt idx="186">
                  <c:v>-2.8454660000000001E-3</c:v>
                </c:pt>
                <c:pt idx="187">
                  <c:v>-3.0214880000000001E-3</c:v>
                </c:pt>
                <c:pt idx="188">
                  <c:v>-3.2808410000000001E-3</c:v>
                </c:pt>
                <c:pt idx="189">
                  <c:v>-2.9938270000000001E-3</c:v>
                </c:pt>
                <c:pt idx="190">
                  <c:v>-2.9745969999999998E-3</c:v>
                </c:pt>
                <c:pt idx="191">
                  <c:v>-2.9070789999999999E-3</c:v>
                </c:pt>
                <c:pt idx="192">
                  <c:v>-3.0647249999999999E-3</c:v>
                </c:pt>
                <c:pt idx="193">
                  <c:v>-3.148306E-3</c:v>
                </c:pt>
                <c:pt idx="194">
                  <c:v>-2.802414E-3</c:v>
                </c:pt>
                <c:pt idx="195">
                  <c:v>-3.1298020000000001E-3</c:v>
                </c:pt>
                <c:pt idx="196">
                  <c:v>-2.9622569999999998E-3</c:v>
                </c:pt>
                <c:pt idx="197">
                  <c:v>-2.7620840000000002E-3</c:v>
                </c:pt>
                <c:pt idx="198">
                  <c:v>-3.0116689999999998E-3</c:v>
                </c:pt>
                <c:pt idx="199">
                  <c:v>-2.8902630000000001E-3</c:v>
                </c:pt>
                <c:pt idx="200">
                  <c:v>-2.898234E-3</c:v>
                </c:pt>
                <c:pt idx="201">
                  <c:v>-2.7991729999999999E-3</c:v>
                </c:pt>
                <c:pt idx="202">
                  <c:v>-2.8643929999999998E-3</c:v>
                </c:pt>
                <c:pt idx="203">
                  <c:v>-3.1346849999999999E-3</c:v>
                </c:pt>
                <c:pt idx="204">
                  <c:v>-2.9608680000000002E-3</c:v>
                </c:pt>
                <c:pt idx="205">
                  <c:v>-2.883011E-3</c:v>
                </c:pt>
                <c:pt idx="206">
                  <c:v>-2.8485519999999999E-3</c:v>
                </c:pt>
                <c:pt idx="207">
                  <c:v>-3.1051289999999999E-3</c:v>
                </c:pt>
                <c:pt idx="208">
                  <c:v>-2.9108340000000002E-3</c:v>
                </c:pt>
                <c:pt idx="209">
                  <c:v>-2.8919079999999999E-3</c:v>
                </c:pt>
                <c:pt idx="210">
                  <c:v>-3.1191109999999999E-3</c:v>
                </c:pt>
                <c:pt idx="211">
                  <c:v>-3.1332970000000002E-3</c:v>
                </c:pt>
                <c:pt idx="212">
                  <c:v>-2.8711819999999999E-3</c:v>
                </c:pt>
                <c:pt idx="213">
                  <c:v>-2.8703079999999998E-3</c:v>
                </c:pt>
                <c:pt idx="214">
                  <c:v>-2.591823E-3</c:v>
                </c:pt>
                <c:pt idx="215">
                  <c:v>-2.8574500000000001E-3</c:v>
                </c:pt>
                <c:pt idx="216">
                  <c:v>-2.6756499999999999E-3</c:v>
                </c:pt>
                <c:pt idx="217">
                  <c:v>-2.767331E-3</c:v>
                </c:pt>
                <c:pt idx="218">
                  <c:v>-2.7724239999999999E-3</c:v>
                </c:pt>
                <c:pt idx="219">
                  <c:v>-2.609012E-3</c:v>
                </c:pt>
                <c:pt idx="220">
                  <c:v>-2.7030219999999998E-3</c:v>
                </c:pt>
                <c:pt idx="221">
                  <c:v>-2.8868679999999999E-3</c:v>
                </c:pt>
                <c:pt idx="222">
                  <c:v>-2.6584640000000001E-3</c:v>
                </c:pt>
                <c:pt idx="223">
                  <c:v>-2.677554E-3</c:v>
                </c:pt>
                <c:pt idx="224">
                  <c:v>-2.677296E-3</c:v>
                </c:pt>
                <c:pt idx="225">
                  <c:v>-2.8401170000000001E-3</c:v>
                </c:pt>
                <c:pt idx="226">
                  <c:v>-2.8239150000000002E-3</c:v>
                </c:pt>
                <c:pt idx="227">
                  <c:v>-2.6896960000000001E-3</c:v>
                </c:pt>
                <c:pt idx="228">
                  <c:v>-2.7640389999999998E-3</c:v>
                </c:pt>
                <c:pt idx="229">
                  <c:v>-2.6273830000000001E-3</c:v>
                </c:pt>
                <c:pt idx="230">
                  <c:v>-2.8353340000000001E-3</c:v>
                </c:pt>
                <c:pt idx="231">
                  <c:v>-2.678583E-3</c:v>
                </c:pt>
                <c:pt idx="232">
                  <c:v>-2.8837310000000001E-3</c:v>
                </c:pt>
                <c:pt idx="233">
                  <c:v>-2.8495809999999999E-3</c:v>
                </c:pt>
                <c:pt idx="234">
                  <c:v>-2.7730929999999999E-3</c:v>
                </c:pt>
                <c:pt idx="235">
                  <c:v>-2.5040169999999999E-3</c:v>
                </c:pt>
                <c:pt idx="236">
                  <c:v>-2.8868679999999999E-3</c:v>
                </c:pt>
                <c:pt idx="237">
                  <c:v>-2.8484489999999999E-3</c:v>
                </c:pt>
                <c:pt idx="238">
                  <c:v>-2.7897600000000001E-3</c:v>
                </c:pt>
                <c:pt idx="239">
                  <c:v>-2.8957649999999998E-3</c:v>
                </c:pt>
                <c:pt idx="240">
                  <c:v>-2.7941839999999999E-3</c:v>
                </c:pt>
                <c:pt idx="241">
                  <c:v>-2.8604839999999999E-3</c:v>
                </c:pt>
                <c:pt idx="242">
                  <c:v>-2.6273830000000001E-3</c:v>
                </c:pt>
                <c:pt idx="243">
                  <c:v>-2.9163359999999998E-3</c:v>
                </c:pt>
                <c:pt idx="244">
                  <c:v>-2.8008709999999999E-3</c:v>
                </c:pt>
                <c:pt idx="245">
                  <c:v>-2.6742089999999999E-3</c:v>
                </c:pt>
                <c:pt idx="246">
                  <c:v>-2.6071079999999999E-3</c:v>
                </c:pt>
                <c:pt idx="247">
                  <c:v>-2.4540320000000001E-3</c:v>
                </c:pt>
                <c:pt idx="248">
                  <c:v>-2.2974010000000001E-3</c:v>
                </c:pt>
                <c:pt idx="249">
                  <c:v>-2.459747E-3</c:v>
                </c:pt>
                <c:pt idx="250">
                  <c:v>-2.2495560000000002E-3</c:v>
                </c:pt>
                <c:pt idx="251">
                  <c:v>-2.4149570000000001E-3</c:v>
                </c:pt>
                <c:pt idx="252">
                  <c:v>-2.3278880000000002E-3</c:v>
                </c:pt>
                <c:pt idx="253">
                  <c:v>-2.2872050000000001E-3</c:v>
                </c:pt>
                <c:pt idx="254">
                  <c:v>-2.280406E-3</c:v>
                </c:pt>
                <c:pt idx="255">
                  <c:v>-2.2460029999999999E-3</c:v>
                </c:pt>
                <c:pt idx="256">
                  <c:v>-2.421805E-3</c:v>
                </c:pt>
                <c:pt idx="257">
                  <c:v>-2.4724109999999999E-3</c:v>
                </c:pt>
                <c:pt idx="258">
                  <c:v>-2.5480770000000002E-3</c:v>
                </c:pt>
                <c:pt idx="259">
                  <c:v>-2.725351E-3</c:v>
                </c:pt>
                <c:pt idx="260">
                  <c:v>-2.7801919999999999E-3</c:v>
                </c:pt>
                <c:pt idx="261">
                  <c:v>-2.4131550000000002E-3</c:v>
                </c:pt>
                <c:pt idx="262">
                  <c:v>-2.606747E-3</c:v>
                </c:pt>
                <c:pt idx="263">
                  <c:v>-2.608703E-3</c:v>
                </c:pt>
                <c:pt idx="264">
                  <c:v>-2.7156279999999999E-3</c:v>
                </c:pt>
                <c:pt idx="265">
                  <c:v>-2.624347E-3</c:v>
                </c:pt>
                <c:pt idx="266">
                  <c:v>-2.6130260000000001E-3</c:v>
                </c:pt>
                <c:pt idx="267">
                  <c:v>-2.6067989999999999E-3</c:v>
                </c:pt>
                <c:pt idx="268">
                  <c:v>-2.6583610000000001E-3</c:v>
                </c:pt>
                <c:pt idx="269">
                  <c:v>-2.6140550000000001E-3</c:v>
                </c:pt>
                <c:pt idx="270">
                  <c:v>-2.5162679999999999E-3</c:v>
                </c:pt>
                <c:pt idx="271">
                  <c:v>-2.5733470000000001E-3</c:v>
                </c:pt>
                <c:pt idx="272">
                  <c:v>-2.4984059999999999E-3</c:v>
                </c:pt>
                <c:pt idx="273">
                  <c:v>-2.5250699999999999E-3</c:v>
                </c:pt>
                <c:pt idx="274">
                  <c:v>-2.653884E-3</c:v>
                </c:pt>
                <c:pt idx="275">
                  <c:v>-2.568355E-3</c:v>
                </c:pt>
                <c:pt idx="276">
                  <c:v>-2.5417460000000001E-3</c:v>
                </c:pt>
                <c:pt idx="277">
                  <c:v>-2.4125890000000001E-3</c:v>
                </c:pt>
                <c:pt idx="278">
                  <c:v>-2.3355089999999999E-3</c:v>
                </c:pt>
                <c:pt idx="279">
                  <c:v>-2.4813159999999999E-3</c:v>
                </c:pt>
                <c:pt idx="280">
                  <c:v>-2.4719989999999999E-3</c:v>
                </c:pt>
                <c:pt idx="281">
                  <c:v>-2.5060239999999999E-3</c:v>
                </c:pt>
                <c:pt idx="282">
                  <c:v>-2.4365799999999998E-3</c:v>
                </c:pt>
                <c:pt idx="283">
                  <c:v>-2.5033989999999999E-3</c:v>
                </c:pt>
                <c:pt idx="284">
                  <c:v>-2.6391159999999999E-3</c:v>
                </c:pt>
                <c:pt idx="285">
                  <c:v>-2.4965019999999998E-3</c:v>
                </c:pt>
                <c:pt idx="286">
                  <c:v>-2.4991269999999999E-3</c:v>
                </c:pt>
                <c:pt idx="287">
                  <c:v>-2.4804919999999999E-3</c:v>
                </c:pt>
                <c:pt idx="288">
                  <c:v>-2.5615099999999999E-3</c:v>
                </c:pt>
                <c:pt idx="289">
                  <c:v>-2.4421920000000001E-3</c:v>
                </c:pt>
                <c:pt idx="290">
                  <c:v>-2.5591419999999999E-3</c:v>
                </c:pt>
                <c:pt idx="291">
                  <c:v>-2.2147899999999999E-3</c:v>
                </c:pt>
                <c:pt idx="292">
                  <c:v>-2.5040169999999999E-3</c:v>
                </c:pt>
                <c:pt idx="293">
                  <c:v>-2.3308230000000001E-3</c:v>
                </c:pt>
                <c:pt idx="294">
                  <c:v>-2.3636239999999999E-3</c:v>
                </c:pt>
                <c:pt idx="295">
                  <c:v>-2.3036329999999998E-3</c:v>
                </c:pt>
                <c:pt idx="296">
                  <c:v>-2.4433760000000001E-3</c:v>
                </c:pt>
                <c:pt idx="297">
                  <c:v>-2.399254E-3</c:v>
                </c:pt>
                <c:pt idx="298">
                  <c:v>-2.4968619999999999E-3</c:v>
                </c:pt>
                <c:pt idx="299">
                  <c:v>-2.4705059999999999E-3</c:v>
                </c:pt>
                <c:pt idx="300">
                  <c:v>-2.5186869999999999E-3</c:v>
                </c:pt>
                <c:pt idx="301">
                  <c:v>-2.4110960000000002E-3</c:v>
                </c:pt>
                <c:pt idx="302">
                  <c:v>-2.5539439999999998E-3</c:v>
                </c:pt>
                <c:pt idx="303">
                  <c:v>-2.5504439999999998E-3</c:v>
                </c:pt>
                <c:pt idx="304">
                  <c:v>-2.3770110000000001E-3</c:v>
                </c:pt>
                <c:pt idx="305">
                  <c:v>-2.4938249999999999E-3</c:v>
                </c:pt>
                <c:pt idx="306">
                  <c:v>-2.4817799999999998E-3</c:v>
                </c:pt>
                <c:pt idx="307">
                  <c:v>-2.4109420000000001E-3</c:v>
                </c:pt>
                <c:pt idx="308">
                  <c:v>-2.5880149999999999E-3</c:v>
                </c:pt>
                <c:pt idx="309">
                  <c:v>-2.4329769999999998E-3</c:v>
                </c:pt>
                <c:pt idx="310">
                  <c:v>-2.4399780000000002E-3</c:v>
                </c:pt>
                <c:pt idx="311">
                  <c:v>-2.5160099999999999E-3</c:v>
                </c:pt>
                <c:pt idx="312">
                  <c:v>-2.5773620000000001E-3</c:v>
                </c:pt>
                <c:pt idx="313">
                  <c:v>-2.6386529999999999E-3</c:v>
                </c:pt>
                <c:pt idx="314">
                  <c:v>-2.3869490000000002E-3</c:v>
                </c:pt>
                <c:pt idx="315">
                  <c:v>-2.422783E-3</c:v>
                </c:pt>
                <c:pt idx="316">
                  <c:v>-2.5601719999999999E-3</c:v>
                </c:pt>
                <c:pt idx="317">
                  <c:v>-2.6330949999999998E-3</c:v>
                </c:pt>
                <c:pt idx="318">
                  <c:v>-2.4960379999999999E-3</c:v>
                </c:pt>
                <c:pt idx="319">
                  <c:v>-2.4453320000000001E-3</c:v>
                </c:pt>
                <c:pt idx="320">
                  <c:v>-2.3911710000000001E-3</c:v>
                </c:pt>
                <c:pt idx="321">
                  <c:v>-2.4323589999999998E-3</c:v>
                </c:pt>
                <c:pt idx="322">
                  <c:v>-2.4442510000000001E-3</c:v>
                </c:pt>
                <c:pt idx="323">
                  <c:v>-2.5236799999999999E-3</c:v>
                </c:pt>
                <c:pt idx="324">
                  <c:v>-2.346992E-3</c:v>
                </c:pt>
                <c:pt idx="325">
                  <c:v>-2.4487300000000001E-3</c:v>
                </c:pt>
                <c:pt idx="326">
                  <c:v>-2.4543410000000001E-3</c:v>
                </c:pt>
                <c:pt idx="327">
                  <c:v>-2.5333560000000001E-3</c:v>
                </c:pt>
                <c:pt idx="328">
                  <c:v>-2.4927949999999999E-3</c:v>
                </c:pt>
                <c:pt idx="329">
                  <c:v>-2.46196E-3</c:v>
                </c:pt>
                <c:pt idx="330">
                  <c:v>-2.4110960000000002E-3</c:v>
                </c:pt>
                <c:pt idx="331">
                  <c:v>-2.4446630000000001E-3</c:v>
                </c:pt>
                <c:pt idx="332">
                  <c:v>-2.3413280000000002E-3</c:v>
                </c:pt>
                <c:pt idx="333">
                  <c:v>-2.3708319999999998E-3</c:v>
                </c:pt>
                <c:pt idx="334">
                  <c:v>-2.363263E-3</c:v>
                </c:pt>
                <c:pt idx="335">
                  <c:v>-2.455526E-3</c:v>
                </c:pt>
                <c:pt idx="336">
                  <c:v>-2.2174159999999998E-3</c:v>
                </c:pt>
                <c:pt idx="337">
                  <c:v>-2.2428610000000001E-3</c:v>
                </c:pt>
                <c:pt idx="338">
                  <c:v>-2.3513169999999999E-3</c:v>
                </c:pt>
                <c:pt idx="339">
                  <c:v>-2.3130569999999999E-3</c:v>
                </c:pt>
                <c:pt idx="340">
                  <c:v>-2.3725830000000002E-3</c:v>
                </c:pt>
                <c:pt idx="341">
                  <c:v>-2.2847840000000002E-3</c:v>
                </c:pt>
                <c:pt idx="342">
                  <c:v>-2.3583200000000001E-3</c:v>
                </c:pt>
                <c:pt idx="343">
                  <c:v>-2.2256580000000002E-3</c:v>
                </c:pt>
                <c:pt idx="344">
                  <c:v>-2.2504320000000001E-3</c:v>
                </c:pt>
                <c:pt idx="345">
                  <c:v>-2.3579080000000001E-3</c:v>
                </c:pt>
                <c:pt idx="346">
                  <c:v>-2.2020669999999998E-3</c:v>
                </c:pt>
                <c:pt idx="347">
                  <c:v>-2.206548E-3</c:v>
                </c:pt>
                <c:pt idx="348">
                  <c:v>-2.2714969999999999E-3</c:v>
                </c:pt>
                <c:pt idx="349">
                  <c:v>-2.253625E-3</c:v>
                </c:pt>
                <c:pt idx="350">
                  <c:v>-2.3024999999999999E-3</c:v>
                </c:pt>
                <c:pt idx="351">
                  <c:v>-2.1643600000000002E-3</c:v>
                </c:pt>
                <c:pt idx="352">
                  <c:v>-2.1871799999999999E-3</c:v>
                </c:pt>
                <c:pt idx="353">
                  <c:v>-2.1703349999999998E-3</c:v>
                </c:pt>
                <c:pt idx="354">
                  <c:v>-2.1140780000000001E-3</c:v>
                </c:pt>
                <c:pt idx="355">
                  <c:v>-2.0591030000000001E-3</c:v>
                </c:pt>
                <c:pt idx="356">
                  <c:v>-1.76896E-3</c:v>
                </c:pt>
                <c:pt idx="357">
                  <c:v>-1.9083080000000001E-3</c:v>
                </c:pt>
                <c:pt idx="358">
                  <c:v>-1.8184049999999999E-3</c:v>
                </c:pt>
                <c:pt idx="359">
                  <c:v>-1.947996E-3</c:v>
                </c:pt>
                <c:pt idx="360">
                  <c:v>-1.7738070000000001E-3</c:v>
                </c:pt>
                <c:pt idx="361">
                  <c:v>-1.891144E-3</c:v>
                </c:pt>
                <c:pt idx="362">
                  <c:v>-1.85377E-3</c:v>
                </c:pt>
                <c:pt idx="363">
                  <c:v>-1.808661E-3</c:v>
                </c:pt>
                <c:pt idx="364">
                  <c:v>-1.666392E-3</c:v>
                </c:pt>
                <c:pt idx="365">
                  <c:v>-1.6705699999999999E-3</c:v>
                </c:pt>
                <c:pt idx="366">
                  <c:v>-1.676449E-3</c:v>
                </c:pt>
                <c:pt idx="367">
                  <c:v>-1.5351169999999999E-3</c:v>
                </c:pt>
                <c:pt idx="368">
                  <c:v>-1.517628E-3</c:v>
                </c:pt>
                <c:pt idx="369">
                  <c:v>-1.5971749999999999E-3</c:v>
                </c:pt>
                <c:pt idx="370">
                  <c:v>-1.485124E-3</c:v>
                </c:pt>
                <c:pt idx="371">
                  <c:v>-1.226504E-3</c:v>
                </c:pt>
                <c:pt idx="372">
                  <c:v>-1.17756E-3</c:v>
                </c:pt>
                <c:pt idx="373">
                  <c:v>-1.1587139999999999E-3</c:v>
                </c:pt>
                <c:pt idx="374">
                  <c:v>-9.4768599999999999E-4</c:v>
                </c:pt>
                <c:pt idx="375">
                  <c:v>-1.0903449999999999E-3</c:v>
                </c:pt>
                <c:pt idx="376">
                  <c:v>-8.9561100000000004E-4</c:v>
                </c:pt>
                <c:pt idx="377">
                  <c:v>-8.0895900000000005E-4</c:v>
                </c:pt>
                <c:pt idx="378">
                  <c:v>-6.4894200000000001E-4</c:v>
                </c:pt>
                <c:pt idx="379">
                  <c:v>-4.80178E-4</c:v>
                </c:pt>
                <c:pt idx="380">
                  <c:v>-4.7324800000000001E-4</c:v>
                </c:pt>
                <c:pt idx="381">
                  <c:v>-3.0260500000000001E-4</c:v>
                </c:pt>
                <c:pt idx="382">
                  <c:v>-1.9037500000000001E-4</c:v>
                </c:pt>
                <c:pt idx="383" formatCode="0.00E+00">
                  <c:v>2.4499999999999999E-5</c:v>
                </c:pt>
                <c:pt idx="384">
                  <c:v>1.21215E-4</c:v>
                </c:pt>
                <c:pt idx="385">
                  <c:v>4.4121699999999999E-4</c:v>
                </c:pt>
                <c:pt idx="386">
                  <c:v>4.9063500000000001E-4</c:v>
                </c:pt>
                <c:pt idx="387">
                  <c:v>6.44521E-4</c:v>
                </c:pt>
                <c:pt idx="388">
                  <c:v>7.4392700000000002E-4</c:v>
                </c:pt>
                <c:pt idx="389">
                  <c:v>1.0127000000000001E-3</c:v>
                </c:pt>
                <c:pt idx="390">
                  <c:v>1.0551759999999999E-3</c:v>
                </c:pt>
                <c:pt idx="391">
                  <c:v>1.3522110000000001E-3</c:v>
                </c:pt>
                <c:pt idx="392">
                  <c:v>1.569789E-3</c:v>
                </c:pt>
                <c:pt idx="393">
                  <c:v>1.7358829999999999E-3</c:v>
                </c:pt>
                <c:pt idx="394">
                  <c:v>1.9656919999999998E-3</c:v>
                </c:pt>
                <c:pt idx="395">
                  <c:v>2.0680799999999999E-3</c:v>
                </c:pt>
                <c:pt idx="396">
                  <c:v>2.1071739999999999E-3</c:v>
                </c:pt>
                <c:pt idx="397">
                  <c:v>2.4594130000000001E-3</c:v>
                </c:pt>
                <c:pt idx="398">
                  <c:v>2.571135E-3</c:v>
                </c:pt>
                <c:pt idx="399">
                  <c:v>2.8505789999999998E-3</c:v>
                </c:pt>
                <c:pt idx="400">
                  <c:v>3.1737720000000001E-3</c:v>
                </c:pt>
                <c:pt idx="401">
                  <c:v>3.2226680000000001E-3</c:v>
                </c:pt>
                <c:pt idx="402">
                  <c:v>3.5368219999999998E-3</c:v>
                </c:pt>
                <c:pt idx="403">
                  <c:v>3.797197E-3</c:v>
                </c:pt>
                <c:pt idx="404">
                  <c:v>4.0873869999999996E-3</c:v>
                </c:pt>
                <c:pt idx="405">
                  <c:v>4.0088449999999996E-3</c:v>
                </c:pt>
                <c:pt idx="406">
                  <c:v>4.2183740000000004E-3</c:v>
                </c:pt>
                <c:pt idx="407">
                  <c:v>4.6851729999999999E-3</c:v>
                </c:pt>
                <c:pt idx="408">
                  <c:v>4.8256059999999996E-3</c:v>
                </c:pt>
                <c:pt idx="409">
                  <c:v>5.0102330000000002E-3</c:v>
                </c:pt>
                <c:pt idx="410">
                  <c:v>5.3076549999999997E-3</c:v>
                </c:pt>
                <c:pt idx="411">
                  <c:v>5.4907039999999999E-3</c:v>
                </c:pt>
                <c:pt idx="412">
                  <c:v>5.6870230000000003E-3</c:v>
                </c:pt>
                <c:pt idx="413">
                  <c:v>5.9670879999999997E-3</c:v>
                </c:pt>
                <c:pt idx="414">
                  <c:v>6.1730480000000004E-3</c:v>
                </c:pt>
                <c:pt idx="415">
                  <c:v>6.3849370000000003E-3</c:v>
                </c:pt>
                <c:pt idx="416">
                  <c:v>6.5781909999999997E-3</c:v>
                </c:pt>
                <c:pt idx="417">
                  <c:v>6.5628700000000002E-3</c:v>
                </c:pt>
                <c:pt idx="418">
                  <c:v>6.97811E-3</c:v>
                </c:pt>
                <c:pt idx="419">
                  <c:v>7.0578749999999999E-3</c:v>
                </c:pt>
                <c:pt idx="420">
                  <c:v>7.1607069999999997E-3</c:v>
                </c:pt>
                <c:pt idx="421">
                  <c:v>7.4163400000000004E-3</c:v>
                </c:pt>
                <c:pt idx="422">
                  <c:v>7.2725389999999997E-3</c:v>
                </c:pt>
                <c:pt idx="423">
                  <c:v>7.3009169999999997E-3</c:v>
                </c:pt>
                <c:pt idx="424">
                  <c:v>7.5814979999999999E-3</c:v>
                </c:pt>
                <c:pt idx="425">
                  <c:v>7.5711190000000003E-3</c:v>
                </c:pt>
                <c:pt idx="426">
                  <c:v>7.5733850000000002E-3</c:v>
                </c:pt>
                <c:pt idx="427">
                  <c:v>7.7122789999999998E-3</c:v>
                </c:pt>
                <c:pt idx="428">
                  <c:v>7.8378270000000003E-3</c:v>
                </c:pt>
                <c:pt idx="429">
                  <c:v>7.9418200000000005E-3</c:v>
                </c:pt>
                <c:pt idx="430">
                  <c:v>7.9619089999999997E-3</c:v>
                </c:pt>
                <c:pt idx="431">
                  <c:v>8.0654569999999998E-3</c:v>
                </c:pt>
                <c:pt idx="432">
                  <c:v>8.0996869999999995E-3</c:v>
                </c:pt>
                <c:pt idx="433">
                  <c:v>7.9870619999999996E-3</c:v>
                </c:pt>
                <c:pt idx="434">
                  <c:v>8.0540119999999993E-3</c:v>
                </c:pt>
                <c:pt idx="435">
                  <c:v>7.9572949999999996E-3</c:v>
                </c:pt>
                <c:pt idx="436">
                  <c:v>7.9166689999999994E-3</c:v>
                </c:pt>
                <c:pt idx="437">
                  <c:v>8.0140090000000008E-3</c:v>
                </c:pt>
                <c:pt idx="438">
                  <c:v>7.6444859999999998E-3</c:v>
                </c:pt>
                <c:pt idx="439">
                  <c:v>7.7088800000000004E-3</c:v>
                </c:pt>
                <c:pt idx="440">
                  <c:v>7.7316199999999998E-3</c:v>
                </c:pt>
                <c:pt idx="441">
                  <c:v>7.7083789999999996E-3</c:v>
                </c:pt>
                <c:pt idx="442">
                  <c:v>7.4062019999999998E-3</c:v>
                </c:pt>
                <c:pt idx="443">
                  <c:v>7.555684E-3</c:v>
                </c:pt>
                <c:pt idx="444">
                  <c:v>7.5351389999999997E-3</c:v>
                </c:pt>
                <c:pt idx="445">
                  <c:v>7.4185509999999998E-3</c:v>
                </c:pt>
                <c:pt idx="446">
                  <c:v>7.2594039999999997E-3</c:v>
                </c:pt>
                <c:pt idx="447">
                  <c:v>7.3007059999999997E-3</c:v>
                </c:pt>
                <c:pt idx="448">
                  <c:v>7.1673379999999997E-3</c:v>
                </c:pt>
                <c:pt idx="449">
                  <c:v>7.0246730000000004E-3</c:v>
                </c:pt>
                <c:pt idx="450">
                  <c:v>6.9860540000000002E-3</c:v>
                </c:pt>
                <c:pt idx="451">
                  <c:v>6.9561980000000002E-3</c:v>
                </c:pt>
                <c:pt idx="452">
                  <c:v>6.8380309999999996E-3</c:v>
                </c:pt>
                <c:pt idx="453">
                  <c:v>6.8059239999999997E-3</c:v>
                </c:pt>
                <c:pt idx="454">
                  <c:v>6.8431849999999999E-3</c:v>
                </c:pt>
                <c:pt idx="455">
                  <c:v>6.4241589999999996E-3</c:v>
                </c:pt>
                <c:pt idx="456">
                  <c:v>6.4105500000000001E-3</c:v>
                </c:pt>
                <c:pt idx="457">
                  <c:v>6.5176169999999999E-3</c:v>
                </c:pt>
                <c:pt idx="458">
                  <c:v>6.4275479999999999E-3</c:v>
                </c:pt>
                <c:pt idx="459">
                  <c:v>6.3533890000000001E-3</c:v>
                </c:pt>
                <c:pt idx="460">
                  <c:v>6.2930039999999996E-3</c:v>
                </c:pt>
                <c:pt idx="461">
                  <c:v>6.2996229999999999E-3</c:v>
                </c:pt>
                <c:pt idx="462">
                  <c:v>6.1280989999999997E-3</c:v>
                </c:pt>
                <c:pt idx="463">
                  <c:v>6.333951E-3</c:v>
                </c:pt>
                <c:pt idx="464">
                  <c:v>6.0307609999999999E-3</c:v>
                </c:pt>
                <c:pt idx="465">
                  <c:v>6.0163769999999998E-3</c:v>
                </c:pt>
                <c:pt idx="466">
                  <c:v>6.0798730000000004E-3</c:v>
                </c:pt>
                <c:pt idx="467">
                  <c:v>5.8381170000000003E-3</c:v>
                </c:pt>
                <c:pt idx="468">
                  <c:v>5.829407E-3</c:v>
                </c:pt>
                <c:pt idx="469">
                  <c:v>5.8610750000000003E-3</c:v>
                </c:pt>
                <c:pt idx="470">
                  <c:v>5.7469560000000001E-3</c:v>
                </c:pt>
                <c:pt idx="471">
                  <c:v>5.8086550000000002E-3</c:v>
                </c:pt>
                <c:pt idx="472">
                  <c:v>5.5813659999999999E-3</c:v>
                </c:pt>
                <c:pt idx="473">
                  <c:v>5.6380850000000001E-3</c:v>
                </c:pt>
                <c:pt idx="474">
                  <c:v>5.6438549999999997E-3</c:v>
                </c:pt>
                <c:pt idx="475">
                  <c:v>5.5954200000000003E-3</c:v>
                </c:pt>
                <c:pt idx="476">
                  <c:v>5.3194469999999997E-3</c:v>
                </c:pt>
                <c:pt idx="477">
                  <c:v>5.5952370000000003E-3</c:v>
                </c:pt>
                <c:pt idx="478">
                  <c:v>5.6388200000000001E-3</c:v>
                </c:pt>
                <c:pt idx="479">
                  <c:v>5.6980119999999997E-3</c:v>
                </c:pt>
                <c:pt idx="480">
                  <c:v>5.5032090000000002E-3</c:v>
                </c:pt>
                <c:pt idx="481">
                  <c:v>5.6857110000000004E-3</c:v>
                </c:pt>
                <c:pt idx="482">
                  <c:v>5.6480499999999999E-3</c:v>
                </c:pt>
                <c:pt idx="483">
                  <c:v>5.6376660000000004E-3</c:v>
                </c:pt>
                <c:pt idx="484">
                  <c:v>5.7544839999999998E-3</c:v>
                </c:pt>
                <c:pt idx="485">
                  <c:v>5.5938999999999997E-3</c:v>
                </c:pt>
                <c:pt idx="486">
                  <c:v>5.7006080000000002E-3</c:v>
                </c:pt>
                <c:pt idx="487">
                  <c:v>5.8065299999999999E-3</c:v>
                </c:pt>
                <c:pt idx="488">
                  <c:v>5.9215830000000002E-3</c:v>
                </c:pt>
                <c:pt idx="489">
                  <c:v>5.9062840000000004E-3</c:v>
                </c:pt>
                <c:pt idx="490">
                  <c:v>6.1267070000000003E-3</c:v>
                </c:pt>
                <c:pt idx="491">
                  <c:v>6.1952090000000001E-3</c:v>
                </c:pt>
                <c:pt idx="492">
                  <c:v>6.2535580000000002E-3</c:v>
                </c:pt>
                <c:pt idx="493">
                  <c:v>6.4756809999999996E-3</c:v>
                </c:pt>
                <c:pt idx="494">
                  <c:v>6.8023210000000001E-3</c:v>
                </c:pt>
                <c:pt idx="495">
                  <c:v>7.0732659999999999E-3</c:v>
                </c:pt>
                <c:pt idx="496">
                  <c:v>7.3877969999999998E-3</c:v>
                </c:pt>
                <c:pt idx="497">
                  <c:v>7.8374580000000003E-3</c:v>
                </c:pt>
                <c:pt idx="498">
                  <c:v>8.2998010000000007E-3</c:v>
                </c:pt>
                <c:pt idx="499">
                  <c:v>9.0050489999999993E-3</c:v>
                </c:pt>
                <c:pt idx="500">
                  <c:v>9.783267E-3</c:v>
                </c:pt>
                <c:pt idx="501">
                  <c:v>1.0713719999999999E-2</c:v>
                </c:pt>
                <c:pt idx="502">
                  <c:v>1.1618544E-2</c:v>
                </c:pt>
                <c:pt idx="503">
                  <c:v>1.2553341000000001E-2</c:v>
                </c:pt>
                <c:pt idx="504">
                  <c:v>1.4240104999999999E-2</c:v>
                </c:pt>
                <c:pt idx="505">
                  <c:v>1.5418731E-2</c:v>
                </c:pt>
                <c:pt idx="506">
                  <c:v>1.6944977999999999E-2</c:v>
                </c:pt>
                <c:pt idx="507">
                  <c:v>1.8671321000000001E-2</c:v>
                </c:pt>
                <c:pt idx="508">
                  <c:v>2.0483131000000002E-2</c:v>
                </c:pt>
                <c:pt idx="509">
                  <c:v>2.2021294E-2</c:v>
                </c:pt>
                <c:pt idx="510">
                  <c:v>2.3831740000000001E-2</c:v>
                </c:pt>
                <c:pt idx="511">
                  <c:v>2.5709223E-2</c:v>
                </c:pt>
                <c:pt idx="512">
                  <c:v>2.7670608999999999E-2</c:v>
                </c:pt>
                <c:pt idx="513">
                  <c:v>2.948539E-2</c:v>
                </c:pt>
                <c:pt idx="514">
                  <c:v>3.1287587999999998E-2</c:v>
                </c:pt>
                <c:pt idx="515">
                  <c:v>3.3082849999999997E-2</c:v>
                </c:pt>
                <c:pt idx="516">
                  <c:v>3.5152498999999997E-2</c:v>
                </c:pt>
                <c:pt idx="517">
                  <c:v>3.7053965000000001E-2</c:v>
                </c:pt>
                <c:pt idx="518">
                  <c:v>3.9114061999999998E-2</c:v>
                </c:pt>
                <c:pt idx="519">
                  <c:v>4.1254535000000002E-2</c:v>
                </c:pt>
                <c:pt idx="520">
                  <c:v>4.3387476000000001E-2</c:v>
                </c:pt>
                <c:pt idx="521">
                  <c:v>4.5655236000000002E-2</c:v>
                </c:pt>
                <c:pt idx="522">
                  <c:v>4.8081249E-2</c:v>
                </c:pt>
                <c:pt idx="523">
                  <c:v>5.0743959999999998E-2</c:v>
                </c:pt>
                <c:pt idx="524">
                  <c:v>5.3335894000000002E-2</c:v>
                </c:pt>
                <c:pt idx="525">
                  <c:v>5.6582133999999999E-2</c:v>
                </c:pt>
                <c:pt idx="526">
                  <c:v>5.9698741999999999E-2</c:v>
                </c:pt>
                <c:pt idx="527">
                  <c:v>6.3624746999999995E-2</c:v>
                </c:pt>
                <c:pt idx="528">
                  <c:v>6.6753789999999993E-2</c:v>
                </c:pt>
                <c:pt idx="529">
                  <c:v>7.0729524000000002E-2</c:v>
                </c:pt>
                <c:pt idx="530">
                  <c:v>7.5605302999999999E-2</c:v>
                </c:pt>
                <c:pt idx="531">
                  <c:v>8.0275439000000004E-2</c:v>
                </c:pt>
                <c:pt idx="532">
                  <c:v>8.6041308999999996E-2</c:v>
                </c:pt>
                <c:pt idx="533">
                  <c:v>9.1670677000000006E-2</c:v>
                </c:pt>
                <c:pt idx="534">
                  <c:v>9.7897381000000006E-2</c:v>
                </c:pt>
                <c:pt idx="535">
                  <c:v>0.104566611</c:v>
                </c:pt>
                <c:pt idx="536">
                  <c:v>0.111374743</c:v>
                </c:pt>
                <c:pt idx="537">
                  <c:v>0.118538797</c:v>
                </c:pt>
                <c:pt idx="538">
                  <c:v>0.12706004100000001</c:v>
                </c:pt>
                <c:pt idx="539">
                  <c:v>0.13403770300000001</c:v>
                </c:pt>
                <c:pt idx="540">
                  <c:v>0.13930183700000001</c:v>
                </c:pt>
                <c:pt idx="541">
                  <c:v>0.146963701</c:v>
                </c:pt>
                <c:pt idx="542">
                  <c:v>0.154662997</c:v>
                </c:pt>
                <c:pt idx="543">
                  <c:v>0.16093479099999999</c:v>
                </c:pt>
                <c:pt idx="544">
                  <c:v>0.16755400600000001</c:v>
                </c:pt>
                <c:pt idx="545">
                  <c:v>0.17271810800000001</c:v>
                </c:pt>
                <c:pt idx="546">
                  <c:v>0.17786702500000001</c:v>
                </c:pt>
                <c:pt idx="547">
                  <c:v>0.18163204199999999</c:v>
                </c:pt>
                <c:pt idx="548">
                  <c:v>0.18382512000000001</c:v>
                </c:pt>
                <c:pt idx="549">
                  <c:v>0.186103195</c:v>
                </c:pt>
                <c:pt idx="550">
                  <c:v>0.18739143</c:v>
                </c:pt>
                <c:pt idx="551">
                  <c:v>0.18751203999999999</c:v>
                </c:pt>
                <c:pt idx="552">
                  <c:v>0.186449051</c:v>
                </c:pt>
                <c:pt idx="553">
                  <c:v>0.184898004</c:v>
                </c:pt>
                <c:pt idx="554">
                  <c:v>0.182427064</c:v>
                </c:pt>
                <c:pt idx="555">
                  <c:v>0.17879331100000001</c:v>
                </c:pt>
                <c:pt idx="556">
                  <c:v>0.17434234900000001</c:v>
                </c:pt>
                <c:pt idx="557">
                  <c:v>0.16994984499999999</c:v>
                </c:pt>
                <c:pt idx="558">
                  <c:v>0.16548469699999999</c:v>
                </c:pt>
                <c:pt idx="559">
                  <c:v>0.16025576</c:v>
                </c:pt>
                <c:pt idx="560">
                  <c:v>0.15391616499999999</c:v>
                </c:pt>
                <c:pt idx="561">
                  <c:v>0.14743042000000001</c:v>
                </c:pt>
                <c:pt idx="562">
                  <c:v>0.14158937299999999</c:v>
                </c:pt>
                <c:pt idx="563">
                  <c:v>0.13546356600000001</c:v>
                </c:pt>
                <c:pt idx="564">
                  <c:v>0.129828796</c:v>
                </c:pt>
                <c:pt idx="565">
                  <c:v>0.123771057</c:v>
                </c:pt>
                <c:pt idx="566">
                  <c:v>0.11885792000000001</c:v>
                </c:pt>
                <c:pt idx="567">
                  <c:v>0.11317561600000001</c:v>
                </c:pt>
                <c:pt idx="568">
                  <c:v>0.108583756</c:v>
                </c:pt>
                <c:pt idx="569">
                  <c:v>0.104352601</c:v>
                </c:pt>
                <c:pt idx="570">
                  <c:v>0.100538641</c:v>
                </c:pt>
                <c:pt idx="571">
                  <c:v>9.8108366000000002E-2</c:v>
                </c:pt>
                <c:pt idx="572">
                  <c:v>9.5983370999999998E-2</c:v>
                </c:pt>
                <c:pt idx="573">
                  <c:v>9.3979239000000006E-2</c:v>
                </c:pt>
                <c:pt idx="574">
                  <c:v>9.3088180000000006E-2</c:v>
                </c:pt>
                <c:pt idx="575">
                  <c:v>9.2879138999999999E-2</c:v>
                </c:pt>
                <c:pt idx="576">
                  <c:v>9.3376874999999998E-2</c:v>
                </c:pt>
                <c:pt idx="577">
                  <c:v>9.4601653999999993E-2</c:v>
                </c:pt>
                <c:pt idx="578">
                  <c:v>9.6276812000000003E-2</c:v>
                </c:pt>
                <c:pt idx="579">
                  <c:v>9.9216573000000002E-2</c:v>
                </c:pt>
                <c:pt idx="580">
                  <c:v>0.102876619</c:v>
                </c:pt>
                <c:pt idx="581">
                  <c:v>0.10748772299999999</c:v>
                </c:pt>
                <c:pt idx="582">
                  <c:v>0.112782769</c:v>
                </c:pt>
                <c:pt idx="583">
                  <c:v>0.119938612</c:v>
                </c:pt>
                <c:pt idx="584">
                  <c:v>0.12806271</c:v>
                </c:pt>
                <c:pt idx="585">
                  <c:v>0.14135561899999999</c:v>
                </c:pt>
                <c:pt idx="586">
                  <c:v>0.154308692</c:v>
                </c:pt>
                <c:pt idx="587">
                  <c:v>0.17544736</c:v>
                </c:pt>
                <c:pt idx="588">
                  <c:v>0.20042210799999999</c:v>
                </c:pt>
                <c:pt idx="589">
                  <c:v>0.238790527</c:v>
                </c:pt>
                <c:pt idx="590">
                  <c:v>0.30220144999999998</c:v>
                </c:pt>
                <c:pt idx="591">
                  <c:v>0.37855628099999999</c:v>
                </c:pt>
                <c:pt idx="592">
                  <c:v>0.49481135599999998</c:v>
                </c:pt>
                <c:pt idx="593">
                  <c:v>0.64938569099999999</c:v>
                </c:pt>
                <c:pt idx="594">
                  <c:v>0.89416724400000003</c:v>
                </c:pt>
                <c:pt idx="595">
                  <c:v>1.307174206</c:v>
                </c:pt>
                <c:pt idx="596">
                  <c:v>1.785333633</c:v>
                </c:pt>
                <c:pt idx="597">
                  <c:v>2.4085314269999998</c:v>
                </c:pt>
                <c:pt idx="598">
                  <c:v>2.730435371</c:v>
                </c:pt>
                <c:pt idx="599">
                  <c:v>2.7686655519999999</c:v>
                </c:pt>
                <c:pt idx="600">
                  <c:v>2.852848053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7E8-45B4-94F5-F99490A6C6CB}"/>
            </c:ext>
          </c:extLst>
        </c:ser>
        <c:ser>
          <c:idx val="3"/>
          <c:order val="2"/>
          <c:tx>
            <c:strRef>
              <c:f>'Time Experiment2'!$H$1</c:f>
              <c:strCache>
                <c:ptCount val="1"/>
                <c:pt idx="0">
                  <c:v>pH=4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G$2:$G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H$2:$H$955</c:f>
              <c:numCache>
                <c:formatCode>General</c:formatCode>
                <c:ptCount val="954"/>
                <c:pt idx="0">
                  <c:v>-3.1214239999999998E-3</c:v>
                </c:pt>
                <c:pt idx="1">
                  <c:v>-3.422993E-3</c:v>
                </c:pt>
                <c:pt idx="2">
                  <c:v>-3.000974E-3</c:v>
                </c:pt>
                <c:pt idx="3">
                  <c:v>-3.363918E-3</c:v>
                </c:pt>
                <c:pt idx="4">
                  <c:v>-2.7862099999999999E-3</c:v>
                </c:pt>
                <c:pt idx="5">
                  <c:v>-3.1270780000000001E-3</c:v>
                </c:pt>
                <c:pt idx="6">
                  <c:v>-2.677554E-3</c:v>
                </c:pt>
                <c:pt idx="7">
                  <c:v>-2.3368479999999999E-3</c:v>
                </c:pt>
                <c:pt idx="8">
                  <c:v>-2.7335829999999999E-3</c:v>
                </c:pt>
                <c:pt idx="9">
                  <c:v>-2.8621300000000001E-3</c:v>
                </c:pt>
                <c:pt idx="10">
                  <c:v>-3.262086E-3</c:v>
                </c:pt>
                <c:pt idx="11">
                  <c:v>-3.1369980000000002E-3</c:v>
                </c:pt>
                <c:pt idx="12">
                  <c:v>-3.395871E-3</c:v>
                </c:pt>
                <c:pt idx="13">
                  <c:v>-2.9709459999999999E-3</c:v>
                </c:pt>
                <c:pt idx="14">
                  <c:v>-3.2468760000000001E-3</c:v>
                </c:pt>
                <c:pt idx="15">
                  <c:v>-2.1683259999999999E-3</c:v>
                </c:pt>
                <c:pt idx="16">
                  <c:v>-3.13525E-3</c:v>
                </c:pt>
                <c:pt idx="17">
                  <c:v>-3.5419900000000001E-3</c:v>
                </c:pt>
                <c:pt idx="18">
                  <c:v>-3.0178900000000001E-3</c:v>
                </c:pt>
                <c:pt idx="19">
                  <c:v>-2.794492E-3</c:v>
                </c:pt>
                <c:pt idx="20">
                  <c:v>-2.8039060000000001E-3</c:v>
                </c:pt>
                <c:pt idx="21">
                  <c:v>-3.1430630000000002E-3</c:v>
                </c:pt>
                <c:pt idx="22">
                  <c:v>-2.7405279999999999E-3</c:v>
                </c:pt>
                <c:pt idx="23">
                  <c:v>-2.8893880000000001E-3</c:v>
                </c:pt>
                <c:pt idx="24">
                  <c:v>-3.2739560000000002E-3</c:v>
                </c:pt>
                <c:pt idx="25">
                  <c:v>-2.9194220000000001E-3</c:v>
                </c:pt>
                <c:pt idx="26">
                  <c:v>-3.264912E-3</c:v>
                </c:pt>
                <c:pt idx="27">
                  <c:v>-2.8308589999999998E-3</c:v>
                </c:pt>
                <c:pt idx="28">
                  <c:v>-2.9381910000000002E-3</c:v>
                </c:pt>
                <c:pt idx="29">
                  <c:v>-3.05105E-3</c:v>
                </c:pt>
                <c:pt idx="30">
                  <c:v>-3.3381800000000001E-3</c:v>
                </c:pt>
                <c:pt idx="31">
                  <c:v>-3.1391570000000001E-3</c:v>
                </c:pt>
                <c:pt idx="32">
                  <c:v>-2.9664219999999998E-3</c:v>
                </c:pt>
                <c:pt idx="33">
                  <c:v>-3.363404E-3</c:v>
                </c:pt>
                <c:pt idx="34">
                  <c:v>-2.751126E-3</c:v>
                </c:pt>
                <c:pt idx="35">
                  <c:v>-2.8419690000000002E-3</c:v>
                </c:pt>
                <c:pt idx="36">
                  <c:v>-3.1458900000000001E-3</c:v>
                </c:pt>
                <c:pt idx="37">
                  <c:v>-3.2240599999999999E-3</c:v>
                </c:pt>
                <c:pt idx="38">
                  <c:v>-3.4284889999999998E-3</c:v>
                </c:pt>
                <c:pt idx="39">
                  <c:v>-2.8105410000000002E-3</c:v>
                </c:pt>
                <c:pt idx="40">
                  <c:v>-2.7798829999999999E-3</c:v>
                </c:pt>
                <c:pt idx="41">
                  <c:v>-3.0532609999999998E-3</c:v>
                </c:pt>
                <c:pt idx="42">
                  <c:v>-2.9533609999999998E-3</c:v>
                </c:pt>
                <c:pt idx="43">
                  <c:v>-3.330885E-3</c:v>
                </c:pt>
                <c:pt idx="44">
                  <c:v>-2.9543379999999999E-3</c:v>
                </c:pt>
                <c:pt idx="45">
                  <c:v>-2.9348489999999998E-3</c:v>
                </c:pt>
                <c:pt idx="46">
                  <c:v>-3.5401930000000001E-3</c:v>
                </c:pt>
                <c:pt idx="47">
                  <c:v>-2.734612E-3</c:v>
                </c:pt>
                <c:pt idx="48">
                  <c:v>-2.7564249999999998E-3</c:v>
                </c:pt>
                <c:pt idx="49">
                  <c:v>-2.5484370000000002E-3</c:v>
                </c:pt>
                <c:pt idx="50">
                  <c:v>-3.046731E-3</c:v>
                </c:pt>
                <c:pt idx="51">
                  <c:v>-2.8546209999999999E-3</c:v>
                </c:pt>
                <c:pt idx="52">
                  <c:v>-3.0104350000000001E-3</c:v>
                </c:pt>
                <c:pt idx="53">
                  <c:v>-2.9155650000000002E-3</c:v>
                </c:pt>
                <c:pt idx="54">
                  <c:v>-3.627482E-3</c:v>
                </c:pt>
                <c:pt idx="55">
                  <c:v>-3.0059100000000001E-3</c:v>
                </c:pt>
                <c:pt idx="56">
                  <c:v>-3.0254470000000001E-3</c:v>
                </c:pt>
                <c:pt idx="57">
                  <c:v>-3.2549950000000001E-3</c:v>
                </c:pt>
                <c:pt idx="58">
                  <c:v>-2.609012E-3</c:v>
                </c:pt>
                <c:pt idx="59">
                  <c:v>-2.8823939999999999E-3</c:v>
                </c:pt>
                <c:pt idx="60">
                  <c:v>-2.699318E-3</c:v>
                </c:pt>
                <c:pt idx="61">
                  <c:v>-2.9170049999999999E-3</c:v>
                </c:pt>
                <c:pt idx="62">
                  <c:v>-3.1596129999999999E-3</c:v>
                </c:pt>
                <c:pt idx="63">
                  <c:v>-2.7987620000000002E-3</c:v>
                </c:pt>
                <c:pt idx="64">
                  <c:v>-3.132269E-3</c:v>
                </c:pt>
                <c:pt idx="65">
                  <c:v>-3.1088299999999999E-3</c:v>
                </c:pt>
                <c:pt idx="66">
                  <c:v>-2.867376E-3</c:v>
                </c:pt>
                <c:pt idx="67">
                  <c:v>-3.0736700000000001E-3</c:v>
                </c:pt>
                <c:pt idx="68">
                  <c:v>-2.850558E-3</c:v>
                </c:pt>
                <c:pt idx="69">
                  <c:v>-2.7309589999999998E-3</c:v>
                </c:pt>
                <c:pt idx="70">
                  <c:v>-2.9367E-3</c:v>
                </c:pt>
                <c:pt idx="71">
                  <c:v>-2.8283380000000001E-3</c:v>
                </c:pt>
                <c:pt idx="72">
                  <c:v>-3.0045219999999999E-3</c:v>
                </c:pt>
                <c:pt idx="73">
                  <c:v>-3.116284E-3</c:v>
                </c:pt>
                <c:pt idx="74">
                  <c:v>-2.9121709999999999E-3</c:v>
                </c:pt>
                <c:pt idx="75">
                  <c:v>-2.8740110000000001E-3</c:v>
                </c:pt>
                <c:pt idx="76">
                  <c:v>-2.7695950000000001E-3</c:v>
                </c:pt>
                <c:pt idx="77">
                  <c:v>-2.9960379999999999E-3</c:v>
                </c:pt>
                <c:pt idx="78">
                  <c:v>-2.7793689999999999E-3</c:v>
                </c:pt>
                <c:pt idx="79">
                  <c:v>-3.020666E-3</c:v>
                </c:pt>
                <c:pt idx="80">
                  <c:v>-2.8004079999999999E-3</c:v>
                </c:pt>
                <c:pt idx="81">
                  <c:v>-2.8654219999999998E-3</c:v>
                </c:pt>
                <c:pt idx="82">
                  <c:v>-3.1165920000000001E-3</c:v>
                </c:pt>
                <c:pt idx="83">
                  <c:v>-2.856627E-3</c:v>
                </c:pt>
                <c:pt idx="84">
                  <c:v>-2.9450819999999999E-3</c:v>
                </c:pt>
                <c:pt idx="85">
                  <c:v>-3.1538569999999999E-3</c:v>
                </c:pt>
                <c:pt idx="86">
                  <c:v>-2.9027599999999999E-3</c:v>
                </c:pt>
                <c:pt idx="87">
                  <c:v>-3.0215400000000001E-3</c:v>
                </c:pt>
                <c:pt idx="88">
                  <c:v>-3.1047700000000002E-3</c:v>
                </c:pt>
                <c:pt idx="89">
                  <c:v>-3.163365E-3</c:v>
                </c:pt>
                <c:pt idx="90">
                  <c:v>-2.7817860000000001E-3</c:v>
                </c:pt>
                <c:pt idx="91">
                  <c:v>-3.069249E-3</c:v>
                </c:pt>
                <c:pt idx="92">
                  <c:v>-2.9099080000000001E-3</c:v>
                </c:pt>
                <c:pt idx="93">
                  <c:v>-3.0483770000000001E-3</c:v>
                </c:pt>
                <c:pt idx="94">
                  <c:v>-3.0881659999999998E-3</c:v>
                </c:pt>
                <c:pt idx="95">
                  <c:v>-2.8842970000000001E-3</c:v>
                </c:pt>
                <c:pt idx="96">
                  <c:v>-2.8770969999999999E-3</c:v>
                </c:pt>
                <c:pt idx="97">
                  <c:v>-2.950893E-3</c:v>
                </c:pt>
                <c:pt idx="98">
                  <c:v>-2.8348190000000001E-3</c:v>
                </c:pt>
                <c:pt idx="99">
                  <c:v>-2.992233E-3</c:v>
                </c:pt>
                <c:pt idx="100">
                  <c:v>-3.0777310000000002E-3</c:v>
                </c:pt>
                <c:pt idx="101">
                  <c:v>-3.0142900000000002E-3</c:v>
                </c:pt>
                <c:pt idx="102">
                  <c:v>-3.1308820000000002E-3</c:v>
                </c:pt>
                <c:pt idx="103">
                  <c:v>-3.0525410000000002E-3</c:v>
                </c:pt>
                <c:pt idx="104">
                  <c:v>-2.9518700000000001E-3</c:v>
                </c:pt>
                <c:pt idx="105">
                  <c:v>-2.8035450000000002E-3</c:v>
                </c:pt>
                <c:pt idx="106">
                  <c:v>-2.781426E-3</c:v>
                </c:pt>
                <c:pt idx="107">
                  <c:v>-2.9453389999999999E-3</c:v>
                </c:pt>
                <c:pt idx="108">
                  <c:v>-2.4116110000000001E-3</c:v>
                </c:pt>
                <c:pt idx="109">
                  <c:v>-2.972335E-3</c:v>
                </c:pt>
                <c:pt idx="110">
                  <c:v>-2.6743119999999999E-3</c:v>
                </c:pt>
                <c:pt idx="111">
                  <c:v>-2.6752899999999999E-3</c:v>
                </c:pt>
                <c:pt idx="112">
                  <c:v>-2.8957649999999998E-3</c:v>
                </c:pt>
                <c:pt idx="113">
                  <c:v>-2.9062570000000002E-3</c:v>
                </c:pt>
                <c:pt idx="114">
                  <c:v>-2.903171E-3</c:v>
                </c:pt>
                <c:pt idx="115">
                  <c:v>-2.8254059999999999E-3</c:v>
                </c:pt>
                <c:pt idx="116">
                  <c:v>-2.7629579999999998E-3</c:v>
                </c:pt>
                <c:pt idx="117">
                  <c:v>-2.8485519999999999E-3</c:v>
                </c:pt>
                <c:pt idx="118">
                  <c:v>-2.862388E-3</c:v>
                </c:pt>
                <c:pt idx="119">
                  <c:v>-2.7635239999999998E-3</c:v>
                </c:pt>
                <c:pt idx="120">
                  <c:v>-2.6696300000000001E-3</c:v>
                </c:pt>
                <c:pt idx="121">
                  <c:v>-2.9804079999999999E-3</c:v>
                </c:pt>
                <c:pt idx="122">
                  <c:v>-2.6834189999999998E-3</c:v>
                </c:pt>
                <c:pt idx="123">
                  <c:v>-2.7307020000000002E-3</c:v>
                </c:pt>
                <c:pt idx="124">
                  <c:v>-2.6514139999999999E-3</c:v>
                </c:pt>
                <c:pt idx="125">
                  <c:v>-2.6203329999999999E-3</c:v>
                </c:pt>
                <c:pt idx="126">
                  <c:v>-2.4524880000000001E-3</c:v>
                </c:pt>
                <c:pt idx="127">
                  <c:v>-2.4978909999999999E-3</c:v>
                </c:pt>
                <c:pt idx="128">
                  <c:v>-2.6695780000000001E-3</c:v>
                </c:pt>
                <c:pt idx="129">
                  <c:v>-2.760181E-3</c:v>
                </c:pt>
                <c:pt idx="130">
                  <c:v>-3.119779E-3</c:v>
                </c:pt>
                <c:pt idx="131">
                  <c:v>-2.7859529999999999E-3</c:v>
                </c:pt>
                <c:pt idx="132">
                  <c:v>-2.9735170000000002E-3</c:v>
                </c:pt>
                <c:pt idx="133">
                  <c:v>-2.697311E-3</c:v>
                </c:pt>
                <c:pt idx="134">
                  <c:v>-2.689182E-3</c:v>
                </c:pt>
                <c:pt idx="135">
                  <c:v>-2.8287500000000001E-3</c:v>
                </c:pt>
                <c:pt idx="136">
                  <c:v>-2.8149130000000001E-3</c:v>
                </c:pt>
                <c:pt idx="137">
                  <c:v>-2.8172789999999998E-3</c:v>
                </c:pt>
                <c:pt idx="138">
                  <c:v>-2.7317309999999998E-3</c:v>
                </c:pt>
                <c:pt idx="139">
                  <c:v>-2.6913940000000002E-3</c:v>
                </c:pt>
                <c:pt idx="140">
                  <c:v>-2.6252739999999999E-3</c:v>
                </c:pt>
                <c:pt idx="141">
                  <c:v>-2.6489439999999999E-3</c:v>
                </c:pt>
                <c:pt idx="142">
                  <c:v>-2.873291E-3</c:v>
                </c:pt>
                <c:pt idx="143">
                  <c:v>-2.8228860000000001E-3</c:v>
                </c:pt>
                <c:pt idx="144">
                  <c:v>-2.4968619999999999E-3</c:v>
                </c:pt>
                <c:pt idx="145">
                  <c:v>-2.873394E-3</c:v>
                </c:pt>
                <c:pt idx="146">
                  <c:v>-2.5561059999999998E-3</c:v>
                </c:pt>
                <c:pt idx="147">
                  <c:v>-2.2321480000000002E-3</c:v>
                </c:pt>
                <c:pt idx="148">
                  <c:v>-2.6852719999999998E-3</c:v>
                </c:pt>
                <c:pt idx="149">
                  <c:v>-2.6621169999999999E-3</c:v>
                </c:pt>
                <c:pt idx="150">
                  <c:v>-2.5520400000000002E-3</c:v>
                </c:pt>
                <c:pt idx="151">
                  <c:v>-2.6136430000000001E-3</c:v>
                </c:pt>
                <c:pt idx="152">
                  <c:v>-2.5529149999999998E-3</c:v>
                </c:pt>
                <c:pt idx="153">
                  <c:v>-2.457739E-3</c:v>
                </c:pt>
                <c:pt idx="154">
                  <c:v>-2.538298E-3</c:v>
                </c:pt>
                <c:pt idx="155">
                  <c:v>-2.3866400000000002E-3</c:v>
                </c:pt>
                <c:pt idx="156">
                  <c:v>-2.8793600000000001E-3</c:v>
                </c:pt>
                <c:pt idx="157">
                  <c:v>-2.8050369999999998E-3</c:v>
                </c:pt>
                <c:pt idx="158">
                  <c:v>-2.781272E-3</c:v>
                </c:pt>
                <c:pt idx="159">
                  <c:v>-2.5482310000000002E-3</c:v>
                </c:pt>
                <c:pt idx="160">
                  <c:v>-2.4526940000000001E-3</c:v>
                </c:pt>
                <c:pt idx="161">
                  <c:v>-2.6497679999999998E-3</c:v>
                </c:pt>
                <c:pt idx="162">
                  <c:v>-2.5382460000000001E-3</c:v>
                </c:pt>
                <c:pt idx="163">
                  <c:v>-2.7563729999999999E-3</c:v>
                </c:pt>
                <c:pt idx="164">
                  <c:v>-2.7775679999999998E-3</c:v>
                </c:pt>
                <c:pt idx="165">
                  <c:v>-2.589353E-3</c:v>
                </c:pt>
                <c:pt idx="166">
                  <c:v>-2.697208E-3</c:v>
                </c:pt>
                <c:pt idx="167">
                  <c:v>-2.3222749999999999E-3</c:v>
                </c:pt>
                <c:pt idx="168">
                  <c:v>-2.6158050000000001E-3</c:v>
                </c:pt>
                <c:pt idx="169">
                  <c:v>-2.2936419999999998E-3</c:v>
                </c:pt>
                <c:pt idx="170">
                  <c:v>-2.3055380000000002E-3</c:v>
                </c:pt>
                <c:pt idx="171">
                  <c:v>-2.6701440000000002E-3</c:v>
                </c:pt>
                <c:pt idx="172">
                  <c:v>-2.2506900000000001E-3</c:v>
                </c:pt>
                <c:pt idx="173">
                  <c:v>-2.610195E-3</c:v>
                </c:pt>
                <c:pt idx="174">
                  <c:v>-2.4484730000000001E-3</c:v>
                </c:pt>
                <c:pt idx="175">
                  <c:v>-2.5850809999999999E-3</c:v>
                </c:pt>
                <c:pt idx="176">
                  <c:v>-2.262638E-3</c:v>
                </c:pt>
                <c:pt idx="177">
                  <c:v>-2.4933099999999999E-3</c:v>
                </c:pt>
                <c:pt idx="178">
                  <c:v>-2.3979159999999999E-3</c:v>
                </c:pt>
                <c:pt idx="179">
                  <c:v>-2.4282919999999999E-3</c:v>
                </c:pt>
                <c:pt idx="180">
                  <c:v>-2.5404080000000001E-3</c:v>
                </c:pt>
                <c:pt idx="181">
                  <c:v>-2.460313E-3</c:v>
                </c:pt>
                <c:pt idx="182">
                  <c:v>-2.5899709999999999E-3</c:v>
                </c:pt>
                <c:pt idx="183">
                  <c:v>-2.6444160000000001E-3</c:v>
                </c:pt>
                <c:pt idx="184">
                  <c:v>-2.4846109999999999E-3</c:v>
                </c:pt>
                <c:pt idx="185">
                  <c:v>-2.4873909999999998E-3</c:v>
                </c:pt>
                <c:pt idx="186">
                  <c:v>-2.5581129999999999E-3</c:v>
                </c:pt>
                <c:pt idx="187">
                  <c:v>-2.4350869999999998E-3</c:v>
                </c:pt>
                <c:pt idx="188">
                  <c:v>-2.6630429999999999E-3</c:v>
                </c:pt>
                <c:pt idx="189">
                  <c:v>-2.4754989999999999E-3</c:v>
                </c:pt>
                <c:pt idx="190">
                  <c:v>-2.5566199999999999E-3</c:v>
                </c:pt>
                <c:pt idx="191">
                  <c:v>-2.398379E-3</c:v>
                </c:pt>
                <c:pt idx="192">
                  <c:v>-2.460622E-3</c:v>
                </c:pt>
                <c:pt idx="193">
                  <c:v>-2.6907250000000001E-3</c:v>
                </c:pt>
                <c:pt idx="194">
                  <c:v>-2.3674859999999998E-3</c:v>
                </c:pt>
                <c:pt idx="195">
                  <c:v>-2.6316030000000002E-3</c:v>
                </c:pt>
                <c:pt idx="196">
                  <c:v>-2.3541489999999998E-3</c:v>
                </c:pt>
                <c:pt idx="197">
                  <c:v>-2.2261730000000001E-3</c:v>
                </c:pt>
                <c:pt idx="198">
                  <c:v>-2.5845669999999999E-3</c:v>
                </c:pt>
                <c:pt idx="199">
                  <c:v>-2.375982E-3</c:v>
                </c:pt>
                <c:pt idx="200">
                  <c:v>-2.4385370000000002E-3</c:v>
                </c:pt>
                <c:pt idx="201">
                  <c:v>-2.527694E-3</c:v>
                </c:pt>
                <c:pt idx="202">
                  <c:v>-2.4475970000000001E-3</c:v>
                </c:pt>
                <c:pt idx="203">
                  <c:v>-2.4928469999999999E-3</c:v>
                </c:pt>
                <c:pt idx="204">
                  <c:v>-2.654965E-3</c:v>
                </c:pt>
                <c:pt idx="205">
                  <c:v>-2.3163010000000002E-3</c:v>
                </c:pt>
                <c:pt idx="206">
                  <c:v>-2.4094479999999998E-3</c:v>
                </c:pt>
                <c:pt idx="207">
                  <c:v>-2.6199219999999998E-3</c:v>
                </c:pt>
                <c:pt idx="208">
                  <c:v>-2.4332339999999998E-3</c:v>
                </c:pt>
                <c:pt idx="209">
                  <c:v>-2.4545470000000001E-3</c:v>
                </c:pt>
                <c:pt idx="210">
                  <c:v>-2.5843089999999999E-3</c:v>
                </c:pt>
                <c:pt idx="211">
                  <c:v>-2.7050799999999999E-3</c:v>
                </c:pt>
                <c:pt idx="212">
                  <c:v>-2.1540050000000001E-3</c:v>
                </c:pt>
                <c:pt idx="213">
                  <c:v>-2.569024E-3</c:v>
                </c:pt>
                <c:pt idx="214">
                  <c:v>-2.2607840000000001E-3</c:v>
                </c:pt>
                <c:pt idx="215">
                  <c:v>-2.2635139999999999E-3</c:v>
                </c:pt>
                <c:pt idx="216">
                  <c:v>-2.3029629999999999E-3</c:v>
                </c:pt>
                <c:pt idx="217">
                  <c:v>-2.2254000000000002E-3</c:v>
                </c:pt>
                <c:pt idx="218">
                  <c:v>-2.1052169999999999E-3</c:v>
                </c:pt>
                <c:pt idx="219">
                  <c:v>-2.0118499999999999E-3</c:v>
                </c:pt>
                <c:pt idx="220">
                  <c:v>-2.154263E-3</c:v>
                </c:pt>
                <c:pt idx="221">
                  <c:v>-2.3290720000000002E-3</c:v>
                </c:pt>
                <c:pt idx="222">
                  <c:v>-2.1328829999999999E-3</c:v>
                </c:pt>
                <c:pt idx="223">
                  <c:v>-2.1381899999999999E-3</c:v>
                </c:pt>
                <c:pt idx="224">
                  <c:v>-1.9982960000000001E-3</c:v>
                </c:pt>
                <c:pt idx="225">
                  <c:v>-2.253162E-3</c:v>
                </c:pt>
                <c:pt idx="226">
                  <c:v>-2.3236649999999999E-3</c:v>
                </c:pt>
                <c:pt idx="227">
                  <c:v>-2.1570959999999998E-3</c:v>
                </c:pt>
                <c:pt idx="228">
                  <c:v>-2.2651110000000002E-3</c:v>
                </c:pt>
                <c:pt idx="229">
                  <c:v>-2.1487500000000001E-3</c:v>
                </c:pt>
                <c:pt idx="230">
                  <c:v>-2.359711E-3</c:v>
                </c:pt>
                <c:pt idx="231">
                  <c:v>-2.155293E-3</c:v>
                </c:pt>
                <c:pt idx="232">
                  <c:v>-2.2598570000000001E-3</c:v>
                </c:pt>
                <c:pt idx="233">
                  <c:v>-2.1287099999999998E-3</c:v>
                </c:pt>
                <c:pt idx="234">
                  <c:v>-2.221022E-3</c:v>
                </c:pt>
                <c:pt idx="235">
                  <c:v>-1.8719679999999999E-3</c:v>
                </c:pt>
                <c:pt idx="236">
                  <c:v>-2.2823119999999999E-3</c:v>
                </c:pt>
                <c:pt idx="237">
                  <c:v>-2.154623E-3</c:v>
                </c:pt>
                <c:pt idx="238">
                  <c:v>-2.1280399999999999E-3</c:v>
                </c:pt>
                <c:pt idx="239">
                  <c:v>-2.1902190000000002E-3</c:v>
                </c:pt>
                <c:pt idx="240">
                  <c:v>-2.2382249999999999E-3</c:v>
                </c:pt>
                <c:pt idx="241">
                  <c:v>-2.1905800000000001E-3</c:v>
                </c:pt>
                <c:pt idx="242">
                  <c:v>-1.89537E-3</c:v>
                </c:pt>
                <c:pt idx="243">
                  <c:v>-2.1462260000000002E-3</c:v>
                </c:pt>
                <c:pt idx="244">
                  <c:v>-2.0973340000000002E-3</c:v>
                </c:pt>
                <c:pt idx="245">
                  <c:v>-1.951965E-3</c:v>
                </c:pt>
                <c:pt idx="246">
                  <c:v>-2.0258659999999999E-3</c:v>
                </c:pt>
                <c:pt idx="247">
                  <c:v>-1.9620660000000002E-3</c:v>
                </c:pt>
                <c:pt idx="248">
                  <c:v>-1.791389E-3</c:v>
                </c:pt>
                <c:pt idx="249">
                  <c:v>-2.01994E-3</c:v>
                </c:pt>
                <c:pt idx="250">
                  <c:v>-1.9258330000000001E-3</c:v>
                </c:pt>
                <c:pt idx="251">
                  <c:v>-1.95583E-3</c:v>
                </c:pt>
                <c:pt idx="252">
                  <c:v>-1.8919169999999999E-3</c:v>
                </c:pt>
                <c:pt idx="253">
                  <c:v>-1.9839179999999999E-3</c:v>
                </c:pt>
                <c:pt idx="254">
                  <c:v>-1.892999E-3</c:v>
                </c:pt>
                <c:pt idx="255">
                  <c:v>-1.8304689999999999E-3</c:v>
                </c:pt>
                <c:pt idx="256">
                  <c:v>-1.914958E-3</c:v>
                </c:pt>
                <c:pt idx="257">
                  <c:v>-1.900061E-3</c:v>
                </c:pt>
                <c:pt idx="258">
                  <c:v>-1.8243339999999999E-3</c:v>
                </c:pt>
                <c:pt idx="259">
                  <c:v>-1.9064010000000001E-3</c:v>
                </c:pt>
                <c:pt idx="260">
                  <c:v>-1.9250090000000001E-3</c:v>
                </c:pt>
                <c:pt idx="261">
                  <c:v>-1.8130939999999999E-3</c:v>
                </c:pt>
                <c:pt idx="262">
                  <c:v>-1.818456E-3</c:v>
                </c:pt>
                <c:pt idx="263">
                  <c:v>-1.8659359999999999E-3</c:v>
                </c:pt>
                <c:pt idx="264">
                  <c:v>-1.843718E-3</c:v>
                </c:pt>
                <c:pt idx="265">
                  <c:v>-1.767207E-3</c:v>
                </c:pt>
                <c:pt idx="266">
                  <c:v>-1.7270899999999999E-3</c:v>
                </c:pt>
                <c:pt idx="267">
                  <c:v>-1.7833969999999999E-3</c:v>
                </c:pt>
                <c:pt idx="268">
                  <c:v>-1.675005E-3</c:v>
                </c:pt>
                <c:pt idx="269">
                  <c:v>-1.6633489999999999E-3</c:v>
                </c:pt>
                <c:pt idx="270">
                  <c:v>-1.594338E-3</c:v>
                </c:pt>
                <c:pt idx="271">
                  <c:v>-1.751893E-3</c:v>
                </c:pt>
                <c:pt idx="272">
                  <c:v>-1.731886E-3</c:v>
                </c:pt>
                <c:pt idx="273">
                  <c:v>-1.695324E-3</c:v>
                </c:pt>
                <c:pt idx="274">
                  <c:v>-1.775818E-3</c:v>
                </c:pt>
                <c:pt idx="275">
                  <c:v>-1.781541E-3</c:v>
                </c:pt>
                <c:pt idx="276">
                  <c:v>-1.6299280000000001E-3</c:v>
                </c:pt>
                <c:pt idx="277">
                  <c:v>-1.621366E-3</c:v>
                </c:pt>
                <c:pt idx="278">
                  <c:v>-1.534447E-3</c:v>
                </c:pt>
                <c:pt idx="279">
                  <c:v>-1.602642E-3</c:v>
                </c:pt>
                <c:pt idx="280">
                  <c:v>-1.4874980000000001E-3</c:v>
                </c:pt>
                <c:pt idx="281">
                  <c:v>-1.4727410000000001E-3</c:v>
                </c:pt>
                <c:pt idx="282">
                  <c:v>-1.563336E-3</c:v>
                </c:pt>
                <c:pt idx="283">
                  <c:v>-1.447355E-3</c:v>
                </c:pt>
                <c:pt idx="284">
                  <c:v>-1.4883229999999999E-3</c:v>
                </c:pt>
                <c:pt idx="285">
                  <c:v>-1.4288300000000001E-3</c:v>
                </c:pt>
                <c:pt idx="286">
                  <c:v>-1.284992E-3</c:v>
                </c:pt>
                <c:pt idx="287">
                  <c:v>-1.262279E-3</c:v>
                </c:pt>
                <c:pt idx="288">
                  <c:v>-1.52516E-3</c:v>
                </c:pt>
                <c:pt idx="289">
                  <c:v>-1.3710319999999999E-3</c:v>
                </c:pt>
                <c:pt idx="290">
                  <c:v>-1.416755E-3</c:v>
                </c:pt>
                <c:pt idx="291">
                  <c:v>-1.2704350000000001E-3</c:v>
                </c:pt>
                <c:pt idx="292">
                  <c:v>-1.271777E-3</c:v>
                </c:pt>
                <c:pt idx="293">
                  <c:v>-1.2094149999999999E-3</c:v>
                </c:pt>
                <c:pt idx="294">
                  <c:v>-1.2552590000000001E-3</c:v>
                </c:pt>
                <c:pt idx="295">
                  <c:v>-1.2340929999999999E-3</c:v>
                </c:pt>
                <c:pt idx="296">
                  <c:v>-1.3673680000000001E-3</c:v>
                </c:pt>
                <c:pt idx="297">
                  <c:v>-1.243334E-3</c:v>
                </c:pt>
                <c:pt idx="298">
                  <c:v>-1.2736869999999999E-3</c:v>
                </c:pt>
                <c:pt idx="299">
                  <c:v>-1.4535990000000001E-3</c:v>
                </c:pt>
                <c:pt idx="300">
                  <c:v>-1.3591619999999999E-3</c:v>
                </c:pt>
                <c:pt idx="301">
                  <c:v>-1.4306880000000001E-3</c:v>
                </c:pt>
                <c:pt idx="302">
                  <c:v>-1.5206200000000001E-3</c:v>
                </c:pt>
                <c:pt idx="303">
                  <c:v>-1.3144140000000001E-3</c:v>
                </c:pt>
                <c:pt idx="304">
                  <c:v>-1.367626E-3</c:v>
                </c:pt>
                <c:pt idx="305">
                  <c:v>-1.330466E-3</c:v>
                </c:pt>
                <c:pt idx="306">
                  <c:v>-1.3335109999999999E-3</c:v>
                </c:pt>
                <c:pt idx="307">
                  <c:v>-1.215353E-3</c:v>
                </c:pt>
                <c:pt idx="308">
                  <c:v>-1.4369319999999999E-3</c:v>
                </c:pt>
                <c:pt idx="309">
                  <c:v>-1.355137E-3</c:v>
                </c:pt>
                <c:pt idx="310">
                  <c:v>-1.261402E-3</c:v>
                </c:pt>
                <c:pt idx="311">
                  <c:v>-1.3744899999999999E-3</c:v>
                </c:pt>
                <c:pt idx="312">
                  <c:v>-1.416755E-3</c:v>
                </c:pt>
                <c:pt idx="313">
                  <c:v>-1.2539680000000001E-3</c:v>
                </c:pt>
                <c:pt idx="314">
                  <c:v>-1.147716E-3</c:v>
                </c:pt>
                <c:pt idx="315">
                  <c:v>-1.1344969999999999E-3</c:v>
                </c:pt>
                <c:pt idx="316">
                  <c:v>-1.255155E-3</c:v>
                </c:pt>
                <c:pt idx="317">
                  <c:v>-1.3820250000000001E-3</c:v>
                </c:pt>
                <c:pt idx="318">
                  <c:v>-1.279004E-3</c:v>
                </c:pt>
                <c:pt idx="319">
                  <c:v>-1.148748E-3</c:v>
                </c:pt>
                <c:pt idx="320">
                  <c:v>-1.1122409999999999E-3</c:v>
                </c:pt>
                <c:pt idx="321">
                  <c:v>-1.3566850000000001E-3</c:v>
                </c:pt>
                <c:pt idx="322">
                  <c:v>-1.1750809999999999E-3</c:v>
                </c:pt>
                <c:pt idx="323">
                  <c:v>-1.283289E-3</c:v>
                </c:pt>
                <c:pt idx="324">
                  <c:v>-1.083786E-3</c:v>
                </c:pt>
                <c:pt idx="325">
                  <c:v>-1.2149400000000001E-3</c:v>
                </c:pt>
                <c:pt idx="326">
                  <c:v>-1.218502E-3</c:v>
                </c:pt>
                <c:pt idx="327">
                  <c:v>-1.268267E-3</c:v>
                </c:pt>
                <c:pt idx="328">
                  <c:v>-1.2779200000000001E-3</c:v>
                </c:pt>
                <c:pt idx="329">
                  <c:v>-1.192378E-3</c:v>
                </c:pt>
                <c:pt idx="330">
                  <c:v>-1.236313E-3</c:v>
                </c:pt>
                <c:pt idx="331">
                  <c:v>-1.1164230000000001E-3</c:v>
                </c:pt>
                <c:pt idx="332">
                  <c:v>-1.1251500000000001E-3</c:v>
                </c:pt>
                <c:pt idx="333">
                  <c:v>-1.183084E-3</c:v>
                </c:pt>
                <c:pt idx="334">
                  <c:v>-1.1742549999999999E-3</c:v>
                </c:pt>
                <c:pt idx="335">
                  <c:v>-1.1640839999999999E-3</c:v>
                </c:pt>
                <c:pt idx="336">
                  <c:v>-9.4520599999999998E-4</c:v>
                </c:pt>
                <c:pt idx="337">
                  <c:v>-1.040301E-3</c:v>
                </c:pt>
                <c:pt idx="338">
                  <c:v>-1.0932369999999999E-3</c:v>
                </c:pt>
                <c:pt idx="339">
                  <c:v>-1.0164390000000001E-3</c:v>
                </c:pt>
                <c:pt idx="340">
                  <c:v>-1.095251E-3</c:v>
                </c:pt>
                <c:pt idx="341">
                  <c:v>-9.4747899999999999E-4</c:v>
                </c:pt>
                <c:pt idx="342">
                  <c:v>-1.0032680000000001E-3</c:v>
                </c:pt>
                <c:pt idx="343">
                  <c:v>-9.9076700000000004E-4</c:v>
                </c:pt>
                <c:pt idx="344">
                  <c:v>-8.0482500000000001E-4</c:v>
                </c:pt>
                <c:pt idx="345">
                  <c:v>-8.5133099999999998E-4</c:v>
                </c:pt>
                <c:pt idx="346">
                  <c:v>-7.9764199999999999E-4</c:v>
                </c:pt>
                <c:pt idx="347">
                  <c:v>-7.0476899999999995E-4</c:v>
                </c:pt>
                <c:pt idx="348">
                  <c:v>-5.4564399999999997E-4</c:v>
                </c:pt>
                <c:pt idx="349">
                  <c:v>-6.9903100000000002E-4</c:v>
                </c:pt>
                <c:pt idx="350">
                  <c:v>-6.0520599999999995E-4</c:v>
                </c:pt>
                <c:pt idx="351">
                  <c:v>-4.8591800000000001E-4</c:v>
                </c:pt>
                <c:pt idx="352">
                  <c:v>-5.6358600000000003E-4</c:v>
                </c:pt>
                <c:pt idx="353">
                  <c:v>-3.8040900000000001E-4</c:v>
                </c:pt>
                <c:pt idx="354">
                  <c:v>-2.5500499999999999E-4</c:v>
                </c:pt>
                <c:pt idx="355">
                  <c:v>-2.84756E-4</c:v>
                </c:pt>
                <c:pt idx="356" formatCode="0.00E+00">
                  <c:v>4.4499999999999997E-5</c:v>
                </c:pt>
                <c:pt idx="357" formatCode="0.00E+00">
                  <c:v>-7.0199999999999999E-5</c:v>
                </c:pt>
                <c:pt idx="358">
                  <c:v>1.08139E-4</c:v>
                </c:pt>
                <c:pt idx="359">
                  <c:v>1.9830600000000001E-4</c:v>
                </c:pt>
                <c:pt idx="360">
                  <c:v>3.2172599999999999E-4</c:v>
                </c:pt>
                <c:pt idx="361">
                  <c:v>4.1198899999999998E-4</c:v>
                </c:pt>
                <c:pt idx="362">
                  <c:v>4.4932799999999998E-4</c:v>
                </c:pt>
                <c:pt idx="363">
                  <c:v>6.4537600000000002E-4</c:v>
                </c:pt>
                <c:pt idx="364">
                  <c:v>8.6835799999999996E-4</c:v>
                </c:pt>
                <c:pt idx="365">
                  <c:v>1.002062E-3</c:v>
                </c:pt>
                <c:pt idx="366">
                  <c:v>1.0703310000000001E-3</c:v>
                </c:pt>
                <c:pt idx="367">
                  <c:v>1.427703E-3</c:v>
                </c:pt>
                <c:pt idx="368">
                  <c:v>1.5186119999999999E-3</c:v>
                </c:pt>
                <c:pt idx="369">
                  <c:v>1.628221E-3</c:v>
                </c:pt>
                <c:pt idx="370">
                  <c:v>1.928925E-3</c:v>
                </c:pt>
                <c:pt idx="371">
                  <c:v>2.271782E-3</c:v>
                </c:pt>
                <c:pt idx="372">
                  <c:v>2.3622169999999998E-3</c:v>
                </c:pt>
                <c:pt idx="373">
                  <c:v>2.5598079999999998E-3</c:v>
                </c:pt>
                <c:pt idx="374">
                  <c:v>2.8200679999999998E-3</c:v>
                </c:pt>
                <c:pt idx="375">
                  <c:v>2.948614E-3</c:v>
                </c:pt>
                <c:pt idx="376">
                  <c:v>3.3218560000000002E-3</c:v>
                </c:pt>
                <c:pt idx="377">
                  <c:v>3.5729939999999999E-3</c:v>
                </c:pt>
                <c:pt idx="378">
                  <c:v>3.8816300000000001E-3</c:v>
                </c:pt>
                <c:pt idx="379">
                  <c:v>4.2246469999999998E-3</c:v>
                </c:pt>
                <c:pt idx="380">
                  <c:v>4.3945060000000003E-3</c:v>
                </c:pt>
                <c:pt idx="381">
                  <c:v>4.8608660000000001E-3</c:v>
                </c:pt>
                <c:pt idx="382">
                  <c:v>5.1634769999999997E-3</c:v>
                </c:pt>
                <c:pt idx="383">
                  <c:v>5.7086869999999996E-3</c:v>
                </c:pt>
                <c:pt idx="384">
                  <c:v>5.8784700000000002E-3</c:v>
                </c:pt>
                <c:pt idx="385">
                  <c:v>6.4517719999999997E-3</c:v>
                </c:pt>
                <c:pt idx="386">
                  <c:v>6.914351E-3</c:v>
                </c:pt>
                <c:pt idx="387">
                  <c:v>7.2237129999999997E-3</c:v>
                </c:pt>
                <c:pt idx="388">
                  <c:v>7.7246629999999997E-3</c:v>
                </c:pt>
                <c:pt idx="389">
                  <c:v>8.1595590000000003E-3</c:v>
                </c:pt>
                <c:pt idx="390">
                  <c:v>8.6204490000000005E-3</c:v>
                </c:pt>
                <c:pt idx="391">
                  <c:v>9.1069959999999991E-3</c:v>
                </c:pt>
                <c:pt idx="392">
                  <c:v>9.7975379999999997E-3</c:v>
                </c:pt>
                <c:pt idx="393">
                  <c:v>1.0234701000000001E-2</c:v>
                </c:pt>
                <c:pt idx="394">
                  <c:v>1.0796455999999999E-2</c:v>
                </c:pt>
                <c:pt idx="395">
                  <c:v>1.1389471E-2</c:v>
                </c:pt>
                <c:pt idx="396">
                  <c:v>1.1848536E-2</c:v>
                </c:pt>
                <c:pt idx="397">
                  <c:v>1.2507860000000001E-2</c:v>
                </c:pt>
                <c:pt idx="398">
                  <c:v>1.3224998E-2</c:v>
                </c:pt>
                <c:pt idx="399">
                  <c:v>1.3662073E-2</c:v>
                </c:pt>
                <c:pt idx="400">
                  <c:v>1.4325228000000001E-2</c:v>
                </c:pt>
                <c:pt idx="401">
                  <c:v>1.4912554999999999E-2</c:v>
                </c:pt>
                <c:pt idx="402">
                  <c:v>1.5623962999999999E-2</c:v>
                </c:pt>
                <c:pt idx="403">
                  <c:v>1.6317455000000002E-2</c:v>
                </c:pt>
                <c:pt idx="404">
                  <c:v>1.6990387999999999E-2</c:v>
                </c:pt>
                <c:pt idx="405">
                  <c:v>1.7409068E-2</c:v>
                </c:pt>
                <c:pt idx="406">
                  <c:v>1.7826373E-2</c:v>
                </c:pt>
                <c:pt idx="407">
                  <c:v>1.8879421E-2</c:v>
                </c:pt>
                <c:pt idx="408">
                  <c:v>1.9304122999999999E-2</c:v>
                </c:pt>
                <c:pt idx="409">
                  <c:v>1.9926383999999998E-2</c:v>
                </c:pt>
                <c:pt idx="410">
                  <c:v>2.0580207999999999E-2</c:v>
                </c:pt>
                <c:pt idx="411">
                  <c:v>2.1154292000000002E-2</c:v>
                </c:pt>
                <c:pt idx="412">
                  <c:v>2.1672396E-2</c:v>
                </c:pt>
                <c:pt idx="413">
                  <c:v>2.2250677999999999E-2</c:v>
                </c:pt>
                <c:pt idx="414">
                  <c:v>2.2856878000000001E-2</c:v>
                </c:pt>
                <c:pt idx="415">
                  <c:v>2.3305508999999999E-2</c:v>
                </c:pt>
                <c:pt idx="416">
                  <c:v>2.3657909000000001E-2</c:v>
                </c:pt>
                <c:pt idx="417">
                  <c:v>2.413268E-2</c:v>
                </c:pt>
                <c:pt idx="418">
                  <c:v>2.4641448999999999E-2</c:v>
                </c:pt>
                <c:pt idx="419">
                  <c:v>2.5060169E-2</c:v>
                </c:pt>
                <c:pt idx="420">
                  <c:v>2.5383394E-2</c:v>
                </c:pt>
                <c:pt idx="421">
                  <c:v>2.5768000999999999E-2</c:v>
                </c:pt>
                <c:pt idx="422">
                  <c:v>2.5709963999999998E-2</c:v>
                </c:pt>
                <c:pt idx="423">
                  <c:v>2.5799261E-2</c:v>
                </c:pt>
                <c:pt idx="424">
                  <c:v>2.6265654999999999E-2</c:v>
                </c:pt>
                <c:pt idx="425">
                  <c:v>2.6276846999999999E-2</c:v>
                </c:pt>
                <c:pt idx="426">
                  <c:v>2.6250915999999999E-2</c:v>
                </c:pt>
                <c:pt idx="427">
                  <c:v>2.638128E-2</c:v>
                </c:pt>
                <c:pt idx="428">
                  <c:v>2.6462352000000001E-2</c:v>
                </c:pt>
                <c:pt idx="429">
                  <c:v>2.6433768E-2</c:v>
                </c:pt>
                <c:pt idx="430">
                  <c:v>2.6332594000000001E-2</c:v>
                </c:pt>
                <c:pt idx="431">
                  <c:v>2.6364143999999999E-2</c:v>
                </c:pt>
                <c:pt idx="432">
                  <c:v>2.6128617999999999E-2</c:v>
                </c:pt>
                <c:pt idx="433">
                  <c:v>2.5870223000000001E-2</c:v>
                </c:pt>
                <c:pt idx="434">
                  <c:v>2.5815688E-2</c:v>
                </c:pt>
                <c:pt idx="435">
                  <c:v>2.5358504E-2</c:v>
                </c:pt>
                <c:pt idx="436">
                  <c:v>2.5385838000000001E-2</c:v>
                </c:pt>
                <c:pt idx="437">
                  <c:v>2.5118751000000002E-2</c:v>
                </c:pt>
                <c:pt idx="438">
                  <c:v>2.4454693999999999E-2</c:v>
                </c:pt>
                <c:pt idx="439">
                  <c:v>2.4126386E-2</c:v>
                </c:pt>
                <c:pt idx="440">
                  <c:v>2.3848614000000001E-2</c:v>
                </c:pt>
                <c:pt idx="441">
                  <c:v>2.3415457000000001E-2</c:v>
                </c:pt>
                <c:pt idx="442">
                  <c:v>2.2872841000000001E-2</c:v>
                </c:pt>
                <c:pt idx="443">
                  <c:v>2.2529911E-2</c:v>
                </c:pt>
                <c:pt idx="444">
                  <c:v>2.2102126999999999E-2</c:v>
                </c:pt>
                <c:pt idx="445">
                  <c:v>2.1740454999999999E-2</c:v>
                </c:pt>
                <c:pt idx="446">
                  <c:v>2.1190928000000001E-2</c:v>
                </c:pt>
                <c:pt idx="447">
                  <c:v>2.0730168E-2</c:v>
                </c:pt>
                <c:pt idx="448">
                  <c:v>2.0422350999999998E-2</c:v>
                </c:pt>
                <c:pt idx="449">
                  <c:v>1.9847607E-2</c:v>
                </c:pt>
                <c:pt idx="450">
                  <c:v>1.9448713999999999E-2</c:v>
                </c:pt>
                <c:pt idx="451">
                  <c:v>1.908754E-2</c:v>
                </c:pt>
                <c:pt idx="452">
                  <c:v>1.8602282000000001E-2</c:v>
                </c:pt>
                <c:pt idx="453">
                  <c:v>1.8076030999999999E-2</c:v>
                </c:pt>
                <c:pt idx="454">
                  <c:v>1.7707773E-2</c:v>
                </c:pt>
                <c:pt idx="455">
                  <c:v>1.7010147E-2</c:v>
                </c:pt>
                <c:pt idx="456">
                  <c:v>1.6564365000000001E-2</c:v>
                </c:pt>
                <c:pt idx="457">
                  <c:v>1.6400244000000001E-2</c:v>
                </c:pt>
                <c:pt idx="458">
                  <c:v>1.6003538000000001E-2</c:v>
                </c:pt>
                <c:pt idx="459">
                  <c:v>1.5555568000000001E-2</c:v>
                </c:pt>
                <c:pt idx="460">
                  <c:v>1.5174803000000001E-2</c:v>
                </c:pt>
                <c:pt idx="461">
                  <c:v>1.4689743999999999E-2</c:v>
                </c:pt>
                <c:pt idx="462">
                  <c:v>1.434013E-2</c:v>
                </c:pt>
                <c:pt idx="463">
                  <c:v>1.4237269E-2</c:v>
                </c:pt>
                <c:pt idx="464">
                  <c:v>1.3663488E-2</c:v>
                </c:pt>
                <c:pt idx="465">
                  <c:v>1.3451863999999999E-2</c:v>
                </c:pt>
                <c:pt idx="466">
                  <c:v>1.3065335000000001E-2</c:v>
                </c:pt>
                <c:pt idx="467">
                  <c:v>1.2706364E-2</c:v>
                </c:pt>
                <c:pt idx="468">
                  <c:v>1.2425969E-2</c:v>
                </c:pt>
                <c:pt idx="469">
                  <c:v>1.2109526000000001E-2</c:v>
                </c:pt>
                <c:pt idx="470">
                  <c:v>1.1928668999999999E-2</c:v>
                </c:pt>
                <c:pt idx="471">
                  <c:v>1.1801931999999999E-2</c:v>
                </c:pt>
                <c:pt idx="472">
                  <c:v>1.1506783E-2</c:v>
                </c:pt>
                <c:pt idx="473">
                  <c:v>1.1269240999999999E-2</c:v>
                </c:pt>
                <c:pt idx="474">
                  <c:v>1.1006472E-2</c:v>
                </c:pt>
                <c:pt idx="475">
                  <c:v>1.0738500999999999E-2</c:v>
                </c:pt>
                <c:pt idx="476">
                  <c:v>1.0429809E-2</c:v>
                </c:pt>
                <c:pt idx="477">
                  <c:v>1.0482762E-2</c:v>
                </c:pt>
                <c:pt idx="478">
                  <c:v>1.0368695000000001E-2</c:v>
                </c:pt>
                <c:pt idx="479">
                  <c:v>1.0361644E-2</c:v>
                </c:pt>
                <c:pt idx="480">
                  <c:v>1.0188958999999999E-2</c:v>
                </c:pt>
                <c:pt idx="481">
                  <c:v>1.0073723E-2</c:v>
                </c:pt>
                <c:pt idx="482">
                  <c:v>1.0031389E-2</c:v>
                </c:pt>
                <c:pt idx="483">
                  <c:v>1.008803E-2</c:v>
                </c:pt>
                <c:pt idx="484">
                  <c:v>1.0171681E-2</c:v>
                </c:pt>
                <c:pt idx="485">
                  <c:v>9.8703279999999994E-3</c:v>
                </c:pt>
                <c:pt idx="486">
                  <c:v>9.9325899999999998E-3</c:v>
                </c:pt>
                <c:pt idx="487">
                  <c:v>9.9705439999999996E-3</c:v>
                </c:pt>
                <c:pt idx="488">
                  <c:v>1.0088003E-2</c:v>
                </c:pt>
                <c:pt idx="489">
                  <c:v>1.0122739E-2</c:v>
                </c:pt>
                <c:pt idx="490">
                  <c:v>1.0299081999999999E-2</c:v>
                </c:pt>
                <c:pt idx="491">
                  <c:v>1.0221529E-2</c:v>
                </c:pt>
                <c:pt idx="492">
                  <c:v>1.0158934999999999E-2</c:v>
                </c:pt>
                <c:pt idx="493">
                  <c:v>1.0357879E-2</c:v>
                </c:pt>
                <c:pt idx="494">
                  <c:v>1.0593941000000001E-2</c:v>
                </c:pt>
                <c:pt idx="495">
                  <c:v>1.0715152E-2</c:v>
                </c:pt>
                <c:pt idx="496">
                  <c:v>1.0905247E-2</c:v>
                </c:pt>
                <c:pt idx="497">
                  <c:v>1.1305054E-2</c:v>
                </c:pt>
                <c:pt idx="498">
                  <c:v>1.159116E-2</c:v>
                </c:pt>
                <c:pt idx="499">
                  <c:v>1.2156669E-2</c:v>
                </c:pt>
                <c:pt idx="500">
                  <c:v>1.2809236E-2</c:v>
                </c:pt>
                <c:pt idx="501">
                  <c:v>1.3628309E-2</c:v>
                </c:pt>
                <c:pt idx="502">
                  <c:v>1.4341520999999999E-2</c:v>
                </c:pt>
                <c:pt idx="503">
                  <c:v>1.5098116999999999E-2</c:v>
                </c:pt>
                <c:pt idx="504">
                  <c:v>1.6506844999999999E-2</c:v>
                </c:pt>
                <c:pt idx="505">
                  <c:v>1.7483683E-2</c:v>
                </c:pt>
                <c:pt idx="506">
                  <c:v>1.8786671000000001E-2</c:v>
                </c:pt>
                <c:pt idx="507">
                  <c:v>2.0292053000000001E-2</c:v>
                </c:pt>
                <c:pt idx="508">
                  <c:v>2.1880661999999999E-2</c:v>
                </c:pt>
                <c:pt idx="509">
                  <c:v>2.3230487000000001E-2</c:v>
                </c:pt>
                <c:pt idx="510">
                  <c:v>2.4878006000000001E-2</c:v>
                </c:pt>
                <c:pt idx="511">
                  <c:v>2.6672044999999998E-2</c:v>
                </c:pt>
                <c:pt idx="512">
                  <c:v>2.8573734999999999E-2</c:v>
                </c:pt>
                <c:pt idx="513">
                  <c:v>3.0132437000000001E-2</c:v>
                </c:pt>
                <c:pt idx="514">
                  <c:v>3.1987480999999998E-2</c:v>
                </c:pt>
                <c:pt idx="515">
                  <c:v>3.3626664000000001E-2</c:v>
                </c:pt>
                <c:pt idx="516">
                  <c:v>3.5699586999999998E-2</c:v>
                </c:pt>
                <c:pt idx="517">
                  <c:v>3.7501708000000002E-2</c:v>
                </c:pt>
                <c:pt idx="518">
                  <c:v>3.9469268000000002E-2</c:v>
                </c:pt>
                <c:pt idx="519">
                  <c:v>4.1672583999999999E-2</c:v>
                </c:pt>
                <c:pt idx="520">
                  <c:v>4.3776631000000003E-2</c:v>
                </c:pt>
                <c:pt idx="521">
                  <c:v>4.5934424000000001E-2</c:v>
                </c:pt>
                <c:pt idx="522">
                  <c:v>4.8288370999999997E-2</c:v>
                </c:pt>
                <c:pt idx="523">
                  <c:v>5.1016397999999998E-2</c:v>
                </c:pt>
                <c:pt idx="524">
                  <c:v>5.3487446000000001E-2</c:v>
                </c:pt>
                <c:pt idx="525">
                  <c:v>5.6621208999999999E-2</c:v>
                </c:pt>
                <c:pt idx="526">
                  <c:v>5.9694285999999999E-2</c:v>
                </c:pt>
                <c:pt idx="527">
                  <c:v>6.3465752E-2</c:v>
                </c:pt>
                <c:pt idx="528">
                  <c:v>6.6641055000000005E-2</c:v>
                </c:pt>
                <c:pt idx="529">
                  <c:v>7.0419595000000001E-2</c:v>
                </c:pt>
                <c:pt idx="530">
                  <c:v>7.5026616000000004E-2</c:v>
                </c:pt>
                <c:pt idx="531">
                  <c:v>7.9365872000000004E-2</c:v>
                </c:pt>
                <c:pt idx="532">
                  <c:v>8.5038237000000003E-2</c:v>
                </c:pt>
                <c:pt idx="533">
                  <c:v>9.0320468000000001E-2</c:v>
                </c:pt>
                <c:pt idx="534">
                  <c:v>9.6261755000000004E-2</c:v>
                </c:pt>
                <c:pt idx="535">
                  <c:v>0.10268754500000001</c:v>
                </c:pt>
                <c:pt idx="536">
                  <c:v>0.10928344</c:v>
                </c:pt>
                <c:pt idx="537">
                  <c:v>0.115962155</c:v>
                </c:pt>
                <c:pt idx="538">
                  <c:v>0.123608924</c:v>
                </c:pt>
                <c:pt idx="539">
                  <c:v>0.130396068</c:v>
                </c:pt>
                <c:pt idx="540">
                  <c:v>0.13549245900000001</c:v>
                </c:pt>
                <c:pt idx="541">
                  <c:v>0.14275769899999999</c:v>
                </c:pt>
                <c:pt idx="542">
                  <c:v>0.15003196899999999</c:v>
                </c:pt>
                <c:pt idx="543">
                  <c:v>0.15612880900000001</c:v>
                </c:pt>
                <c:pt idx="544">
                  <c:v>0.16232463699999999</c:v>
                </c:pt>
                <c:pt idx="545">
                  <c:v>0.167377472</c:v>
                </c:pt>
                <c:pt idx="546">
                  <c:v>0.172288105</c:v>
                </c:pt>
                <c:pt idx="547">
                  <c:v>0.17586605299999999</c:v>
                </c:pt>
                <c:pt idx="548">
                  <c:v>0.178118691</c:v>
                </c:pt>
                <c:pt idx="549">
                  <c:v>0.18054999399999999</c:v>
                </c:pt>
                <c:pt idx="550">
                  <c:v>0.182063118</c:v>
                </c:pt>
                <c:pt idx="551">
                  <c:v>0.182337314</c:v>
                </c:pt>
                <c:pt idx="552">
                  <c:v>0.18157616300000001</c:v>
                </c:pt>
                <c:pt idx="553">
                  <c:v>0.180149332</c:v>
                </c:pt>
                <c:pt idx="554">
                  <c:v>0.17822918300000001</c:v>
                </c:pt>
                <c:pt idx="555">
                  <c:v>0.17456144100000001</c:v>
                </c:pt>
                <c:pt idx="556">
                  <c:v>0.17075367299999999</c:v>
                </c:pt>
                <c:pt idx="557">
                  <c:v>0.16634979799999999</c:v>
                </c:pt>
                <c:pt idx="558">
                  <c:v>0.16256821199999999</c:v>
                </c:pt>
                <c:pt idx="559">
                  <c:v>0.15682001400000001</c:v>
                </c:pt>
                <c:pt idx="560">
                  <c:v>0.15102914000000001</c:v>
                </c:pt>
                <c:pt idx="561">
                  <c:v>0.14505887000000001</c:v>
                </c:pt>
                <c:pt idx="562">
                  <c:v>0.13858599999999999</c:v>
                </c:pt>
                <c:pt idx="563">
                  <c:v>0.13310354999999999</c:v>
                </c:pt>
                <c:pt idx="564">
                  <c:v>0.126969516</c:v>
                </c:pt>
                <c:pt idx="565">
                  <c:v>0.121008992</c:v>
                </c:pt>
                <c:pt idx="566">
                  <c:v>0.11561413099999999</c:v>
                </c:pt>
                <c:pt idx="567">
                  <c:v>0.11008006300000001</c:v>
                </c:pt>
                <c:pt idx="568">
                  <c:v>0.10508848699999999</c:v>
                </c:pt>
                <c:pt idx="569">
                  <c:v>0.1009207</c:v>
                </c:pt>
                <c:pt idx="570">
                  <c:v>9.6874512999999995E-2</c:v>
                </c:pt>
                <c:pt idx="571">
                  <c:v>9.3954108999999994E-2</c:v>
                </c:pt>
                <c:pt idx="572">
                  <c:v>9.1495484000000002E-2</c:v>
                </c:pt>
                <c:pt idx="573">
                  <c:v>8.9324138999999997E-2</c:v>
                </c:pt>
                <c:pt idx="574">
                  <c:v>8.8083974999999995E-2</c:v>
                </c:pt>
                <c:pt idx="575">
                  <c:v>8.7592929999999999E-2</c:v>
                </c:pt>
                <c:pt idx="576">
                  <c:v>8.7619088999999997E-2</c:v>
                </c:pt>
                <c:pt idx="577">
                  <c:v>8.8660151000000006E-2</c:v>
                </c:pt>
                <c:pt idx="578">
                  <c:v>8.9815237000000006E-2</c:v>
                </c:pt>
                <c:pt idx="579">
                  <c:v>9.2318504999999995E-2</c:v>
                </c:pt>
                <c:pt idx="580">
                  <c:v>9.5491640000000003E-2</c:v>
                </c:pt>
                <c:pt idx="581">
                  <c:v>9.9596753999999996E-2</c:v>
                </c:pt>
                <c:pt idx="582">
                  <c:v>0.104320407</c:v>
                </c:pt>
                <c:pt idx="583">
                  <c:v>0.11054425700000001</c:v>
                </c:pt>
                <c:pt idx="584">
                  <c:v>0.117273234</c:v>
                </c:pt>
                <c:pt idx="585">
                  <c:v>0.12792688599999999</c:v>
                </c:pt>
                <c:pt idx="586">
                  <c:v>0.13811479500000001</c:v>
                </c:pt>
                <c:pt idx="587">
                  <c:v>0.15284882499999999</c:v>
                </c:pt>
                <c:pt idx="588">
                  <c:v>0.17185500300000001</c:v>
                </c:pt>
                <c:pt idx="589">
                  <c:v>0.19776545500000001</c:v>
                </c:pt>
                <c:pt idx="590">
                  <c:v>0.23539726399999999</c:v>
                </c:pt>
                <c:pt idx="591">
                  <c:v>0.27873754499999998</c:v>
                </c:pt>
                <c:pt idx="592">
                  <c:v>0.33486959300000002</c:v>
                </c:pt>
                <c:pt idx="593">
                  <c:v>0.416652262</c:v>
                </c:pt>
                <c:pt idx="594">
                  <c:v>0.53403818599999997</c:v>
                </c:pt>
                <c:pt idx="595">
                  <c:v>0.71848958699999999</c:v>
                </c:pt>
                <c:pt idx="596">
                  <c:v>0.96351802399999997</c:v>
                </c:pt>
                <c:pt idx="597">
                  <c:v>1.3308755160000001</c:v>
                </c:pt>
                <c:pt idx="598">
                  <c:v>1.8043042419999999</c:v>
                </c:pt>
                <c:pt idx="599">
                  <c:v>2.4126756189999998</c:v>
                </c:pt>
                <c:pt idx="600">
                  <c:v>2.71084547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7E8-45B4-94F5-F99490A6C6CB}"/>
            </c:ext>
          </c:extLst>
        </c:ser>
        <c:ser>
          <c:idx val="4"/>
          <c:order val="3"/>
          <c:tx>
            <c:strRef>
              <c:f>'Time Experiment2'!$K$1</c:f>
              <c:strCache>
                <c:ptCount val="1"/>
                <c:pt idx="0">
                  <c:v>pH=5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J$2:$J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K$2:$K$955</c:f>
              <c:numCache>
                <c:formatCode>General</c:formatCode>
                <c:ptCount val="954"/>
                <c:pt idx="0">
                  <c:v>-2.7035370000000002E-3</c:v>
                </c:pt>
                <c:pt idx="1">
                  <c:v>-2.5150839999999999E-3</c:v>
                </c:pt>
                <c:pt idx="2">
                  <c:v>-2.2684070000000001E-3</c:v>
                </c:pt>
                <c:pt idx="3">
                  <c:v>-2.6753409999999999E-3</c:v>
                </c:pt>
                <c:pt idx="4">
                  <c:v>-2.08909E-3</c:v>
                </c:pt>
                <c:pt idx="5">
                  <c:v>-2.6167819999999998E-3</c:v>
                </c:pt>
                <c:pt idx="6">
                  <c:v>-2.0524559999999998E-3</c:v>
                </c:pt>
                <c:pt idx="7">
                  <c:v>-2.2926639999999998E-3</c:v>
                </c:pt>
                <c:pt idx="8">
                  <c:v>-2.9016279999999998E-3</c:v>
                </c:pt>
                <c:pt idx="9">
                  <c:v>-2.3186180000000002E-3</c:v>
                </c:pt>
                <c:pt idx="10">
                  <c:v>-2.5037589999999999E-3</c:v>
                </c:pt>
                <c:pt idx="11">
                  <c:v>-2.654039E-3</c:v>
                </c:pt>
                <c:pt idx="12">
                  <c:v>-2.3163010000000002E-3</c:v>
                </c:pt>
                <c:pt idx="13">
                  <c:v>-1.7009970000000001E-3</c:v>
                </c:pt>
                <c:pt idx="14">
                  <c:v>-2.6714310000000002E-3</c:v>
                </c:pt>
                <c:pt idx="15">
                  <c:v>-2.0049960000000002E-3</c:v>
                </c:pt>
                <c:pt idx="16">
                  <c:v>-2.562642E-3</c:v>
                </c:pt>
                <c:pt idx="17">
                  <c:v>-2.4292179999999999E-3</c:v>
                </c:pt>
                <c:pt idx="18">
                  <c:v>-2.269643E-3</c:v>
                </c:pt>
                <c:pt idx="19">
                  <c:v>-1.7694239999999999E-3</c:v>
                </c:pt>
                <c:pt idx="20">
                  <c:v>-2.333243E-3</c:v>
                </c:pt>
                <c:pt idx="21">
                  <c:v>-2.0316380000000001E-3</c:v>
                </c:pt>
                <c:pt idx="22">
                  <c:v>-2.7246829999999999E-3</c:v>
                </c:pt>
                <c:pt idx="23">
                  <c:v>-1.9210399999999999E-3</c:v>
                </c:pt>
                <c:pt idx="24">
                  <c:v>-2.3806669999999999E-3</c:v>
                </c:pt>
                <c:pt idx="25">
                  <c:v>-2.74413E-3</c:v>
                </c:pt>
                <c:pt idx="26">
                  <c:v>-2.6401969999999999E-3</c:v>
                </c:pt>
                <c:pt idx="27">
                  <c:v>-2.5419520000000001E-3</c:v>
                </c:pt>
                <c:pt idx="28">
                  <c:v>-2.4117650000000002E-3</c:v>
                </c:pt>
                <c:pt idx="29">
                  <c:v>-2.4859489999999999E-3</c:v>
                </c:pt>
                <c:pt idx="30">
                  <c:v>-2.5466349999999998E-3</c:v>
                </c:pt>
                <c:pt idx="31">
                  <c:v>-2.3318010000000001E-3</c:v>
                </c:pt>
                <c:pt idx="32">
                  <c:v>-2.1292250000000002E-3</c:v>
                </c:pt>
                <c:pt idx="33">
                  <c:v>-2.652083E-3</c:v>
                </c:pt>
                <c:pt idx="34">
                  <c:v>-2.4446120000000001E-3</c:v>
                </c:pt>
                <c:pt idx="35">
                  <c:v>-2.10465E-3</c:v>
                </c:pt>
                <c:pt idx="36">
                  <c:v>-2.4963989999999998E-3</c:v>
                </c:pt>
                <c:pt idx="37">
                  <c:v>-2.8082269999999999E-3</c:v>
                </c:pt>
                <c:pt idx="38">
                  <c:v>-2.422628E-3</c:v>
                </c:pt>
                <c:pt idx="39">
                  <c:v>-1.853461E-3</c:v>
                </c:pt>
                <c:pt idx="40">
                  <c:v>-2.4141340000000001E-3</c:v>
                </c:pt>
                <c:pt idx="41">
                  <c:v>-2.4023949999999999E-3</c:v>
                </c:pt>
                <c:pt idx="42">
                  <c:v>-2.2991520000000001E-3</c:v>
                </c:pt>
                <c:pt idx="43">
                  <c:v>-2.4415230000000001E-3</c:v>
                </c:pt>
                <c:pt idx="44">
                  <c:v>-2.6503849999999999E-3</c:v>
                </c:pt>
                <c:pt idx="45">
                  <c:v>-2.2563040000000002E-3</c:v>
                </c:pt>
                <c:pt idx="46">
                  <c:v>-2.5597089999999999E-3</c:v>
                </c:pt>
                <c:pt idx="47">
                  <c:v>-1.970725E-3</c:v>
                </c:pt>
                <c:pt idx="48">
                  <c:v>-2.5770010000000002E-3</c:v>
                </c:pt>
                <c:pt idx="49">
                  <c:v>-2.3306170000000001E-3</c:v>
                </c:pt>
                <c:pt idx="50">
                  <c:v>-2.2227729999999999E-3</c:v>
                </c:pt>
                <c:pt idx="51">
                  <c:v>-2.346632E-3</c:v>
                </c:pt>
                <c:pt idx="52">
                  <c:v>-2.300903E-3</c:v>
                </c:pt>
                <c:pt idx="53">
                  <c:v>-2.2091229999999999E-3</c:v>
                </c:pt>
                <c:pt idx="54">
                  <c:v>-2.894686E-3</c:v>
                </c:pt>
                <c:pt idx="55">
                  <c:v>-2.1879009999999999E-3</c:v>
                </c:pt>
                <c:pt idx="56">
                  <c:v>-2.3157350000000002E-3</c:v>
                </c:pt>
                <c:pt idx="57">
                  <c:v>-2.6453940000000001E-3</c:v>
                </c:pt>
                <c:pt idx="58">
                  <c:v>-2.1185090000000002E-3</c:v>
                </c:pt>
                <c:pt idx="59">
                  <c:v>-2.3126959999999999E-3</c:v>
                </c:pt>
                <c:pt idx="60">
                  <c:v>-2.1739929999999999E-3</c:v>
                </c:pt>
                <c:pt idx="61">
                  <c:v>-2.3768050000000001E-3</c:v>
                </c:pt>
                <c:pt idx="62">
                  <c:v>-2.3508029999999998E-3</c:v>
                </c:pt>
                <c:pt idx="63">
                  <c:v>-2.222361E-3</c:v>
                </c:pt>
                <c:pt idx="64">
                  <c:v>-2.25275E-3</c:v>
                </c:pt>
                <c:pt idx="65">
                  <c:v>-2.0519399999999999E-3</c:v>
                </c:pt>
                <c:pt idx="66">
                  <c:v>-2.0681200000000001E-3</c:v>
                </c:pt>
                <c:pt idx="67">
                  <c:v>-2.3129019999999999E-3</c:v>
                </c:pt>
                <c:pt idx="68">
                  <c:v>-2.3034779999999999E-3</c:v>
                </c:pt>
                <c:pt idx="69">
                  <c:v>-1.9507789999999999E-3</c:v>
                </c:pt>
                <c:pt idx="70">
                  <c:v>-2.185223E-3</c:v>
                </c:pt>
                <c:pt idx="71">
                  <c:v>-2.5070029999999998E-3</c:v>
                </c:pt>
                <c:pt idx="72">
                  <c:v>-2.0538470000000001E-3</c:v>
                </c:pt>
                <c:pt idx="73">
                  <c:v>-2.2563040000000002E-3</c:v>
                </c:pt>
                <c:pt idx="74">
                  <c:v>-2.2176740000000002E-3</c:v>
                </c:pt>
                <c:pt idx="75">
                  <c:v>-2.0041199999999999E-3</c:v>
                </c:pt>
                <c:pt idx="76">
                  <c:v>-2.08399E-3</c:v>
                </c:pt>
                <c:pt idx="77">
                  <c:v>-2.253213E-3</c:v>
                </c:pt>
                <c:pt idx="78">
                  <c:v>-2.04215E-3</c:v>
                </c:pt>
                <c:pt idx="79">
                  <c:v>-2.3498239999999999E-3</c:v>
                </c:pt>
                <c:pt idx="80">
                  <c:v>-2.2465179999999999E-3</c:v>
                </c:pt>
                <c:pt idx="81">
                  <c:v>-1.9725290000000002E-3</c:v>
                </c:pt>
                <c:pt idx="82">
                  <c:v>-2.1690989999999999E-3</c:v>
                </c:pt>
                <c:pt idx="83">
                  <c:v>-2.1873349999999999E-3</c:v>
                </c:pt>
                <c:pt idx="84">
                  <c:v>-2.0131900000000002E-3</c:v>
                </c:pt>
                <c:pt idx="85">
                  <c:v>-2.376754E-3</c:v>
                </c:pt>
                <c:pt idx="86">
                  <c:v>-2.3447780000000001E-3</c:v>
                </c:pt>
                <c:pt idx="87">
                  <c:v>-2.0760029999999999E-3</c:v>
                </c:pt>
                <c:pt idx="88">
                  <c:v>-2.2803039999999999E-3</c:v>
                </c:pt>
                <c:pt idx="89">
                  <c:v>-2.526922E-3</c:v>
                </c:pt>
                <c:pt idx="90">
                  <c:v>-2.1028980000000002E-3</c:v>
                </c:pt>
                <c:pt idx="91">
                  <c:v>-2.1710570000000001E-3</c:v>
                </c:pt>
                <c:pt idx="92">
                  <c:v>-2.3562610000000001E-3</c:v>
                </c:pt>
                <c:pt idx="93">
                  <c:v>-2.2392549999999999E-3</c:v>
                </c:pt>
                <c:pt idx="94">
                  <c:v>-2.055187E-3</c:v>
                </c:pt>
                <c:pt idx="95">
                  <c:v>-2.1480290000000001E-3</c:v>
                </c:pt>
                <c:pt idx="96">
                  <c:v>-2.0630190000000001E-3</c:v>
                </c:pt>
                <c:pt idx="97">
                  <c:v>-2.1508629999999998E-3</c:v>
                </c:pt>
                <c:pt idx="98">
                  <c:v>-2.1562199999999999E-3</c:v>
                </c:pt>
                <c:pt idx="99">
                  <c:v>-2.4152150000000001E-3</c:v>
                </c:pt>
                <c:pt idx="100">
                  <c:v>-2.3185150000000002E-3</c:v>
                </c:pt>
                <c:pt idx="101">
                  <c:v>-2.2266360000000002E-3</c:v>
                </c:pt>
                <c:pt idx="102">
                  <c:v>-2.4042479999999999E-3</c:v>
                </c:pt>
                <c:pt idx="103">
                  <c:v>-2.2115960000000001E-3</c:v>
                </c:pt>
                <c:pt idx="104">
                  <c:v>-2.2182410000000001E-3</c:v>
                </c:pt>
                <c:pt idx="105">
                  <c:v>-2.320833E-3</c:v>
                </c:pt>
                <c:pt idx="106">
                  <c:v>-2.2555309999999999E-3</c:v>
                </c:pt>
                <c:pt idx="107">
                  <c:v>-1.773085E-3</c:v>
                </c:pt>
                <c:pt idx="108">
                  <c:v>-1.8323759999999999E-3</c:v>
                </c:pt>
                <c:pt idx="109">
                  <c:v>-2.0704389999999999E-3</c:v>
                </c:pt>
                <c:pt idx="110">
                  <c:v>-1.967014E-3</c:v>
                </c:pt>
                <c:pt idx="111">
                  <c:v>-2.002677E-3</c:v>
                </c:pt>
                <c:pt idx="112">
                  <c:v>-2.2551699999999999E-3</c:v>
                </c:pt>
                <c:pt idx="113">
                  <c:v>-2.0487970000000002E-3</c:v>
                </c:pt>
                <c:pt idx="114">
                  <c:v>-2.0625029999999998E-3</c:v>
                </c:pt>
                <c:pt idx="115">
                  <c:v>-2.0541050000000001E-3</c:v>
                </c:pt>
                <c:pt idx="116">
                  <c:v>-1.872999E-3</c:v>
                </c:pt>
                <c:pt idx="117">
                  <c:v>-1.8083000000000001E-3</c:v>
                </c:pt>
                <c:pt idx="118">
                  <c:v>-2.1240220000000001E-3</c:v>
                </c:pt>
                <c:pt idx="119">
                  <c:v>-1.883051E-3</c:v>
                </c:pt>
                <c:pt idx="120">
                  <c:v>-1.8189720000000001E-3</c:v>
                </c:pt>
                <c:pt idx="121">
                  <c:v>-1.949697E-3</c:v>
                </c:pt>
                <c:pt idx="122">
                  <c:v>-2.1853770000000001E-3</c:v>
                </c:pt>
                <c:pt idx="123">
                  <c:v>-2.1537470000000001E-3</c:v>
                </c:pt>
                <c:pt idx="124">
                  <c:v>-1.945677E-3</c:v>
                </c:pt>
                <c:pt idx="125">
                  <c:v>-1.9305240000000001E-3</c:v>
                </c:pt>
                <c:pt idx="126">
                  <c:v>-2.0437989999999998E-3</c:v>
                </c:pt>
                <c:pt idx="127">
                  <c:v>-1.9438210000000001E-3</c:v>
                </c:pt>
                <c:pt idx="128">
                  <c:v>-1.8623789999999999E-3</c:v>
                </c:pt>
                <c:pt idx="129">
                  <c:v>-2.3534799999999998E-3</c:v>
                </c:pt>
                <c:pt idx="130">
                  <c:v>-2.1561169999999999E-3</c:v>
                </c:pt>
                <c:pt idx="131">
                  <c:v>-2.160754E-3</c:v>
                </c:pt>
                <c:pt idx="132">
                  <c:v>-2.0825980000000002E-3</c:v>
                </c:pt>
                <c:pt idx="133">
                  <c:v>-1.8736169999999999E-3</c:v>
                </c:pt>
                <c:pt idx="134">
                  <c:v>-1.863668E-3</c:v>
                </c:pt>
                <c:pt idx="135">
                  <c:v>-2.0988280000000001E-3</c:v>
                </c:pt>
                <c:pt idx="136">
                  <c:v>-1.9466049999999999E-3</c:v>
                </c:pt>
                <c:pt idx="137">
                  <c:v>-2.0787340000000001E-3</c:v>
                </c:pt>
                <c:pt idx="138">
                  <c:v>-2.0656979999999999E-3</c:v>
                </c:pt>
                <c:pt idx="139">
                  <c:v>-1.778602E-3</c:v>
                </c:pt>
                <c:pt idx="140">
                  <c:v>-1.7986580000000001E-3</c:v>
                </c:pt>
                <c:pt idx="141">
                  <c:v>-1.9617570000000002E-3</c:v>
                </c:pt>
                <c:pt idx="142">
                  <c:v>-2.0678110000000001E-3</c:v>
                </c:pt>
                <c:pt idx="143">
                  <c:v>-2.0124169999999999E-3</c:v>
                </c:pt>
                <c:pt idx="144">
                  <c:v>-1.922895E-3</c:v>
                </c:pt>
                <c:pt idx="145">
                  <c:v>-1.9839179999999999E-3</c:v>
                </c:pt>
                <c:pt idx="146">
                  <c:v>-1.8008239999999999E-3</c:v>
                </c:pt>
                <c:pt idx="147">
                  <c:v>-1.9363990000000001E-3</c:v>
                </c:pt>
                <c:pt idx="148">
                  <c:v>-2.1062989999999998E-3</c:v>
                </c:pt>
                <c:pt idx="149">
                  <c:v>-1.889443E-3</c:v>
                </c:pt>
                <c:pt idx="150">
                  <c:v>-1.871349E-3</c:v>
                </c:pt>
                <c:pt idx="151">
                  <c:v>-1.9465019999999999E-3</c:v>
                </c:pt>
                <c:pt idx="152">
                  <c:v>-1.8478419999999999E-3</c:v>
                </c:pt>
                <c:pt idx="153">
                  <c:v>-1.8466050000000001E-3</c:v>
                </c:pt>
                <c:pt idx="154">
                  <c:v>-2.2961140000000001E-3</c:v>
                </c:pt>
                <c:pt idx="155">
                  <c:v>-1.8548010000000001E-3</c:v>
                </c:pt>
                <c:pt idx="156">
                  <c:v>-2.0449320000000002E-3</c:v>
                </c:pt>
                <c:pt idx="157">
                  <c:v>-2.0964579999999998E-3</c:v>
                </c:pt>
                <c:pt idx="158">
                  <c:v>-2.0053050000000002E-3</c:v>
                </c:pt>
                <c:pt idx="159">
                  <c:v>-2.1721380000000001E-3</c:v>
                </c:pt>
                <c:pt idx="160">
                  <c:v>-1.9717039999999999E-3</c:v>
                </c:pt>
                <c:pt idx="161">
                  <c:v>-1.816497E-3</c:v>
                </c:pt>
                <c:pt idx="162">
                  <c:v>-1.9287200000000001E-3</c:v>
                </c:pt>
                <c:pt idx="163">
                  <c:v>-1.8816589999999999E-3</c:v>
                </c:pt>
                <c:pt idx="164">
                  <c:v>-2.193619E-3</c:v>
                </c:pt>
                <c:pt idx="165">
                  <c:v>-1.9007830000000001E-3</c:v>
                </c:pt>
                <c:pt idx="166">
                  <c:v>-1.8876380000000001E-3</c:v>
                </c:pt>
                <c:pt idx="167">
                  <c:v>-2.0709539999999999E-3</c:v>
                </c:pt>
                <c:pt idx="168">
                  <c:v>-1.9319669999999999E-3</c:v>
                </c:pt>
                <c:pt idx="169">
                  <c:v>-2.1288650000000002E-3</c:v>
                </c:pt>
                <c:pt idx="170">
                  <c:v>-1.78747E-3</c:v>
                </c:pt>
                <c:pt idx="171">
                  <c:v>-2.0534350000000002E-3</c:v>
                </c:pt>
                <c:pt idx="172">
                  <c:v>-1.7940180000000001E-3</c:v>
                </c:pt>
                <c:pt idx="173">
                  <c:v>-1.978095E-3</c:v>
                </c:pt>
                <c:pt idx="174">
                  <c:v>-1.9851550000000002E-3</c:v>
                </c:pt>
                <c:pt idx="175">
                  <c:v>-1.9009369999999999E-3</c:v>
                </c:pt>
                <c:pt idx="176">
                  <c:v>-1.892793E-3</c:v>
                </c:pt>
                <c:pt idx="177">
                  <c:v>-1.9882469999999998E-3</c:v>
                </c:pt>
                <c:pt idx="178">
                  <c:v>-1.8621219999999999E-3</c:v>
                </c:pt>
                <c:pt idx="179">
                  <c:v>-1.8201580000000001E-3</c:v>
                </c:pt>
                <c:pt idx="180">
                  <c:v>-1.9997399999999999E-3</c:v>
                </c:pt>
                <c:pt idx="181">
                  <c:v>-1.832221E-3</c:v>
                </c:pt>
                <c:pt idx="182">
                  <c:v>-1.801752E-3</c:v>
                </c:pt>
                <c:pt idx="183">
                  <c:v>-1.9233080000000001E-3</c:v>
                </c:pt>
                <c:pt idx="184">
                  <c:v>-1.725491E-3</c:v>
                </c:pt>
                <c:pt idx="185">
                  <c:v>-1.761999E-3</c:v>
                </c:pt>
                <c:pt idx="186">
                  <c:v>-1.691353E-3</c:v>
                </c:pt>
                <c:pt idx="187">
                  <c:v>-1.643905E-3</c:v>
                </c:pt>
                <c:pt idx="188">
                  <c:v>-1.917174E-3</c:v>
                </c:pt>
                <c:pt idx="189">
                  <c:v>-1.794173E-3</c:v>
                </c:pt>
                <c:pt idx="190">
                  <c:v>-1.728895E-3</c:v>
                </c:pt>
                <c:pt idx="191">
                  <c:v>-1.5528639999999999E-3</c:v>
                </c:pt>
                <c:pt idx="192">
                  <c:v>-1.6166209999999999E-3</c:v>
                </c:pt>
                <c:pt idx="193">
                  <c:v>-1.6748500000000001E-3</c:v>
                </c:pt>
                <c:pt idx="194">
                  <c:v>-1.5842269999999999E-3</c:v>
                </c:pt>
                <c:pt idx="195">
                  <c:v>-1.8591829999999999E-3</c:v>
                </c:pt>
                <c:pt idx="196">
                  <c:v>-1.572621E-3</c:v>
                </c:pt>
                <c:pt idx="197">
                  <c:v>-1.4272309999999999E-3</c:v>
                </c:pt>
                <c:pt idx="198">
                  <c:v>-1.558951E-3</c:v>
                </c:pt>
                <c:pt idx="199">
                  <c:v>-1.5545139999999999E-3</c:v>
                </c:pt>
                <c:pt idx="200">
                  <c:v>-1.6638130000000001E-3</c:v>
                </c:pt>
                <c:pt idx="201">
                  <c:v>-1.6180649999999999E-3</c:v>
                </c:pt>
                <c:pt idx="202">
                  <c:v>-1.6149700000000001E-3</c:v>
                </c:pt>
                <c:pt idx="203">
                  <c:v>-1.5811320000000001E-3</c:v>
                </c:pt>
                <c:pt idx="204">
                  <c:v>-1.75344E-3</c:v>
                </c:pt>
                <c:pt idx="205">
                  <c:v>-1.4925030000000001E-3</c:v>
                </c:pt>
                <c:pt idx="206">
                  <c:v>-1.422277E-3</c:v>
                </c:pt>
                <c:pt idx="207">
                  <c:v>-1.679853E-3</c:v>
                </c:pt>
                <c:pt idx="208">
                  <c:v>-1.580513E-3</c:v>
                </c:pt>
                <c:pt idx="209">
                  <c:v>-1.5577639999999999E-3</c:v>
                </c:pt>
                <c:pt idx="210">
                  <c:v>-1.5817520000000001E-3</c:v>
                </c:pt>
                <c:pt idx="211">
                  <c:v>-1.6077999999999999E-3</c:v>
                </c:pt>
                <c:pt idx="212">
                  <c:v>-1.370774E-3</c:v>
                </c:pt>
                <c:pt idx="213">
                  <c:v>-1.41464E-3</c:v>
                </c:pt>
                <c:pt idx="214">
                  <c:v>-1.157578E-3</c:v>
                </c:pt>
                <c:pt idx="215">
                  <c:v>-1.0631289999999999E-3</c:v>
                </c:pt>
                <c:pt idx="216">
                  <c:v>-1.0461890000000001E-3</c:v>
                </c:pt>
                <c:pt idx="217">
                  <c:v>-1.3590589999999999E-3</c:v>
                </c:pt>
                <c:pt idx="218">
                  <c:v>-1.1241689999999999E-3</c:v>
                </c:pt>
                <c:pt idx="219">
                  <c:v>-1.161708E-3</c:v>
                </c:pt>
                <c:pt idx="220">
                  <c:v>-1.159385E-3</c:v>
                </c:pt>
                <c:pt idx="221">
                  <c:v>-1.1938750000000001E-3</c:v>
                </c:pt>
                <c:pt idx="222">
                  <c:v>-1.1882990000000001E-3</c:v>
                </c:pt>
                <c:pt idx="223">
                  <c:v>-1.1939780000000001E-3</c:v>
                </c:pt>
                <c:pt idx="224">
                  <c:v>-1.2641379999999999E-3</c:v>
                </c:pt>
                <c:pt idx="225">
                  <c:v>-1.2554650000000001E-3</c:v>
                </c:pt>
                <c:pt idx="226">
                  <c:v>-1.2760099999999999E-3</c:v>
                </c:pt>
                <c:pt idx="227">
                  <c:v>-1.2446239999999999E-3</c:v>
                </c:pt>
                <c:pt idx="228">
                  <c:v>-1.246741E-3</c:v>
                </c:pt>
                <c:pt idx="229">
                  <c:v>-1.1850459999999999E-3</c:v>
                </c:pt>
                <c:pt idx="230">
                  <c:v>-1.4177879999999999E-3</c:v>
                </c:pt>
                <c:pt idx="231">
                  <c:v>-1.1742040000000001E-3</c:v>
                </c:pt>
                <c:pt idx="232">
                  <c:v>-1.3619490000000001E-3</c:v>
                </c:pt>
                <c:pt idx="233">
                  <c:v>-1.275184E-3</c:v>
                </c:pt>
                <c:pt idx="234">
                  <c:v>-1.25402E-3</c:v>
                </c:pt>
                <c:pt idx="235">
                  <c:v>-8.8005899999999998E-4</c:v>
                </c:pt>
                <c:pt idx="236">
                  <c:v>-1.32964E-3</c:v>
                </c:pt>
                <c:pt idx="237">
                  <c:v>-1.2553620000000001E-3</c:v>
                </c:pt>
                <c:pt idx="238">
                  <c:v>-1.2578909999999999E-3</c:v>
                </c:pt>
                <c:pt idx="239">
                  <c:v>-1.3005810000000001E-3</c:v>
                </c:pt>
                <c:pt idx="240">
                  <c:v>-1.282669E-3</c:v>
                </c:pt>
                <c:pt idx="241">
                  <c:v>-1.2652220000000001E-3</c:v>
                </c:pt>
                <c:pt idx="242">
                  <c:v>-1.0831149999999999E-3</c:v>
                </c:pt>
                <c:pt idx="243">
                  <c:v>-1.280914E-3</c:v>
                </c:pt>
                <c:pt idx="244">
                  <c:v>-1.1221040000000001E-3</c:v>
                </c:pt>
                <c:pt idx="245">
                  <c:v>-9.4215800000000001E-4</c:v>
                </c:pt>
                <c:pt idx="246">
                  <c:v>-9.7759600000000006E-4</c:v>
                </c:pt>
                <c:pt idx="247">
                  <c:v>-9.5073399999999995E-4</c:v>
                </c:pt>
                <c:pt idx="248">
                  <c:v>-9.6726400000000001E-4</c:v>
                </c:pt>
                <c:pt idx="249">
                  <c:v>-9.8358800000000008E-4</c:v>
                </c:pt>
                <c:pt idx="250">
                  <c:v>-9.0919799999999995E-4</c:v>
                </c:pt>
                <c:pt idx="251">
                  <c:v>-9.7248199999999999E-4</c:v>
                </c:pt>
                <c:pt idx="252">
                  <c:v>-9.6039400000000005E-4</c:v>
                </c:pt>
                <c:pt idx="253">
                  <c:v>-1.0391650000000001E-3</c:v>
                </c:pt>
                <c:pt idx="254">
                  <c:v>-1.0407140000000001E-3</c:v>
                </c:pt>
                <c:pt idx="255">
                  <c:v>-9.4381200000000004E-4</c:v>
                </c:pt>
                <c:pt idx="256">
                  <c:v>-1.1081089999999999E-3</c:v>
                </c:pt>
                <c:pt idx="257">
                  <c:v>-9.4840899999999999E-4</c:v>
                </c:pt>
                <c:pt idx="258">
                  <c:v>-9.8374300000000003E-4</c:v>
                </c:pt>
                <c:pt idx="259">
                  <c:v>-9.4546500000000004E-4</c:v>
                </c:pt>
                <c:pt idx="260">
                  <c:v>-9.8999299999999999E-4</c:v>
                </c:pt>
                <c:pt idx="261">
                  <c:v>-9.0888799999999995E-4</c:v>
                </c:pt>
                <c:pt idx="262">
                  <c:v>-9.0940499999999996E-4</c:v>
                </c:pt>
                <c:pt idx="263">
                  <c:v>-1.012668E-3</c:v>
                </c:pt>
                <c:pt idx="264">
                  <c:v>-9.0868199999999996E-4</c:v>
                </c:pt>
                <c:pt idx="265">
                  <c:v>-8.1939800000000004E-4</c:v>
                </c:pt>
                <c:pt idx="266">
                  <c:v>-8.7675199999999996E-4</c:v>
                </c:pt>
                <c:pt idx="267">
                  <c:v>-8.99692E-4</c:v>
                </c:pt>
                <c:pt idx="268">
                  <c:v>-8.5949500000000005E-4</c:v>
                </c:pt>
                <c:pt idx="269">
                  <c:v>-9.0930199999999996E-4</c:v>
                </c:pt>
                <c:pt idx="270">
                  <c:v>-8.5463800000000001E-4</c:v>
                </c:pt>
                <c:pt idx="271">
                  <c:v>-8.4688700000000005E-4</c:v>
                </c:pt>
                <c:pt idx="272">
                  <c:v>-6.3332999999999998E-4</c:v>
                </c:pt>
                <c:pt idx="273">
                  <c:v>-8.0141399999999997E-4</c:v>
                </c:pt>
                <c:pt idx="274">
                  <c:v>-8.8997900000000005E-4</c:v>
                </c:pt>
                <c:pt idx="275">
                  <c:v>-8.0570399999999997E-4</c:v>
                </c:pt>
                <c:pt idx="276">
                  <c:v>-8.6569499999999998E-4</c:v>
                </c:pt>
                <c:pt idx="277">
                  <c:v>-9.2614399999999995E-4</c:v>
                </c:pt>
                <c:pt idx="278">
                  <c:v>-8.2234300000000001E-4</c:v>
                </c:pt>
                <c:pt idx="279">
                  <c:v>-8.2306600000000001E-4</c:v>
                </c:pt>
                <c:pt idx="280">
                  <c:v>-7.7702299999999995E-4</c:v>
                </c:pt>
                <c:pt idx="281">
                  <c:v>-8.6662499999999999E-4</c:v>
                </c:pt>
                <c:pt idx="282">
                  <c:v>-7.1872400000000001E-4</c:v>
                </c:pt>
                <c:pt idx="283">
                  <c:v>-7.8012299999999997E-4</c:v>
                </c:pt>
                <c:pt idx="284">
                  <c:v>-8.4451100000000005E-4</c:v>
                </c:pt>
                <c:pt idx="285">
                  <c:v>-7.1019599999999996E-4</c:v>
                </c:pt>
                <c:pt idx="286">
                  <c:v>-6.0231100000000001E-4</c:v>
                </c:pt>
                <c:pt idx="287">
                  <c:v>-6.7442700000000001E-4</c:v>
                </c:pt>
                <c:pt idx="288">
                  <c:v>-6.7499499999999996E-4</c:v>
                </c:pt>
                <c:pt idx="289">
                  <c:v>-6.7277299999999999E-4</c:v>
                </c:pt>
                <c:pt idx="290">
                  <c:v>-7.5609199999999998E-4</c:v>
                </c:pt>
                <c:pt idx="291">
                  <c:v>-5.2490900000000005E-4</c:v>
                </c:pt>
                <c:pt idx="292">
                  <c:v>-5.3132099999999996E-4</c:v>
                </c:pt>
                <c:pt idx="293">
                  <c:v>-3.90858E-4</c:v>
                </c:pt>
                <c:pt idx="294">
                  <c:v>-4.7159300000000002E-4</c:v>
                </c:pt>
                <c:pt idx="295">
                  <c:v>-3.6178700000000002E-4</c:v>
                </c:pt>
                <c:pt idx="296">
                  <c:v>-4.65336E-4</c:v>
                </c:pt>
                <c:pt idx="297">
                  <c:v>-3.6401100000000002E-4</c:v>
                </c:pt>
                <c:pt idx="298">
                  <c:v>-5.1591099999999997E-4</c:v>
                </c:pt>
                <c:pt idx="299">
                  <c:v>-4.6326700000000001E-4</c:v>
                </c:pt>
                <c:pt idx="300">
                  <c:v>-3.8749500000000002E-4</c:v>
                </c:pt>
                <c:pt idx="301">
                  <c:v>-2.9618999999999999E-4</c:v>
                </c:pt>
                <c:pt idx="302">
                  <c:v>-4.2282300000000001E-4</c:v>
                </c:pt>
                <c:pt idx="303">
                  <c:v>-4.6440499999999998E-4</c:v>
                </c:pt>
                <c:pt idx="304">
                  <c:v>-3.1165899999999999E-4</c:v>
                </c:pt>
                <c:pt idx="305">
                  <c:v>-3.3074800000000001E-4</c:v>
                </c:pt>
                <c:pt idx="306">
                  <c:v>-2.8894700000000001E-4</c:v>
                </c:pt>
                <c:pt idx="307">
                  <c:v>-3.0782999999999999E-4</c:v>
                </c:pt>
                <c:pt idx="308">
                  <c:v>-4.0166799999999999E-4</c:v>
                </c:pt>
                <c:pt idx="309">
                  <c:v>-1.7878300000000001E-4</c:v>
                </c:pt>
                <c:pt idx="310">
                  <c:v>-1.22216E-4</c:v>
                </c:pt>
                <c:pt idx="311">
                  <c:v>-4.0756400000000002E-4</c:v>
                </c:pt>
                <c:pt idx="312">
                  <c:v>-3.1274500000000002E-4</c:v>
                </c:pt>
                <c:pt idx="313">
                  <c:v>-2.9210299999999999E-4</c:v>
                </c:pt>
                <c:pt idx="314">
                  <c:v>-1.8494200000000001E-4</c:v>
                </c:pt>
                <c:pt idx="315">
                  <c:v>-2.1857800000000001E-4</c:v>
                </c:pt>
                <c:pt idx="316">
                  <c:v>-2.73477E-4</c:v>
                </c:pt>
                <c:pt idx="317">
                  <c:v>-3.7906399999999997E-4</c:v>
                </c:pt>
                <c:pt idx="318">
                  <c:v>-4.3078799999999998E-4</c:v>
                </c:pt>
                <c:pt idx="319">
                  <c:v>-1.80077E-4</c:v>
                </c:pt>
                <c:pt idx="320">
                  <c:v>-1.83182E-4</c:v>
                </c:pt>
                <c:pt idx="321">
                  <c:v>-2.9422399999999999E-4</c:v>
                </c:pt>
                <c:pt idx="322">
                  <c:v>-1.09691E-4</c:v>
                </c:pt>
                <c:pt idx="323" formatCode="0.00E+00">
                  <c:v>-7.8700000000000002E-5</c:v>
                </c:pt>
                <c:pt idx="324" formatCode="0.00E+00">
                  <c:v>8.8999999999999995E-5</c:v>
                </c:pt>
                <c:pt idx="325" formatCode="0.00E+00">
                  <c:v>-5.5500000000000001E-5</c:v>
                </c:pt>
                <c:pt idx="326" formatCode="0.00E+00">
                  <c:v>3.6300000000000001E-5</c:v>
                </c:pt>
                <c:pt idx="327" formatCode="0.00E+00">
                  <c:v>-6.5699999999999998E-6</c:v>
                </c:pt>
                <c:pt idx="328" formatCode="0.00E+00">
                  <c:v>3.6300000000000001E-5</c:v>
                </c:pt>
                <c:pt idx="329" formatCode="0.00E+00">
                  <c:v>9.0500000000000004E-5</c:v>
                </c:pt>
                <c:pt idx="330">
                  <c:v>3.2758100000000002E-4</c:v>
                </c:pt>
                <c:pt idx="331">
                  <c:v>1.4861099999999999E-4</c:v>
                </c:pt>
                <c:pt idx="332">
                  <c:v>3.27996E-4</c:v>
                </c:pt>
                <c:pt idx="333">
                  <c:v>3.0939599999999998E-4</c:v>
                </c:pt>
                <c:pt idx="334">
                  <c:v>1.76863E-4</c:v>
                </c:pt>
                <c:pt idx="335">
                  <c:v>3.0444800000000002E-4</c:v>
                </c:pt>
                <c:pt idx="336">
                  <c:v>4.0084799999999998E-4</c:v>
                </c:pt>
                <c:pt idx="337">
                  <c:v>3.13281E-4</c:v>
                </c:pt>
                <c:pt idx="338">
                  <c:v>2.04651E-4</c:v>
                </c:pt>
                <c:pt idx="339">
                  <c:v>3.56156E-4</c:v>
                </c:pt>
                <c:pt idx="340">
                  <c:v>4.3012699999999998E-4</c:v>
                </c:pt>
                <c:pt idx="341">
                  <c:v>6.1815700000000004E-4</c:v>
                </c:pt>
                <c:pt idx="342">
                  <c:v>4.6073000000000002E-4</c:v>
                </c:pt>
                <c:pt idx="343">
                  <c:v>5.7473799999999999E-4</c:v>
                </c:pt>
                <c:pt idx="344">
                  <c:v>7.9096699999999995E-4</c:v>
                </c:pt>
                <c:pt idx="345">
                  <c:v>7.0581099999999998E-4</c:v>
                </c:pt>
                <c:pt idx="346">
                  <c:v>9.0609900000000005E-4</c:v>
                </c:pt>
                <c:pt idx="347">
                  <c:v>1.03421E-3</c:v>
                </c:pt>
                <c:pt idx="348">
                  <c:v>9.8439300000000007E-4</c:v>
                </c:pt>
                <c:pt idx="349">
                  <c:v>1.0579789999999999E-3</c:v>
                </c:pt>
                <c:pt idx="350">
                  <c:v>1.117406E-3</c:v>
                </c:pt>
                <c:pt idx="351">
                  <c:v>1.2841319999999999E-3</c:v>
                </c:pt>
                <c:pt idx="352">
                  <c:v>1.3518219999999999E-3</c:v>
                </c:pt>
                <c:pt idx="353">
                  <c:v>1.4984289999999999E-3</c:v>
                </c:pt>
                <c:pt idx="354">
                  <c:v>1.5974839999999999E-3</c:v>
                </c:pt>
                <c:pt idx="355">
                  <c:v>1.783551E-3</c:v>
                </c:pt>
                <c:pt idx="356">
                  <c:v>2.0407450000000001E-3</c:v>
                </c:pt>
                <c:pt idx="357">
                  <c:v>2.0023329999999998E-3</c:v>
                </c:pt>
                <c:pt idx="358">
                  <c:v>2.2503670000000001E-3</c:v>
                </c:pt>
                <c:pt idx="359">
                  <c:v>2.436297E-3</c:v>
                </c:pt>
                <c:pt idx="360">
                  <c:v>2.664732E-3</c:v>
                </c:pt>
                <c:pt idx="361">
                  <c:v>2.7758549999999998E-3</c:v>
                </c:pt>
                <c:pt idx="362">
                  <c:v>2.990524E-3</c:v>
                </c:pt>
                <c:pt idx="363">
                  <c:v>3.1793009999999998E-3</c:v>
                </c:pt>
                <c:pt idx="364">
                  <c:v>3.6395540000000001E-3</c:v>
                </c:pt>
                <c:pt idx="365">
                  <c:v>3.839425E-3</c:v>
                </c:pt>
                <c:pt idx="366">
                  <c:v>4.1768159999999999E-3</c:v>
                </c:pt>
                <c:pt idx="367">
                  <c:v>4.5122189999999996E-3</c:v>
                </c:pt>
                <c:pt idx="368">
                  <c:v>4.7649889999999999E-3</c:v>
                </c:pt>
                <c:pt idx="369">
                  <c:v>5.0998520000000002E-3</c:v>
                </c:pt>
                <c:pt idx="370">
                  <c:v>5.5067479999999997E-3</c:v>
                </c:pt>
                <c:pt idx="371">
                  <c:v>5.8911700000000003E-3</c:v>
                </c:pt>
                <c:pt idx="372">
                  <c:v>6.2714420000000003E-3</c:v>
                </c:pt>
                <c:pt idx="373">
                  <c:v>6.7663250000000001E-3</c:v>
                </c:pt>
                <c:pt idx="374">
                  <c:v>7.2073149999999997E-3</c:v>
                </c:pt>
                <c:pt idx="375">
                  <c:v>7.5902169999999998E-3</c:v>
                </c:pt>
                <c:pt idx="376">
                  <c:v>8.2890359999999996E-3</c:v>
                </c:pt>
                <c:pt idx="377">
                  <c:v>8.7000150000000002E-3</c:v>
                </c:pt>
                <c:pt idx="378">
                  <c:v>9.2620879999999999E-3</c:v>
                </c:pt>
                <c:pt idx="379">
                  <c:v>1.0012449E-2</c:v>
                </c:pt>
                <c:pt idx="380">
                  <c:v>1.0535087E-2</c:v>
                </c:pt>
                <c:pt idx="381">
                  <c:v>1.1236167E-2</c:v>
                </c:pt>
                <c:pt idx="382">
                  <c:v>1.2031623E-2</c:v>
                </c:pt>
                <c:pt idx="383">
                  <c:v>1.2802944E-2</c:v>
                </c:pt>
                <c:pt idx="384">
                  <c:v>1.3304503000000001E-2</c:v>
                </c:pt>
                <c:pt idx="385">
                  <c:v>1.4340423999999999E-2</c:v>
                </c:pt>
                <c:pt idx="386">
                  <c:v>1.5116986000000001E-2</c:v>
                </c:pt>
                <c:pt idx="387">
                  <c:v>1.5987154E-2</c:v>
                </c:pt>
                <c:pt idx="388">
                  <c:v>1.6942529000000001E-2</c:v>
                </c:pt>
                <c:pt idx="389">
                  <c:v>1.7984638000000001E-2</c:v>
                </c:pt>
                <c:pt idx="390">
                  <c:v>1.878494E-2</c:v>
                </c:pt>
                <c:pt idx="391">
                  <c:v>1.9995958000000001E-2</c:v>
                </c:pt>
                <c:pt idx="392">
                  <c:v>2.1103308000000001E-2</c:v>
                </c:pt>
                <c:pt idx="393">
                  <c:v>2.1957139000000001E-2</c:v>
                </c:pt>
                <c:pt idx="394">
                  <c:v>2.3088233999999999E-2</c:v>
                </c:pt>
                <c:pt idx="395">
                  <c:v>2.4149153E-2</c:v>
                </c:pt>
                <c:pt idx="396">
                  <c:v>2.5093628E-2</c:v>
                </c:pt>
                <c:pt idx="397">
                  <c:v>2.631766E-2</c:v>
                </c:pt>
                <c:pt idx="398">
                  <c:v>2.7539002E-2</c:v>
                </c:pt>
                <c:pt idx="399">
                  <c:v>2.861551E-2</c:v>
                </c:pt>
                <c:pt idx="400">
                  <c:v>2.9873535E-2</c:v>
                </c:pt>
                <c:pt idx="401">
                  <c:v>3.1075874E-2</c:v>
                </c:pt>
                <c:pt idx="402">
                  <c:v>3.2384928E-2</c:v>
                </c:pt>
                <c:pt idx="403">
                  <c:v>3.3619199000000002E-2</c:v>
                </c:pt>
                <c:pt idx="404">
                  <c:v>3.4656815000000001E-2</c:v>
                </c:pt>
                <c:pt idx="405">
                  <c:v>3.5675164000000002E-2</c:v>
                </c:pt>
                <c:pt idx="406">
                  <c:v>3.6823276000000002E-2</c:v>
                </c:pt>
                <c:pt idx="407">
                  <c:v>3.8264472000000001E-2</c:v>
                </c:pt>
                <c:pt idx="408">
                  <c:v>3.9370172000000002E-2</c:v>
                </c:pt>
                <c:pt idx="409">
                  <c:v>4.0523529000000003E-2</c:v>
                </c:pt>
                <c:pt idx="410">
                  <c:v>4.1553239999999998E-2</c:v>
                </c:pt>
                <c:pt idx="411">
                  <c:v>4.2567952999999999E-2</c:v>
                </c:pt>
                <c:pt idx="412">
                  <c:v>4.3530300000000001E-2</c:v>
                </c:pt>
                <c:pt idx="413">
                  <c:v>4.4732910000000001E-2</c:v>
                </c:pt>
                <c:pt idx="414">
                  <c:v>4.5822824999999998E-2</c:v>
                </c:pt>
                <c:pt idx="415">
                  <c:v>4.6621688000000001E-2</c:v>
                </c:pt>
                <c:pt idx="416">
                  <c:v>4.7482020999999999E-2</c:v>
                </c:pt>
                <c:pt idx="417">
                  <c:v>4.8346959000000002E-2</c:v>
                </c:pt>
                <c:pt idx="418">
                  <c:v>4.9078625000000001E-2</c:v>
                </c:pt>
                <c:pt idx="419">
                  <c:v>4.9696952000000003E-2</c:v>
                </c:pt>
                <c:pt idx="420">
                  <c:v>5.0355694999999999E-2</c:v>
                </c:pt>
                <c:pt idx="421">
                  <c:v>5.0859651999999998E-2</c:v>
                </c:pt>
                <c:pt idx="422">
                  <c:v>5.1106799000000001E-2</c:v>
                </c:pt>
                <c:pt idx="423">
                  <c:v>5.1520336E-2</c:v>
                </c:pt>
                <c:pt idx="424">
                  <c:v>5.2014533000000002E-2</c:v>
                </c:pt>
                <c:pt idx="425">
                  <c:v>5.2146356999999997E-2</c:v>
                </c:pt>
                <c:pt idx="426">
                  <c:v>5.2146267000000003E-2</c:v>
                </c:pt>
                <c:pt idx="427">
                  <c:v>5.2326049999999999E-2</c:v>
                </c:pt>
                <c:pt idx="428">
                  <c:v>5.2290544000000001E-2</c:v>
                </c:pt>
                <c:pt idx="429">
                  <c:v>5.2179225000000003E-2</c:v>
                </c:pt>
                <c:pt idx="430">
                  <c:v>5.1950254000000001E-2</c:v>
                </c:pt>
                <c:pt idx="431">
                  <c:v>5.1743976999999997E-2</c:v>
                </c:pt>
                <c:pt idx="432">
                  <c:v>5.1189389000000002E-2</c:v>
                </c:pt>
                <c:pt idx="433">
                  <c:v>5.0940100000000002E-2</c:v>
                </c:pt>
                <c:pt idx="434">
                  <c:v>5.0451166999999998E-2</c:v>
                </c:pt>
                <c:pt idx="435">
                  <c:v>4.9708910000000002E-2</c:v>
                </c:pt>
                <c:pt idx="436">
                  <c:v>4.9147262999999997E-2</c:v>
                </c:pt>
                <c:pt idx="437">
                  <c:v>4.8534202999999998E-2</c:v>
                </c:pt>
                <c:pt idx="438">
                  <c:v>4.7827609E-2</c:v>
                </c:pt>
                <c:pt idx="439">
                  <c:v>4.7002703E-2</c:v>
                </c:pt>
                <c:pt idx="440">
                  <c:v>4.6309653999999999E-2</c:v>
                </c:pt>
                <c:pt idx="441">
                  <c:v>4.5168106E-2</c:v>
                </c:pt>
                <c:pt idx="442">
                  <c:v>4.4401728000000001E-2</c:v>
                </c:pt>
                <c:pt idx="443">
                  <c:v>4.3678235000000003E-2</c:v>
                </c:pt>
                <c:pt idx="444">
                  <c:v>4.2446512999999998E-2</c:v>
                </c:pt>
                <c:pt idx="445">
                  <c:v>4.1439629999999998E-2</c:v>
                </c:pt>
                <c:pt idx="446">
                  <c:v>4.0514494999999998E-2</c:v>
                </c:pt>
                <c:pt idx="447">
                  <c:v>3.9511620999999997E-2</c:v>
                </c:pt>
                <c:pt idx="448">
                  <c:v>3.8623567999999997E-2</c:v>
                </c:pt>
                <c:pt idx="449">
                  <c:v>3.7286803E-2</c:v>
                </c:pt>
                <c:pt idx="450">
                  <c:v>3.6435321E-2</c:v>
                </c:pt>
                <c:pt idx="451">
                  <c:v>3.5501137000000002E-2</c:v>
                </c:pt>
                <c:pt idx="452">
                  <c:v>3.4344292999999998E-2</c:v>
                </c:pt>
                <c:pt idx="453">
                  <c:v>3.3402069999999999E-2</c:v>
                </c:pt>
                <c:pt idx="454">
                  <c:v>3.2315905999999998E-2</c:v>
                </c:pt>
                <c:pt idx="455">
                  <c:v>3.1321443999999997E-2</c:v>
                </c:pt>
                <c:pt idx="456">
                  <c:v>3.052794E-2</c:v>
                </c:pt>
                <c:pt idx="457">
                  <c:v>2.9756008E-2</c:v>
                </c:pt>
                <c:pt idx="458">
                  <c:v>2.8749766E-2</c:v>
                </c:pt>
                <c:pt idx="459">
                  <c:v>2.7733793E-2</c:v>
                </c:pt>
                <c:pt idx="460">
                  <c:v>2.6917368000000001E-2</c:v>
                </c:pt>
                <c:pt idx="461">
                  <c:v>2.6125758999999998E-2</c:v>
                </c:pt>
                <c:pt idx="462">
                  <c:v>2.5418936999999999E-2</c:v>
                </c:pt>
                <c:pt idx="463">
                  <c:v>2.4725402E-2</c:v>
                </c:pt>
                <c:pt idx="464">
                  <c:v>2.3810685000000002E-2</c:v>
                </c:pt>
                <c:pt idx="465">
                  <c:v>2.3217379999999999E-2</c:v>
                </c:pt>
                <c:pt idx="466">
                  <c:v>2.2563774000000002E-2</c:v>
                </c:pt>
                <c:pt idx="467">
                  <c:v>2.204741E-2</c:v>
                </c:pt>
                <c:pt idx="468">
                  <c:v>2.1322474000000001E-2</c:v>
                </c:pt>
                <c:pt idx="469">
                  <c:v>2.0554395E-2</c:v>
                </c:pt>
                <c:pt idx="470">
                  <c:v>1.9990834999999998E-2</c:v>
                </c:pt>
                <c:pt idx="471">
                  <c:v>1.9475434E-2</c:v>
                </c:pt>
                <c:pt idx="472">
                  <c:v>1.8805184999999999E-2</c:v>
                </c:pt>
                <c:pt idx="473">
                  <c:v>1.8327506E-2</c:v>
                </c:pt>
                <c:pt idx="474">
                  <c:v>1.7786834000000001E-2</c:v>
                </c:pt>
                <c:pt idx="475">
                  <c:v>1.7298905E-2</c:v>
                </c:pt>
                <c:pt idx="476">
                  <c:v>1.7063558E-2</c:v>
                </c:pt>
                <c:pt idx="477">
                  <c:v>1.6972810000000001E-2</c:v>
                </c:pt>
                <c:pt idx="478">
                  <c:v>1.6492271999999999E-2</c:v>
                </c:pt>
                <c:pt idx="479">
                  <c:v>1.6192146000000001E-2</c:v>
                </c:pt>
                <c:pt idx="480">
                  <c:v>1.5803576E-2</c:v>
                </c:pt>
                <c:pt idx="481">
                  <c:v>1.5720040000000001E-2</c:v>
                </c:pt>
                <c:pt idx="482">
                  <c:v>1.5619268E-2</c:v>
                </c:pt>
                <c:pt idx="483">
                  <c:v>1.5477634000000001E-2</c:v>
                </c:pt>
                <c:pt idx="484">
                  <c:v>1.52681E-2</c:v>
                </c:pt>
                <c:pt idx="485">
                  <c:v>1.5346855E-2</c:v>
                </c:pt>
                <c:pt idx="486">
                  <c:v>1.5202254E-2</c:v>
                </c:pt>
                <c:pt idx="487">
                  <c:v>1.4958341999999999E-2</c:v>
                </c:pt>
                <c:pt idx="488">
                  <c:v>1.5175312999999999E-2</c:v>
                </c:pt>
                <c:pt idx="489">
                  <c:v>1.5053575E-2</c:v>
                </c:pt>
                <c:pt idx="490">
                  <c:v>1.5145987E-2</c:v>
                </c:pt>
                <c:pt idx="491">
                  <c:v>1.4920269999999999E-2</c:v>
                </c:pt>
                <c:pt idx="492">
                  <c:v>1.492812E-2</c:v>
                </c:pt>
                <c:pt idx="493">
                  <c:v>1.4738319E-2</c:v>
                </c:pt>
                <c:pt idx="494">
                  <c:v>1.4855093E-2</c:v>
                </c:pt>
                <c:pt idx="495">
                  <c:v>1.4936425999999999E-2</c:v>
                </c:pt>
                <c:pt idx="496">
                  <c:v>1.5046715E-2</c:v>
                </c:pt>
                <c:pt idx="497">
                  <c:v>1.5168263E-2</c:v>
                </c:pt>
                <c:pt idx="498">
                  <c:v>1.5522891E-2</c:v>
                </c:pt>
                <c:pt idx="499">
                  <c:v>1.5815922999999999E-2</c:v>
                </c:pt>
                <c:pt idx="500">
                  <c:v>1.6321513999999999E-2</c:v>
                </c:pt>
                <c:pt idx="501">
                  <c:v>1.6869081000000001E-2</c:v>
                </c:pt>
                <c:pt idx="502">
                  <c:v>1.7416208999999998E-2</c:v>
                </c:pt>
                <c:pt idx="503">
                  <c:v>1.8271857999999998E-2</c:v>
                </c:pt>
                <c:pt idx="504">
                  <c:v>1.9354514999999999E-2</c:v>
                </c:pt>
                <c:pt idx="505">
                  <c:v>2.0239244999999999E-2</c:v>
                </c:pt>
                <c:pt idx="506">
                  <c:v>2.1388438999999999E-2</c:v>
                </c:pt>
                <c:pt idx="507">
                  <c:v>2.2544634000000001E-2</c:v>
                </c:pt>
                <c:pt idx="508">
                  <c:v>2.3889827999999998E-2</c:v>
                </c:pt>
                <c:pt idx="509">
                  <c:v>2.5171964000000002E-2</c:v>
                </c:pt>
                <c:pt idx="510">
                  <c:v>2.6756144999999999E-2</c:v>
                </c:pt>
                <c:pt idx="511">
                  <c:v>2.8268459999999999E-2</c:v>
                </c:pt>
                <c:pt idx="512">
                  <c:v>2.9738181999999998E-2</c:v>
                </c:pt>
                <c:pt idx="513">
                  <c:v>3.1514153000000003E-2</c:v>
                </c:pt>
                <c:pt idx="514">
                  <c:v>3.3228502E-2</c:v>
                </c:pt>
                <c:pt idx="515">
                  <c:v>3.4769057999999999E-2</c:v>
                </c:pt>
                <c:pt idx="516">
                  <c:v>3.6693122000000002E-2</c:v>
                </c:pt>
                <c:pt idx="517">
                  <c:v>3.8363940999999999E-2</c:v>
                </c:pt>
                <c:pt idx="518">
                  <c:v>4.0520091000000001E-2</c:v>
                </c:pt>
                <c:pt idx="519">
                  <c:v>4.2614552999999999E-2</c:v>
                </c:pt>
                <c:pt idx="520">
                  <c:v>4.4717411999999998E-2</c:v>
                </c:pt>
                <c:pt idx="521">
                  <c:v>4.6815309999999999E-2</c:v>
                </c:pt>
                <c:pt idx="522">
                  <c:v>4.9263287000000003E-2</c:v>
                </c:pt>
                <c:pt idx="523">
                  <c:v>5.2025620000000002E-2</c:v>
                </c:pt>
                <c:pt idx="524">
                  <c:v>5.4577276000000001E-2</c:v>
                </c:pt>
                <c:pt idx="525">
                  <c:v>5.7517651000000003E-2</c:v>
                </c:pt>
                <c:pt idx="526">
                  <c:v>6.0425672999999999E-2</c:v>
                </c:pt>
                <c:pt idx="527">
                  <c:v>6.4053230000000003E-2</c:v>
                </c:pt>
                <c:pt idx="528">
                  <c:v>6.7475735999999994E-2</c:v>
                </c:pt>
                <c:pt idx="529">
                  <c:v>7.1259252999999995E-2</c:v>
                </c:pt>
                <c:pt idx="530">
                  <c:v>7.5258813999999993E-2</c:v>
                </c:pt>
                <c:pt idx="531">
                  <c:v>7.9716123999999999E-2</c:v>
                </c:pt>
                <c:pt idx="532">
                  <c:v>8.4698930000000006E-2</c:v>
                </c:pt>
                <c:pt idx="533">
                  <c:v>8.9730315000000005E-2</c:v>
                </c:pt>
                <c:pt idx="534">
                  <c:v>9.5053456999999994E-2</c:v>
                </c:pt>
                <c:pt idx="535">
                  <c:v>0.100886934</c:v>
                </c:pt>
                <c:pt idx="536">
                  <c:v>0.106975712</c:v>
                </c:pt>
                <c:pt idx="537">
                  <c:v>0.113292135</c:v>
                </c:pt>
                <c:pt idx="538">
                  <c:v>0.11975795</c:v>
                </c:pt>
                <c:pt idx="539">
                  <c:v>0.126122236</c:v>
                </c:pt>
                <c:pt idx="540">
                  <c:v>0.13114893399999999</c:v>
                </c:pt>
                <c:pt idx="541">
                  <c:v>0.137793109</c:v>
                </c:pt>
                <c:pt idx="542">
                  <c:v>0.14418467900000001</c:v>
                </c:pt>
                <c:pt idx="543">
                  <c:v>0.150073081</c:v>
                </c:pt>
                <c:pt idx="544">
                  <c:v>0.15582901199999999</c:v>
                </c:pt>
                <c:pt idx="545">
                  <c:v>0.16065003</c:v>
                </c:pt>
                <c:pt idx="546">
                  <c:v>0.16508913</c:v>
                </c:pt>
                <c:pt idx="547">
                  <c:v>0.16870294499999999</c:v>
                </c:pt>
                <c:pt idx="548">
                  <c:v>0.171437427</c:v>
                </c:pt>
                <c:pt idx="549">
                  <c:v>0.17366825</c:v>
                </c:pt>
                <c:pt idx="550">
                  <c:v>0.17512889200000001</c:v>
                </c:pt>
                <c:pt idx="551">
                  <c:v>0.17573610000000001</c:v>
                </c:pt>
                <c:pt idx="552">
                  <c:v>0.17527225599999999</c:v>
                </c:pt>
                <c:pt idx="553">
                  <c:v>0.17502073900000001</c:v>
                </c:pt>
                <c:pt idx="554">
                  <c:v>0.17341537800000001</c:v>
                </c:pt>
                <c:pt idx="555">
                  <c:v>0.16998484699999999</c:v>
                </c:pt>
                <c:pt idx="556">
                  <c:v>0.16644282599999999</c:v>
                </c:pt>
                <c:pt idx="557">
                  <c:v>0.16304184499999999</c:v>
                </c:pt>
                <c:pt idx="558">
                  <c:v>0.15976896900000001</c:v>
                </c:pt>
                <c:pt idx="559">
                  <c:v>0.15466181900000001</c:v>
                </c:pt>
                <c:pt idx="560">
                  <c:v>0.14927878999999999</c:v>
                </c:pt>
                <c:pt idx="561">
                  <c:v>0.143567413</c:v>
                </c:pt>
                <c:pt idx="562">
                  <c:v>0.137878686</c:v>
                </c:pt>
                <c:pt idx="563">
                  <c:v>0.13227955999999999</c:v>
                </c:pt>
                <c:pt idx="564">
                  <c:v>0.12731406100000001</c:v>
                </c:pt>
                <c:pt idx="565">
                  <c:v>0.121502526</c:v>
                </c:pt>
                <c:pt idx="566">
                  <c:v>0.116384327</c:v>
                </c:pt>
                <c:pt idx="567">
                  <c:v>0.110764183</c:v>
                </c:pt>
                <c:pt idx="568">
                  <c:v>0.10578839499999999</c:v>
                </c:pt>
                <c:pt idx="569">
                  <c:v>0.101845406</c:v>
                </c:pt>
                <c:pt idx="570">
                  <c:v>9.7570828999999998E-2</c:v>
                </c:pt>
                <c:pt idx="571">
                  <c:v>9.5604471999999996E-2</c:v>
                </c:pt>
                <c:pt idx="572">
                  <c:v>9.3226439999999994E-2</c:v>
                </c:pt>
                <c:pt idx="573">
                  <c:v>9.0125404000000006E-2</c:v>
                </c:pt>
                <c:pt idx="574">
                  <c:v>8.8887304E-2</c:v>
                </c:pt>
                <c:pt idx="575">
                  <c:v>8.7842881999999997E-2</c:v>
                </c:pt>
                <c:pt idx="576">
                  <c:v>8.7885953000000003E-2</c:v>
                </c:pt>
                <c:pt idx="577">
                  <c:v>8.8347383000000002E-2</c:v>
                </c:pt>
                <c:pt idx="578">
                  <c:v>8.9523486999999999E-2</c:v>
                </c:pt>
                <c:pt idx="579">
                  <c:v>9.1786071999999996E-2</c:v>
                </c:pt>
                <c:pt idx="580">
                  <c:v>9.4565541000000003E-2</c:v>
                </c:pt>
                <c:pt idx="581">
                  <c:v>9.824869E-2</c:v>
                </c:pt>
                <c:pt idx="582">
                  <c:v>0.10279136899999999</c:v>
                </c:pt>
                <c:pt idx="583">
                  <c:v>0.10846700500000001</c:v>
                </c:pt>
                <c:pt idx="584">
                  <c:v>0.115554139</c:v>
                </c:pt>
                <c:pt idx="585">
                  <c:v>0.124963246</c:v>
                </c:pt>
                <c:pt idx="586">
                  <c:v>0.13469256499999999</c:v>
                </c:pt>
                <c:pt idx="587">
                  <c:v>0.14822913700000001</c:v>
                </c:pt>
                <c:pt idx="588">
                  <c:v>0.16438493100000001</c:v>
                </c:pt>
                <c:pt idx="589">
                  <c:v>0.18580171500000001</c:v>
                </c:pt>
                <c:pt idx="590">
                  <c:v>0.215970308</c:v>
                </c:pt>
                <c:pt idx="591">
                  <c:v>0.24772954</c:v>
                </c:pt>
                <c:pt idx="592">
                  <c:v>0.28874039699999998</c:v>
                </c:pt>
                <c:pt idx="593">
                  <c:v>0.33983084600000002</c:v>
                </c:pt>
                <c:pt idx="594">
                  <c:v>0.41634017200000001</c:v>
                </c:pt>
                <c:pt idx="595">
                  <c:v>0.52976512899999995</c:v>
                </c:pt>
                <c:pt idx="596">
                  <c:v>0.666869402</c:v>
                </c:pt>
                <c:pt idx="597">
                  <c:v>0.88471430500000003</c:v>
                </c:pt>
                <c:pt idx="598">
                  <c:v>1.1762006279999999</c:v>
                </c:pt>
                <c:pt idx="599">
                  <c:v>1.6658160689999999</c:v>
                </c:pt>
                <c:pt idx="600">
                  <c:v>2.285266876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7E8-45B4-94F5-F99490A6C6CB}"/>
            </c:ext>
          </c:extLst>
        </c:ser>
        <c:ser>
          <c:idx val="5"/>
          <c:order val="4"/>
          <c:tx>
            <c:strRef>
              <c:f>'Time Experiment2'!$N$1</c:f>
              <c:strCache>
                <c:ptCount val="1"/>
                <c:pt idx="0">
                  <c:v>pH=6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M$2:$M$955</c:f>
              <c:numCache>
                <c:formatCode>General</c:formatCode>
                <c:ptCount val="954"/>
                <c:pt idx="0">
                  <c:v>700.00079349999999</c:v>
                </c:pt>
                <c:pt idx="1">
                  <c:v>698.99096680000002</c:v>
                </c:pt>
                <c:pt idx="2">
                  <c:v>698.01684569999998</c:v>
                </c:pt>
                <c:pt idx="3">
                  <c:v>697.00634769999999</c:v>
                </c:pt>
                <c:pt idx="4">
                  <c:v>695.99554439999997</c:v>
                </c:pt>
                <c:pt idx="5">
                  <c:v>694.984375</c:v>
                </c:pt>
                <c:pt idx="6">
                  <c:v>694.00903319999998</c:v>
                </c:pt>
                <c:pt idx="7">
                  <c:v>692.99719240000002</c:v>
                </c:pt>
                <c:pt idx="8">
                  <c:v>691.98510739999995</c:v>
                </c:pt>
                <c:pt idx="9">
                  <c:v>691.00878909999994</c:v>
                </c:pt>
                <c:pt idx="10">
                  <c:v>689.99597170000004</c:v>
                </c:pt>
                <c:pt idx="11">
                  <c:v>688.98284909999995</c:v>
                </c:pt>
                <c:pt idx="12">
                  <c:v>688.00561519999997</c:v>
                </c:pt>
                <c:pt idx="13">
                  <c:v>686.99194339999997</c:v>
                </c:pt>
                <c:pt idx="14">
                  <c:v>686.01409909999995</c:v>
                </c:pt>
                <c:pt idx="15">
                  <c:v>684.99975589999997</c:v>
                </c:pt>
                <c:pt idx="16">
                  <c:v>683.98504639999999</c:v>
                </c:pt>
                <c:pt idx="17">
                  <c:v>683.00622559999999</c:v>
                </c:pt>
                <c:pt idx="18">
                  <c:v>681.99090579999995</c:v>
                </c:pt>
                <c:pt idx="19">
                  <c:v>681.0115356</c:v>
                </c:pt>
                <c:pt idx="20">
                  <c:v>679.99560550000001</c:v>
                </c:pt>
                <c:pt idx="21">
                  <c:v>679.01556400000004</c:v>
                </c:pt>
                <c:pt idx="22">
                  <c:v>677.99902340000006</c:v>
                </c:pt>
                <c:pt idx="23">
                  <c:v>676.98211670000001</c:v>
                </c:pt>
                <c:pt idx="24">
                  <c:v>676.00115970000002</c:v>
                </c:pt>
                <c:pt idx="25">
                  <c:v>674.98364260000005</c:v>
                </c:pt>
                <c:pt idx="26">
                  <c:v>674.0021362</c:v>
                </c:pt>
                <c:pt idx="27">
                  <c:v>672.98400879999997</c:v>
                </c:pt>
                <c:pt idx="28">
                  <c:v>672.0018311</c:v>
                </c:pt>
                <c:pt idx="29">
                  <c:v>670.98309329999995</c:v>
                </c:pt>
                <c:pt idx="30">
                  <c:v>670.00036620000003</c:v>
                </c:pt>
                <c:pt idx="31">
                  <c:v>669.01733400000001</c:v>
                </c:pt>
                <c:pt idx="32">
                  <c:v>667.99768070000005</c:v>
                </c:pt>
                <c:pt idx="33">
                  <c:v>667.01403809999999</c:v>
                </c:pt>
                <c:pt idx="34">
                  <c:v>665.99371340000005</c:v>
                </c:pt>
                <c:pt idx="35">
                  <c:v>665.00952150000001</c:v>
                </c:pt>
                <c:pt idx="36">
                  <c:v>663.98852539999996</c:v>
                </c:pt>
                <c:pt idx="37">
                  <c:v>663.00378420000004</c:v>
                </c:pt>
                <c:pt idx="38">
                  <c:v>661.98211670000001</c:v>
                </c:pt>
                <c:pt idx="39">
                  <c:v>660.99682619999999</c:v>
                </c:pt>
                <c:pt idx="40">
                  <c:v>660.01116939999997</c:v>
                </c:pt>
                <c:pt idx="41">
                  <c:v>658.98858640000003</c:v>
                </c:pt>
                <c:pt idx="42">
                  <c:v>658.00238039999999</c:v>
                </c:pt>
                <c:pt idx="43">
                  <c:v>657.01586910000003</c:v>
                </c:pt>
                <c:pt idx="44">
                  <c:v>655.99243160000003</c:v>
                </c:pt>
                <c:pt idx="45">
                  <c:v>655.00531009999997</c:v>
                </c:pt>
                <c:pt idx="46">
                  <c:v>654.01794429999995</c:v>
                </c:pt>
                <c:pt idx="47">
                  <c:v>652.99353029999997</c:v>
                </c:pt>
                <c:pt idx="48">
                  <c:v>652.00561519999997</c:v>
                </c:pt>
                <c:pt idx="49">
                  <c:v>651.01727289999997</c:v>
                </c:pt>
                <c:pt idx="50">
                  <c:v>649.9920654</c:v>
                </c:pt>
                <c:pt idx="51">
                  <c:v>649.00323490000005</c:v>
                </c:pt>
                <c:pt idx="52">
                  <c:v>648.01403809999999</c:v>
                </c:pt>
                <c:pt idx="53">
                  <c:v>646.98797609999997</c:v>
                </c:pt>
                <c:pt idx="54">
                  <c:v>645.99823000000004</c:v>
                </c:pt>
                <c:pt idx="55">
                  <c:v>645.00811769999996</c:v>
                </c:pt>
                <c:pt idx="56">
                  <c:v>644.01788329999999</c:v>
                </c:pt>
                <c:pt idx="57">
                  <c:v>642.99053960000003</c:v>
                </c:pt>
                <c:pt idx="58">
                  <c:v>641.99963379999997</c:v>
                </c:pt>
                <c:pt idx="59">
                  <c:v>641.00854489999995</c:v>
                </c:pt>
                <c:pt idx="60">
                  <c:v>640.01708980000001</c:v>
                </c:pt>
                <c:pt idx="61">
                  <c:v>638.98864749999996</c:v>
                </c:pt>
                <c:pt idx="62">
                  <c:v>637.99664310000003</c:v>
                </c:pt>
                <c:pt idx="63">
                  <c:v>637.00427249999996</c:v>
                </c:pt>
                <c:pt idx="64">
                  <c:v>636.01171880000004</c:v>
                </c:pt>
                <c:pt idx="65">
                  <c:v>634.98211670000001</c:v>
                </c:pt>
                <c:pt idx="66">
                  <c:v>633.98889159999999</c:v>
                </c:pt>
                <c:pt idx="67">
                  <c:v>632.99554439999997</c:v>
                </c:pt>
                <c:pt idx="68">
                  <c:v>632.0018311</c:v>
                </c:pt>
                <c:pt idx="69">
                  <c:v>631.00787349999996</c:v>
                </c:pt>
                <c:pt idx="70">
                  <c:v>630.01354979999996</c:v>
                </c:pt>
                <c:pt idx="71">
                  <c:v>628.98217769999997</c:v>
                </c:pt>
                <c:pt idx="72">
                  <c:v>627.98736570000005</c:v>
                </c:pt>
                <c:pt idx="73">
                  <c:v>626.99224849999996</c:v>
                </c:pt>
                <c:pt idx="74">
                  <c:v>625.99694820000002</c:v>
                </c:pt>
                <c:pt idx="75">
                  <c:v>625.00128170000005</c:v>
                </c:pt>
                <c:pt idx="76">
                  <c:v>624.00531009999997</c:v>
                </c:pt>
                <c:pt idx="77">
                  <c:v>623.00915529999997</c:v>
                </c:pt>
                <c:pt idx="78">
                  <c:v>622.01263429999995</c:v>
                </c:pt>
                <c:pt idx="79">
                  <c:v>621.01593019999996</c:v>
                </c:pt>
                <c:pt idx="80">
                  <c:v>619.98199460000001</c:v>
                </c:pt>
                <c:pt idx="81">
                  <c:v>618.98468019999996</c:v>
                </c:pt>
                <c:pt idx="82">
                  <c:v>617.98712160000002</c:v>
                </c:pt>
                <c:pt idx="83">
                  <c:v>616.98925780000002</c:v>
                </c:pt>
                <c:pt idx="84">
                  <c:v>615.99121090000006</c:v>
                </c:pt>
                <c:pt idx="85">
                  <c:v>614.99273679999999</c:v>
                </c:pt>
                <c:pt idx="86">
                  <c:v>613.99414060000004</c:v>
                </c:pt>
                <c:pt idx="87">
                  <c:v>612.99523929999998</c:v>
                </c:pt>
                <c:pt idx="88">
                  <c:v>611.99609380000004</c:v>
                </c:pt>
                <c:pt idx="89">
                  <c:v>610.99652100000003</c:v>
                </c:pt>
                <c:pt idx="90">
                  <c:v>609.99682619999999</c:v>
                </c:pt>
                <c:pt idx="91">
                  <c:v>608.99688719999995</c:v>
                </c:pt>
                <c:pt idx="92">
                  <c:v>607.99658199999999</c:v>
                </c:pt>
                <c:pt idx="93">
                  <c:v>606.9960327</c:v>
                </c:pt>
                <c:pt idx="94">
                  <c:v>605.99523929999998</c:v>
                </c:pt>
                <c:pt idx="95">
                  <c:v>604.99426270000004</c:v>
                </c:pt>
                <c:pt idx="96">
                  <c:v>603.99285889999999</c:v>
                </c:pt>
                <c:pt idx="97">
                  <c:v>602.99127199999998</c:v>
                </c:pt>
                <c:pt idx="98">
                  <c:v>601.98944089999998</c:v>
                </c:pt>
                <c:pt idx="99">
                  <c:v>600.98730469999998</c:v>
                </c:pt>
                <c:pt idx="100">
                  <c:v>599.98492429999999</c:v>
                </c:pt>
                <c:pt idx="101">
                  <c:v>598.9822388</c:v>
                </c:pt>
                <c:pt idx="102">
                  <c:v>598.01654050000002</c:v>
                </c:pt>
                <c:pt idx="103">
                  <c:v>597.01330570000005</c:v>
                </c:pt>
                <c:pt idx="104">
                  <c:v>596.00988770000004</c:v>
                </c:pt>
                <c:pt idx="105">
                  <c:v>595.00622559999999</c:v>
                </c:pt>
                <c:pt idx="106">
                  <c:v>594.00231929999995</c:v>
                </c:pt>
                <c:pt idx="107">
                  <c:v>592.99810790000004</c:v>
                </c:pt>
                <c:pt idx="108">
                  <c:v>591.99359130000005</c:v>
                </c:pt>
                <c:pt idx="109">
                  <c:v>590.98889159999999</c:v>
                </c:pt>
                <c:pt idx="110">
                  <c:v>589.98388669999997</c:v>
                </c:pt>
                <c:pt idx="111">
                  <c:v>589.01586910000003</c:v>
                </c:pt>
                <c:pt idx="112">
                  <c:v>588.01037599999995</c:v>
                </c:pt>
                <c:pt idx="113">
                  <c:v>587.00457759999995</c:v>
                </c:pt>
                <c:pt idx="114">
                  <c:v>585.99865720000003</c:v>
                </c:pt>
                <c:pt idx="115">
                  <c:v>584.99237059999996</c:v>
                </c:pt>
                <c:pt idx="116">
                  <c:v>583.98577880000005</c:v>
                </c:pt>
                <c:pt idx="117">
                  <c:v>583.01629639999999</c:v>
                </c:pt>
                <c:pt idx="118">
                  <c:v>582.00927730000001</c:v>
                </c:pt>
                <c:pt idx="119">
                  <c:v>581.00201419999996</c:v>
                </c:pt>
                <c:pt idx="120">
                  <c:v>579.99450679999995</c:v>
                </c:pt>
                <c:pt idx="121">
                  <c:v>578.98663329999999</c:v>
                </c:pt>
                <c:pt idx="122">
                  <c:v>578.01593019999996</c:v>
                </c:pt>
                <c:pt idx="123">
                  <c:v>577.00762940000004</c:v>
                </c:pt>
                <c:pt idx="124">
                  <c:v>575.99914550000005</c:v>
                </c:pt>
                <c:pt idx="125">
                  <c:v>574.99029540000004</c:v>
                </c:pt>
                <c:pt idx="126">
                  <c:v>574.01861570000005</c:v>
                </c:pt>
                <c:pt idx="127">
                  <c:v>573.00933840000005</c:v>
                </c:pt>
                <c:pt idx="128">
                  <c:v>571.99981690000004</c:v>
                </c:pt>
                <c:pt idx="129">
                  <c:v>570.98992920000001</c:v>
                </c:pt>
                <c:pt idx="130">
                  <c:v>570.01733400000001</c:v>
                </c:pt>
                <c:pt idx="131">
                  <c:v>569.00708010000005</c:v>
                </c:pt>
                <c:pt idx="132">
                  <c:v>567.99652100000003</c:v>
                </c:pt>
                <c:pt idx="133">
                  <c:v>566.98577880000005</c:v>
                </c:pt>
                <c:pt idx="134">
                  <c:v>566.01214600000003</c:v>
                </c:pt>
                <c:pt idx="135">
                  <c:v>565.00085449999995</c:v>
                </c:pt>
                <c:pt idx="136">
                  <c:v>563.98937990000002</c:v>
                </c:pt>
                <c:pt idx="137">
                  <c:v>563.01501459999997</c:v>
                </c:pt>
                <c:pt idx="138">
                  <c:v>562.00305179999998</c:v>
                </c:pt>
                <c:pt idx="139">
                  <c:v>560.99072269999999</c:v>
                </c:pt>
                <c:pt idx="140">
                  <c:v>560.0157471</c:v>
                </c:pt>
                <c:pt idx="141">
                  <c:v>559.00299070000005</c:v>
                </c:pt>
                <c:pt idx="142">
                  <c:v>557.9900513</c:v>
                </c:pt>
                <c:pt idx="143">
                  <c:v>557.01440430000002</c:v>
                </c:pt>
                <c:pt idx="144">
                  <c:v>556.00085449999995</c:v>
                </c:pt>
                <c:pt idx="145">
                  <c:v>554.98718259999998</c:v>
                </c:pt>
                <c:pt idx="146">
                  <c:v>554.01074219999998</c:v>
                </c:pt>
                <c:pt idx="147">
                  <c:v>552.99658199999999</c:v>
                </c:pt>
                <c:pt idx="148">
                  <c:v>551.98217769999997</c:v>
                </c:pt>
                <c:pt idx="149">
                  <c:v>551.00506589999998</c:v>
                </c:pt>
                <c:pt idx="150">
                  <c:v>549.99017330000004</c:v>
                </c:pt>
                <c:pt idx="151">
                  <c:v>549.01257320000002</c:v>
                </c:pt>
                <c:pt idx="152">
                  <c:v>547.99725339999998</c:v>
                </c:pt>
                <c:pt idx="153">
                  <c:v>546.98162839999998</c:v>
                </c:pt>
                <c:pt idx="154">
                  <c:v>546.00341800000001</c:v>
                </c:pt>
                <c:pt idx="155">
                  <c:v>544.98730469999998</c:v>
                </c:pt>
                <c:pt idx="156">
                  <c:v>544.00860599999999</c:v>
                </c:pt>
                <c:pt idx="157">
                  <c:v>542.99200440000004</c:v>
                </c:pt>
                <c:pt idx="158">
                  <c:v>542.01287839999998</c:v>
                </c:pt>
                <c:pt idx="159">
                  <c:v>540.99584960000004</c:v>
                </c:pt>
                <c:pt idx="160">
                  <c:v>540.01623540000003</c:v>
                </c:pt>
                <c:pt idx="161">
                  <c:v>538.99884029999998</c:v>
                </c:pt>
                <c:pt idx="162">
                  <c:v>538.01879880000001</c:v>
                </c:pt>
                <c:pt idx="163">
                  <c:v>537.00079349999999</c:v>
                </c:pt>
                <c:pt idx="164">
                  <c:v>535.98260500000004</c:v>
                </c:pt>
                <c:pt idx="165">
                  <c:v>535.00189209999996</c:v>
                </c:pt>
                <c:pt idx="166">
                  <c:v>533.98321529999998</c:v>
                </c:pt>
                <c:pt idx="167">
                  <c:v>533.0021362</c:v>
                </c:pt>
                <c:pt idx="168">
                  <c:v>531.98297119999995</c:v>
                </c:pt>
                <c:pt idx="169">
                  <c:v>531.00140380000005</c:v>
                </c:pt>
                <c:pt idx="170">
                  <c:v>529.98181150000005</c:v>
                </c:pt>
                <c:pt idx="171">
                  <c:v>528.99975589999997</c:v>
                </c:pt>
                <c:pt idx="172">
                  <c:v>528.01751709999996</c:v>
                </c:pt>
                <c:pt idx="173">
                  <c:v>526.99731450000002</c:v>
                </c:pt>
                <c:pt idx="174">
                  <c:v>526.01458739999998</c:v>
                </c:pt>
                <c:pt idx="175">
                  <c:v>524.99395749999996</c:v>
                </c:pt>
                <c:pt idx="176">
                  <c:v>524.01080320000005</c:v>
                </c:pt>
                <c:pt idx="177">
                  <c:v>522.98962400000005</c:v>
                </c:pt>
                <c:pt idx="178">
                  <c:v>522.00610349999999</c:v>
                </c:pt>
                <c:pt idx="179">
                  <c:v>520.9844971</c:v>
                </c:pt>
                <c:pt idx="180">
                  <c:v>520.00048830000003</c:v>
                </c:pt>
                <c:pt idx="181">
                  <c:v>519.01623540000003</c:v>
                </c:pt>
                <c:pt idx="182">
                  <c:v>517.9940186</c:v>
                </c:pt>
                <c:pt idx="183">
                  <c:v>517.00939940000001</c:v>
                </c:pt>
                <c:pt idx="184">
                  <c:v>515.98669429999995</c:v>
                </c:pt>
                <c:pt idx="185">
                  <c:v>515.00164789999997</c:v>
                </c:pt>
                <c:pt idx="186">
                  <c:v>514.01629639999999</c:v>
                </c:pt>
                <c:pt idx="187">
                  <c:v>512.99291989999995</c:v>
                </c:pt>
                <c:pt idx="188">
                  <c:v>512.00726320000001</c:v>
                </c:pt>
                <c:pt idx="189">
                  <c:v>510.983429</c:v>
                </c:pt>
                <c:pt idx="190">
                  <c:v>509.99731450000002</c:v>
                </c:pt>
                <c:pt idx="191">
                  <c:v>509.01095579999998</c:v>
                </c:pt>
                <c:pt idx="192">
                  <c:v>507.9865112</c:v>
                </c:pt>
                <c:pt idx="193">
                  <c:v>506.99975590000003</c:v>
                </c:pt>
                <c:pt idx="194">
                  <c:v>506.01278689999998</c:v>
                </c:pt>
                <c:pt idx="195">
                  <c:v>504.98764039999998</c:v>
                </c:pt>
                <c:pt idx="196">
                  <c:v>504.00027469999998</c:v>
                </c:pt>
                <c:pt idx="197">
                  <c:v>503.01266479999998</c:v>
                </c:pt>
                <c:pt idx="198">
                  <c:v>501.98690800000003</c:v>
                </c:pt>
                <c:pt idx="199">
                  <c:v>500.9989319</c:v>
                </c:pt>
                <c:pt idx="200">
                  <c:v>500.0107117</c:v>
                </c:pt>
                <c:pt idx="201">
                  <c:v>498.98431399999998</c:v>
                </c:pt>
                <c:pt idx="202">
                  <c:v>497.99569700000001</c:v>
                </c:pt>
                <c:pt idx="203">
                  <c:v>497.0068665</c:v>
                </c:pt>
                <c:pt idx="204">
                  <c:v>496.01785280000001</c:v>
                </c:pt>
                <c:pt idx="205">
                  <c:v>494.99057010000001</c:v>
                </c:pt>
                <c:pt idx="206">
                  <c:v>494.00109859999998</c:v>
                </c:pt>
                <c:pt idx="207">
                  <c:v>493.01150510000002</c:v>
                </c:pt>
                <c:pt idx="208">
                  <c:v>491.98358150000001</c:v>
                </c:pt>
                <c:pt idx="209">
                  <c:v>490.99356080000001</c:v>
                </c:pt>
                <c:pt idx="210">
                  <c:v>490.00332639999999</c:v>
                </c:pt>
                <c:pt idx="211">
                  <c:v>489.0128479</c:v>
                </c:pt>
                <c:pt idx="212">
                  <c:v>487.9841614</c:v>
                </c:pt>
                <c:pt idx="213">
                  <c:v>486.99331669999998</c:v>
                </c:pt>
                <c:pt idx="214">
                  <c:v>486.00225829999999</c:v>
                </c:pt>
                <c:pt idx="215">
                  <c:v>485.01101679999999</c:v>
                </c:pt>
                <c:pt idx="216">
                  <c:v>483.9813843</c:v>
                </c:pt>
                <c:pt idx="217">
                  <c:v>482.98974609999999</c:v>
                </c:pt>
                <c:pt idx="218">
                  <c:v>481.99792480000002</c:v>
                </c:pt>
                <c:pt idx="219">
                  <c:v>481.00585940000002</c:v>
                </c:pt>
                <c:pt idx="220">
                  <c:v>480.01364139999998</c:v>
                </c:pt>
                <c:pt idx="221">
                  <c:v>478.98309330000001</c:v>
                </c:pt>
                <c:pt idx="222">
                  <c:v>477.99044800000001</c:v>
                </c:pt>
                <c:pt idx="223">
                  <c:v>476.99758910000003</c:v>
                </c:pt>
                <c:pt idx="224">
                  <c:v>476.00460820000001</c:v>
                </c:pt>
                <c:pt idx="225">
                  <c:v>475.01135249999999</c:v>
                </c:pt>
                <c:pt idx="226">
                  <c:v>474.01797490000001</c:v>
                </c:pt>
                <c:pt idx="227">
                  <c:v>472.9861755</c:v>
                </c:pt>
                <c:pt idx="228">
                  <c:v>471.99237060000002</c:v>
                </c:pt>
                <c:pt idx="229">
                  <c:v>470.99841309999999</c:v>
                </c:pt>
                <c:pt idx="230">
                  <c:v>470.00421139999997</c:v>
                </c:pt>
                <c:pt idx="231">
                  <c:v>469.0098572</c:v>
                </c:pt>
                <c:pt idx="232">
                  <c:v>468.01525880000003</c:v>
                </c:pt>
                <c:pt idx="233">
                  <c:v>466.98229980000002</c:v>
                </c:pt>
                <c:pt idx="234">
                  <c:v>465.9872742</c:v>
                </c:pt>
                <c:pt idx="235">
                  <c:v>464.99212649999998</c:v>
                </c:pt>
                <c:pt idx="236">
                  <c:v>463.99679570000001</c:v>
                </c:pt>
                <c:pt idx="237">
                  <c:v>463.00128169999999</c:v>
                </c:pt>
                <c:pt idx="238">
                  <c:v>462.00552370000003</c:v>
                </c:pt>
                <c:pt idx="239">
                  <c:v>461.00967409999998</c:v>
                </c:pt>
                <c:pt idx="240">
                  <c:v>460.0135803</c:v>
                </c:pt>
                <c:pt idx="241">
                  <c:v>459.01730350000003</c:v>
                </c:pt>
                <c:pt idx="242">
                  <c:v>457.9825439</c:v>
                </c:pt>
                <c:pt idx="243">
                  <c:v>456.98590089999999</c:v>
                </c:pt>
                <c:pt idx="244">
                  <c:v>455.98904420000002</c:v>
                </c:pt>
                <c:pt idx="245">
                  <c:v>454.99200439999998</c:v>
                </c:pt>
                <c:pt idx="246">
                  <c:v>453.99478149999999</c:v>
                </c:pt>
                <c:pt idx="247">
                  <c:v>452.99743649999999</c:v>
                </c:pt>
                <c:pt idx="248">
                  <c:v>451.99984740000002</c:v>
                </c:pt>
                <c:pt idx="249">
                  <c:v>451.00207519999998</c:v>
                </c:pt>
                <c:pt idx="250">
                  <c:v>450.00415040000001</c:v>
                </c:pt>
                <c:pt idx="251">
                  <c:v>449.00595090000002</c:v>
                </c:pt>
                <c:pt idx="252">
                  <c:v>448.0076904</c:v>
                </c:pt>
                <c:pt idx="253">
                  <c:v>447.00921629999999</c:v>
                </c:pt>
                <c:pt idx="254">
                  <c:v>446.01049799999998</c:v>
                </c:pt>
                <c:pt idx="255">
                  <c:v>445.01162720000002</c:v>
                </c:pt>
                <c:pt idx="256">
                  <c:v>444.01260380000002</c:v>
                </c:pt>
                <c:pt idx="257">
                  <c:v>443.01336670000001</c:v>
                </c:pt>
                <c:pt idx="258">
                  <c:v>442.01397709999998</c:v>
                </c:pt>
                <c:pt idx="259">
                  <c:v>441.0144348</c:v>
                </c:pt>
                <c:pt idx="260">
                  <c:v>440.0146484</c:v>
                </c:pt>
                <c:pt idx="261">
                  <c:v>439.01470949999998</c:v>
                </c:pt>
                <c:pt idx="262">
                  <c:v>438.01458739999998</c:v>
                </c:pt>
                <c:pt idx="263">
                  <c:v>437.0143127</c:v>
                </c:pt>
                <c:pt idx="264">
                  <c:v>436.01385499999998</c:v>
                </c:pt>
                <c:pt idx="265">
                  <c:v>435.01315310000001</c:v>
                </c:pt>
                <c:pt idx="266">
                  <c:v>434.01235960000002</c:v>
                </c:pt>
                <c:pt idx="267">
                  <c:v>433.01135249999999</c:v>
                </c:pt>
                <c:pt idx="268">
                  <c:v>432.01016240000001</c:v>
                </c:pt>
                <c:pt idx="269">
                  <c:v>431.0087891</c:v>
                </c:pt>
                <c:pt idx="270">
                  <c:v>430.00729369999999</c:v>
                </c:pt>
                <c:pt idx="271">
                  <c:v>429.00558469999999</c:v>
                </c:pt>
                <c:pt idx="272">
                  <c:v>428.00366209999999</c:v>
                </c:pt>
                <c:pt idx="273">
                  <c:v>427.00164790000002</c:v>
                </c:pt>
                <c:pt idx="274">
                  <c:v>425.99942019999997</c:v>
                </c:pt>
                <c:pt idx="275">
                  <c:v>424.99697880000002</c:v>
                </c:pt>
                <c:pt idx="276">
                  <c:v>423.99441530000001</c:v>
                </c:pt>
                <c:pt idx="277">
                  <c:v>422.99166869999999</c:v>
                </c:pt>
                <c:pt idx="278">
                  <c:v>421.98873900000001</c:v>
                </c:pt>
                <c:pt idx="279">
                  <c:v>420.98562620000001</c:v>
                </c:pt>
                <c:pt idx="280">
                  <c:v>419.98239139999998</c:v>
                </c:pt>
                <c:pt idx="281">
                  <c:v>419.01751710000002</c:v>
                </c:pt>
                <c:pt idx="282">
                  <c:v>418.01394649999997</c:v>
                </c:pt>
                <c:pt idx="283">
                  <c:v>417.01013180000001</c:v>
                </c:pt>
                <c:pt idx="284">
                  <c:v>416.00619510000001</c:v>
                </c:pt>
                <c:pt idx="285">
                  <c:v>415.0021362</c:v>
                </c:pt>
                <c:pt idx="286">
                  <c:v>413.99783330000002</c:v>
                </c:pt>
                <c:pt idx="287">
                  <c:v>412.99334720000002</c:v>
                </c:pt>
                <c:pt idx="288">
                  <c:v>411.98876949999999</c:v>
                </c:pt>
                <c:pt idx="289">
                  <c:v>410.98397829999999</c:v>
                </c:pt>
                <c:pt idx="290">
                  <c:v>410.01773070000002</c:v>
                </c:pt>
                <c:pt idx="291">
                  <c:v>409.01260380000002</c:v>
                </c:pt>
                <c:pt idx="292">
                  <c:v>408.00732420000003</c:v>
                </c:pt>
                <c:pt idx="293">
                  <c:v>407.00186159999998</c:v>
                </c:pt>
                <c:pt idx="294">
                  <c:v>405.9962769</c:v>
                </c:pt>
                <c:pt idx="295">
                  <c:v>404.99050899999997</c:v>
                </c:pt>
                <c:pt idx="296">
                  <c:v>403.9845886</c:v>
                </c:pt>
                <c:pt idx="297">
                  <c:v>403.01715089999999</c:v>
                </c:pt>
                <c:pt idx="298">
                  <c:v>402.01089480000002</c:v>
                </c:pt>
                <c:pt idx="299">
                  <c:v>401.00448610000001</c:v>
                </c:pt>
                <c:pt idx="300">
                  <c:v>399.99789429999998</c:v>
                </c:pt>
                <c:pt idx="301">
                  <c:v>398.99114989999998</c:v>
                </c:pt>
                <c:pt idx="302">
                  <c:v>397.98422240000002</c:v>
                </c:pt>
                <c:pt idx="303">
                  <c:v>397.01586909999997</c:v>
                </c:pt>
                <c:pt idx="304">
                  <c:v>396.00863650000002</c:v>
                </c:pt>
                <c:pt idx="305">
                  <c:v>395.00125120000001</c:v>
                </c:pt>
                <c:pt idx="306">
                  <c:v>393.99368290000001</c:v>
                </c:pt>
                <c:pt idx="307">
                  <c:v>392.98599239999999</c:v>
                </c:pt>
                <c:pt idx="308">
                  <c:v>392.01687620000001</c:v>
                </c:pt>
                <c:pt idx="309">
                  <c:v>391.00885010000002</c:v>
                </c:pt>
                <c:pt idx="310">
                  <c:v>390.00067139999999</c:v>
                </c:pt>
                <c:pt idx="311">
                  <c:v>388.9923096</c:v>
                </c:pt>
                <c:pt idx="312">
                  <c:v>387.98382570000001</c:v>
                </c:pt>
                <c:pt idx="313">
                  <c:v>387.01397709999998</c:v>
                </c:pt>
                <c:pt idx="314">
                  <c:v>386.0051575</c:v>
                </c:pt>
                <c:pt idx="315">
                  <c:v>384.99618529999998</c:v>
                </c:pt>
                <c:pt idx="316">
                  <c:v>383.98706049999998</c:v>
                </c:pt>
                <c:pt idx="317">
                  <c:v>383.0166016</c:v>
                </c:pt>
                <c:pt idx="318">
                  <c:v>382.00714110000001</c:v>
                </c:pt>
                <c:pt idx="319">
                  <c:v>380.99758910000003</c:v>
                </c:pt>
                <c:pt idx="320">
                  <c:v>379.98782349999999</c:v>
                </c:pt>
                <c:pt idx="321">
                  <c:v>379.01678470000002</c:v>
                </c:pt>
                <c:pt idx="322">
                  <c:v>378.0067444</c:v>
                </c:pt>
                <c:pt idx="323">
                  <c:v>376.99655150000001</c:v>
                </c:pt>
                <c:pt idx="324">
                  <c:v>375.9862061</c:v>
                </c:pt>
                <c:pt idx="325">
                  <c:v>375.0145569</c:v>
                </c:pt>
                <c:pt idx="326">
                  <c:v>374.00390629999998</c:v>
                </c:pt>
                <c:pt idx="327">
                  <c:v>372.99307249999998</c:v>
                </c:pt>
                <c:pt idx="328">
                  <c:v>371.98214719999999</c:v>
                </c:pt>
                <c:pt idx="329">
                  <c:v>371.00991820000002</c:v>
                </c:pt>
                <c:pt idx="330">
                  <c:v>369.9986877</c:v>
                </c:pt>
                <c:pt idx="331">
                  <c:v>368.9872742</c:v>
                </c:pt>
                <c:pt idx="332">
                  <c:v>368.01461790000002</c:v>
                </c:pt>
                <c:pt idx="333">
                  <c:v>367.0028992</c:v>
                </c:pt>
                <c:pt idx="334">
                  <c:v>365.99105830000002</c:v>
                </c:pt>
                <c:pt idx="335">
                  <c:v>365.01800539999999</c:v>
                </c:pt>
                <c:pt idx="336">
                  <c:v>364.0058899</c:v>
                </c:pt>
                <c:pt idx="337">
                  <c:v>362.99362180000003</c:v>
                </c:pt>
                <c:pt idx="338">
                  <c:v>361.9811401</c:v>
                </c:pt>
                <c:pt idx="339">
                  <c:v>361.00750729999999</c:v>
                </c:pt>
                <c:pt idx="340">
                  <c:v>359.99478149999999</c:v>
                </c:pt>
                <c:pt idx="341">
                  <c:v>358.98190310000001</c:v>
                </c:pt>
                <c:pt idx="342">
                  <c:v>358.00787350000002</c:v>
                </c:pt>
                <c:pt idx="343">
                  <c:v>356.99472050000003</c:v>
                </c:pt>
                <c:pt idx="344">
                  <c:v>355.98141479999998</c:v>
                </c:pt>
                <c:pt idx="345">
                  <c:v>355.006958</c:v>
                </c:pt>
                <c:pt idx="346">
                  <c:v>353.99334720000002</c:v>
                </c:pt>
                <c:pt idx="347">
                  <c:v>353.01864619999998</c:v>
                </c:pt>
                <c:pt idx="348">
                  <c:v>352.00476070000002</c:v>
                </c:pt>
                <c:pt idx="349">
                  <c:v>350.99072269999999</c:v>
                </c:pt>
                <c:pt idx="350">
                  <c:v>350.01559450000002</c:v>
                </c:pt>
                <c:pt idx="351">
                  <c:v>349.0013123</c:v>
                </c:pt>
                <c:pt idx="352">
                  <c:v>347.98687740000003</c:v>
                </c:pt>
                <c:pt idx="353">
                  <c:v>347.01132200000001</c:v>
                </c:pt>
                <c:pt idx="354">
                  <c:v>345.99661250000003</c:v>
                </c:pt>
                <c:pt idx="355">
                  <c:v>344.98175049999998</c:v>
                </c:pt>
                <c:pt idx="356">
                  <c:v>344.00579829999998</c:v>
                </c:pt>
                <c:pt idx="357">
                  <c:v>342.99066160000001</c:v>
                </c:pt>
                <c:pt idx="358">
                  <c:v>342.01446529999998</c:v>
                </c:pt>
                <c:pt idx="359">
                  <c:v>340.999054</c:v>
                </c:pt>
                <c:pt idx="360">
                  <c:v>339.9835205</c:v>
                </c:pt>
                <c:pt idx="361">
                  <c:v>339.00689699999998</c:v>
                </c:pt>
                <c:pt idx="362">
                  <c:v>337.9911194</c:v>
                </c:pt>
                <c:pt idx="363">
                  <c:v>337.01422120000001</c:v>
                </c:pt>
                <c:pt idx="364">
                  <c:v>335.99813840000002</c:v>
                </c:pt>
                <c:pt idx="365">
                  <c:v>334.98193359999999</c:v>
                </c:pt>
                <c:pt idx="366">
                  <c:v>334.00466920000002</c:v>
                </c:pt>
                <c:pt idx="367">
                  <c:v>332.98818970000002</c:v>
                </c:pt>
                <c:pt idx="368">
                  <c:v>332.01068120000002</c:v>
                </c:pt>
                <c:pt idx="369">
                  <c:v>330.99392699999999</c:v>
                </c:pt>
                <c:pt idx="370">
                  <c:v>330.01614380000001</c:v>
                </c:pt>
                <c:pt idx="371">
                  <c:v>328.99917599999998</c:v>
                </c:pt>
                <c:pt idx="372">
                  <c:v>327.98199460000001</c:v>
                </c:pt>
                <c:pt idx="373">
                  <c:v>327.0038452</c:v>
                </c:pt>
                <c:pt idx="374">
                  <c:v>325.98645019999998</c:v>
                </c:pt>
                <c:pt idx="375">
                  <c:v>325.00805659999997</c:v>
                </c:pt>
                <c:pt idx="376">
                  <c:v>323.990387</c:v>
                </c:pt>
                <c:pt idx="377">
                  <c:v>323.01171879999998</c:v>
                </c:pt>
                <c:pt idx="378">
                  <c:v>321.99380489999999</c:v>
                </c:pt>
                <c:pt idx="379">
                  <c:v>321.01492309999998</c:v>
                </c:pt>
                <c:pt idx="380">
                  <c:v>319.99673460000002</c:v>
                </c:pt>
                <c:pt idx="381">
                  <c:v>319.01757809999998</c:v>
                </c:pt>
                <c:pt idx="382">
                  <c:v>317.99911500000002</c:v>
                </c:pt>
                <c:pt idx="383">
                  <c:v>316.98056029999998</c:v>
                </c:pt>
                <c:pt idx="384">
                  <c:v>316.0010681</c:v>
                </c:pt>
                <c:pt idx="385">
                  <c:v>314.9822388</c:v>
                </c:pt>
                <c:pt idx="386">
                  <c:v>314.00247189999999</c:v>
                </c:pt>
                <c:pt idx="387">
                  <c:v>312.983429</c:v>
                </c:pt>
                <c:pt idx="388">
                  <c:v>312.00341800000001</c:v>
                </c:pt>
                <c:pt idx="389">
                  <c:v>310.98410030000002</c:v>
                </c:pt>
                <c:pt idx="390">
                  <c:v>310.0038452</c:v>
                </c:pt>
                <c:pt idx="391">
                  <c:v>308.98431399999998</c:v>
                </c:pt>
                <c:pt idx="392">
                  <c:v>308.0038452</c:v>
                </c:pt>
                <c:pt idx="393">
                  <c:v>306.98400880000003</c:v>
                </c:pt>
                <c:pt idx="394">
                  <c:v>306.00329590000001</c:v>
                </c:pt>
                <c:pt idx="395">
                  <c:v>304.98324580000002</c:v>
                </c:pt>
                <c:pt idx="396">
                  <c:v>304.00231930000001</c:v>
                </c:pt>
                <c:pt idx="397">
                  <c:v>302.98199460000001</c:v>
                </c:pt>
                <c:pt idx="398">
                  <c:v>302.00082400000002</c:v>
                </c:pt>
                <c:pt idx="399">
                  <c:v>301.01953129999998</c:v>
                </c:pt>
                <c:pt idx="400">
                  <c:v>299.99884029999998</c:v>
                </c:pt>
                <c:pt idx="401">
                  <c:v>299.01733400000001</c:v>
                </c:pt>
                <c:pt idx="402">
                  <c:v>297.99646000000001</c:v>
                </c:pt>
                <c:pt idx="403">
                  <c:v>297.01470949999998</c:v>
                </c:pt>
                <c:pt idx="404">
                  <c:v>295.99356080000001</c:v>
                </c:pt>
                <c:pt idx="405">
                  <c:v>295.0115662</c:v>
                </c:pt>
                <c:pt idx="406">
                  <c:v>293.99020389999998</c:v>
                </c:pt>
                <c:pt idx="407">
                  <c:v>293.0080261</c:v>
                </c:pt>
                <c:pt idx="408">
                  <c:v>291.98638920000002</c:v>
                </c:pt>
                <c:pt idx="409">
                  <c:v>291.00393680000002</c:v>
                </c:pt>
                <c:pt idx="410">
                  <c:v>289.98211670000001</c:v>
                </c:pt>
                <c:pt idx="411">
                  <c:v>288.99948119999999</c:v>
                </c:pt>
                <c:pt idx="412">
                  <c:v>288.01672359999998</c:v>
                </c:pt>
                <c:pt idx="413">
                  <c:v>286.99453740000001</c:v>
                </c:pt>
                <c:pt idx="414">
                  <c:v>286.0115356</c:v>
                </c:pt>
                <c:pt idx="415">
                  <c:v>284.98916630000002</c:v>
                </c:pt>
                <c:pt idx="416">
                  <c:v>284.00595090000002</c:v>
                </c:pt>
                <c:pt idx="417">
                  <c:v>282.98327640000002</c:v>
                </c:pt>
                <c:pt idx="418">
                  <c:v>281.99990839999998</c:v>
                </c:pt>
                <c:pt idx="419">
                  <c:v>281.0163574</c:v>
                </c:pt>
                <c:pt idx="420">
                  <c:v>279.9933777</c:v>
                </c:pt>
                <c:pt idx="421">
                  <c:v>279.0096436</c:v>
                </c:pt>
                <c:pt idx="422">
                  <c:v>277.98645019999998</c:v>
                </c:pt>
                <c:pt idx="423">
                  <c:v>277.00247189999999</c:v>
                </c:pt>
                <c:pt idx="424">
                  <c:v>276.01843259999998</c:v>
                </c:pt>
                <c:pt idx="425">
                  <c:v>274.99490359999999</c:v>
                </c:pt>
                <c:pt idx="426">
                  <c:v>274.01062009999998</c:v>
                </c:pt>
                <c:pt idx="427">
                  <c:v>272.98690800000003</c:v>
                </c:pt>
                <c:pt idx="428">
                  <c:v>272.00241089999997</c:v>
                </c:pt>
                <c:pt idx="429">
                  <c:v>271.01785280000001</c:v>
                </c:pt>
                <c:pt idx="430">
                  <c:v>269.99374390000003</c:v>
                </c:pt>
                <c:pt idx="431">
                  <c:v>269.00897220000002</c:v>
                </c:pt>
                <c:pt idx="432">
                  <c:v>267.98471069999999</c:v>
                </c:pt>
                <c:pt idx="433">
                  <c:v>266.99969479999999</c:v>
                </c:pt>
                <c:pt idx="434">
                  <c:v>266.01458739999998</c:v>
                </c:pt>
                <c:pt idx="435">
                  <c:v>264.99002080000002</c:v>
                </c:pt>
                <c:pt idx="436">
                  <c:v>264.00466920000002</c:v>
                </c:pt>
                <c:pt idx="437">
                  <c:v>263.01928709999999</c:v>
                </c:pt>
                <c:pt idx="438">
                  <c:v>261.99438479999998</c:v>
                </c:pt>
                <c:pt idx="439">
                  <c:v>261.0087891</c:v>
                </c:pt>
                <c:pt idx="440">
                  <c:v>259.9836426</c:v>
                </c:pt>
                <c:pt idx="441">
                  <c:v>258.9978638</c:v>
                </c:pt>
                <c:pt idx="442">
                  <c:v>258.01196290000001</c:v>
                </c:pt>
                <c:pt idx="443">
                  <c:v>256.9865112</c:v>
                </c:pt>
                <c:pt idx="444">
                  <c:v>256.00042719999999</c:v>
                </c:pt>
                <c:pt idx="445">
                  <c:v>255.01420590000001</c:v>
                </c:pt>
                <c:pt idx="446">
                  <c:v>253.98849490000001</c:v>
                </c:pt>
                <c:pt idx="447">
                  <c:v>253.00212099999999</c:v>
                </c:pt>
                <c:pt idx="448">
                  <c:v>252.015625</c:v>
                </c:pt>
                <c:pt idx="449">
                  <c:v>250.98957820000001</c:v>
                </c:pt>
                <c:pt idx="450">
                  <c:v>250.00291440000001</c:v>
                </c:pt>
                <c:pt idx="451">
                  <c:v>249.01612850000001</c:v>
                </c:pt>
                <c:pt idx="452">
                  <c:v>247.98982240000001</c:v>
                </c:pt>
                <c:pt idx="453">
                  <c:v>247.00286869999999</c:v>
                </c:pt>
                <c:pt idx="454">
                  <c:v>246.01579280000001</c:v>
                </c:pt>
                <c:pt idx="455">
                  <c:v>244.98915099999999</c:v>
                </c:pt>
                <c:pt idx="456">
                  <c:v>244.0019379</c:v>
                </c:pt>
                <c:pt idx="457">
                  <c:v>243.01458740000001</c:v>
                </c:pt>
                <c:pt idx="458">
                  <c:v>241.98767090000001</c:v>
                </c:pt>
                <c:pt idx="459">
                  <c:v>241.00015260000001</c:v>
                </c:pt>
                <c:pt idx="460">
                  <c:v>240.01254270000001</c:v>
                </c:pt>
                <c:pt idx="461">
                  <c:v>238.9853363</c:v>
                </c:pt>
                <c:pt idx="462">
                  <c:v>237.99755859999999</c:v>
                </c:pt>
                <c:pt idx="463">
                  <c:v>237.0096436</c:v>
                </c:pt>
                <c:pt idx="464">
                  <c:v>235.98217769999999</c:v>
                </c:pt>
                <c:pt idx="465">
                  <c:v>234.9941254</c:v>
                </c:pt>
                <c:pt idx="466">
                  <c:v>234.00595089999999</c:v>
                </c:pt>
                <c:pt idx="467">
                  <c:v>233.01771550000001</c:v>
                </c:pt>
                <c:pt idx="468">
                  <c:v>231.98985289999999</c:v>
                </c:pt>
                <c:pt idx="469">
                  <c:v>231.00141909999999</c:v>
                </c:pt>
                <c:pt idx="470">
                  <c:v>230.01292419999999</c:v>
                </c:pt>
                <c:pt idx="471">
                  <c:v>228.98477170000001</c:v>
                </c:pt>
                <c:pt idx="472">
                  <c:v>227.99609380000001</c:v>
                </c:pt>
                <c:pt idx="473">
                  <c:v>227.0073242</c:v>
                </c:pt>
                <c:pt idx="474">
                  <c:v>226.01849369999999</c:v>
                </c:pt>
                <c:pt idx="475">
                  <c:v>224.98997499999999</c:v>
                </c:pt>
                <c:pt idx="476">
                  <c:v>224.0009613</c:v>
                </c:pt>
                <c:pt idx="477">
                  <c:v>223.0118713</c:v>
                </c:pt>
                <c:pt idx="478">
                  <c:v>221.98310849999999</c:v>
                </c:pt>
                <c:pt idx="479">
                  <c:v>220.99382019999999</c:v>
                </c:pt>
                <c:pt idx="480">
                  <c:v>220.0044403</c:v>
                </c:pt>
                <c:pt idx="481">
                  <c:v>219.0150146</c:v>
                </c:pt>
                <c:pt idx="482">
                  <c:v>217.98588559999999</c:v>
                </c:pt>
                <c:pt idx="483">
                  <c:v>216.99629210000001</c:v>
                </c:pt>
                <c:pt idx="484">
                  <c:v>216.0065918</c:v>
                </c:pt>
                <c:pt idx="485">
                  <c:v>215.0168152</c:v>
                </c:pt>
                <c:pt idx="486">
                  <c:v>213.98735049999999</c:v>
                </c:pt>
                <c:pt idx="487">
                  <c:v>212.99742130000001</c:v>
                </c:pt>
                <c:pt idx="488">
                  <c:v>212.00738530000001</c:v>
                </c:pt>
                <c:pt idx="489">
                  <c:v>211.0172882</c:v>
                </c:pt>
                <c:pt idx="490">
                  <c:v>209.9874878</c:v>
                </c:pt>
                <c:pt idx="491">
                  <c:v>208.9972076</c:v>
                </c:pt>
                <c:pt idx="492">
                  <c:v>208.00688170000001</c:v>
                </c:pt>
                <c:pt idx="493">
                  <c:v>207.0164642</c:v>
                </c:pt>
                <c:pt idx="494">
                  <c:v>205.98634340000001</c:v>
                </c:pt>
                <c:pt idx="495">
                  <c:v>204.99574279999999</c:v>
                </c:pt>
                <c:pt idx="496">
                  <c:v>204.00509640000001</c:v>
                </c:pt>
                <c:pt idx="497">
                  <c:v>203.01435849999999</c:v>
                </c:pt>
                <c:pt idx="498">
                  <c:v>201.98393250000001</c:v>
                </c:pt>
                <c:pt idx="499">
                  <c:v>200.9930267</c:v>
                </c:pt>
                <c:pt idx="500">
                  <c:v>200.00207520000001</c:v>
                </c:pt>
              </c:numCache>
            </c:numRef>
          </c:xVal>
          <c:yVal>
            <c:numRef>
              <c:f>'Time Experiment2'!$N$2:$N$955</c:f>
              <c:numCache>
                <c:formatCode>General</c:formatCode>
                <c:ptCount val="954"/>
                <c:pt idx="0">
                  <c:v>1.4255703974E-2</c:v>
                </c:pt>
                <c:pt idx="1">
                  <c:v>1.4282029202999999E-2</c:v>
                </c:pt>
                <c:pt idx="2">
                  <c:v>1.4362883952E-2</c:v>
                </c:pt>
                <c:pt idx="3">
                  <c:v>1.4540796598E-2</c:v>
                </c:pt>
                <c:pt idx="4">
                  <c:v>1.4550330548E-2</c:v>
                </c:pt>
                <c:pt idx="5">
                  <c:v>1.4447831397E-2</c:v>
                </c:pt>
                <c:pt idx="6">
                  <c:v>1.4275616465E-2</c:v>
                </c:pt>
                <c:pt idx="7">
                  <c:v>1.4293374923999999E-2</c:v>
                </c:pt>
                <c:pt idx="8">
                  <c:v>1.4413601101E-2</c:v>
                </c:pt>
                <c:pt idx="9">
                  <c:v>1.4556019880999999E-2</c:v>
                </c:pt>
                <c:pt idx="10">
                  <c:v>1.4179229933999999E-2</c:v>
                </c:pt>
                <c:pt idx="11">
                  <c:v>1.435221146E-2</c:v>
                </c:pt>
                <c:pt idx="12">
                  <c:v>1.4626584329999999E-2</c:v>
                </c:pt>
                <c:pt idx="13">
                  <c:v>1.4422301283999999E-2</c:v>
                </c:pt>
                <c:pt idx="14">
                  <c:v>1.4536925904999999E-2</c:v>
                </c:pt>
                <c:pt idx="15">
                  <c:v>1.4502117141999999E-2</c:v>
                </c:pt>
                <c:pt idx="16">
                  <c:v>1.4483544939999999E-2</c:v>
                </c:pt>
                <c:pt idx="17">
                  <c:v>1.4581246149999999E-2</c:v>
                </c:pt>
                <c:pt idx="18">
                  <c:v>1.4407212460999999E-2</c:v>
                </c:pt>
                <c:pt idx="19">
                  <c:v>1.4346966252E-2</c:v>
                </c:pt>
                <c:pt idx="20">
                  <c:v>1.4531808287999999E-2</c:v>
                </c:pt>
                <c:pt idx="21">
                  <c:v>1.4137364305999999E-2</c:v>
                </c:pt>
                <c:pt idx="22">
                  <c:v>1.4336112385999999E-2</c:v>
                </c:pt>
                <c:pt idx="23">
                  <c:v>1.4752412761999999E-2</c:v>
                </c:pt>
                <c:pt idx="24">
                  <c:v>1.4435208949E-2</c:v>
                </c:pt>
                <c:pt idx="25">
                  <c:v>1.4484791632E-2</c:v>
                </c:pt>
                <c:pt idx="26">
                  <c:v>1.4644876785999999E-2</c:v>
                </c:pt>
                <c:pt idx="27">
                  <c:v>1.4405758085E-2</c:v>
                </c:pt>
                <c:pt idx="28">
                  <c:v>1.4142087974999999E-2</c:v>
                </c:pt>
                <c:pt idx="29">
                  <c:v>1.4513078924999999E-2</c:v>
                </c:pt>
                <c:pt idx="30">
                  <c:v>1.4007251209E-2</c:v>
                </c:pt>
                <c:pt idx="31">
                  <c:v>1.4050661201999999E-2</c:v>
                </c:pt>
                <c:pt idx="32">
                  <c:v>1.4298437826E-2</c:v>
                </c:pt>
                <c:pt idx="33">
                  <c:v>1.4233793562E-2</c:v>
                </c:pt>
                <c:pt idx="34">
                  <c:v>1.4255314563999999E-2</c:v>
                </c:pt>
                <c:pt idx="35">
                  <c:v>1.4400096691E-2</c:v>
                </c:pt>
                <c:pt idx="36">
                  <c:v>1.4195816323E-2</c:v>
                </c:pt>
                <c:pt idx="37">
                  <c:v>1.39729777812E-2</c:v>
                </c:pt>
                <c:pt idx="38">
                  <c:v>1.4262895296999999E-2</c:v>
                </c:pt>
                <c:pt idx="39">
                  <c:v>1.4180994906E-2</c:v>
                </c:pt>
                <c:pt idx="40">
                  <c:v>1.38500205004E-2</c:v>
                </c:pt>
                <c:pt idx="41">
                  <c:v>1.4381424953999999E-2</c:v>
                </c:pt>
                <c:pt idx="42">
                  <c:v>1.4102613517999999E-2</c:v>
                </c:pt>
                <c:pt idx="43">
                  <c:v>1.4049285870999999E-2</c:v>
                </c:pt>
                <c:pt idx="44">
                  <c:v>1.4173259923E-2</c:v>
                </c:pt>
                <c:pt idx="45">
                  <c:v>1.4374231768E-2</c:v>
                </c:pt>
                <c:pt idx="46">
                  <c:v>1.4526976469999999E-2</c:v>
                </c:pt>
                <c:pt idx="47">
                  <c:v>1.4359118730999999E-2</c:v>
                </c:pt>
                <c:pt idx="48">
                  <c:v>1.4637159613999999E-2</c:v>
                </c:pt>
                <c:pt idx="49">
                  <c:v>1.4806684536999999E-2</c:v>
                </c:pt>
                <c:pt idx="50">
                  <c:v>1.4946970121999999E-2</c:v>
                </c:pt>
                <c:pt idx="51">
                  <c:v>1.4800160157E-2</c:v>
                </c:pt>
                <c:pt idx="52">
                  <c:v>1.5205665921999999E-2</c:v>
                </c:pt>
                <c:pt idx="53">
                  <c:v>1.5114847301999999E-2</c:v>
                </c:pt>
                <c:pt idx="54">
                  <c:v>1.5363180043E-2</c:v>
                </c:pt>
                <c:pt idx="55">
                  <c:v>1.5267696661999999E-2</c:v>
                </c:pt>
                <c:pt idx="56">
                  <c:v>1.4889898907E-2</c:v>
                </c:pt>
                <c:pt idx="57">
                  <c:v>1.4991722499999999E-2</c:v>
                </c:pt>
                <c:pt idx="58">
                  <c:v>1.5059288556E-2</c:v>
                </c:pt>
                <c:pt idx="59">
                  <c:v>1.4953054802E-2</c:v>
                </c:pt>
                <c:pt idx="60">
                  <c:v>1.5156911185E-2</c:v>
                </c:pt>
                <c:pt idx="61">
                  <c:v>1.5026258269E-2</c:v>
                </c:pt>
                <c:pt idx="62">
                  <c:v>1.4806970453E-2</c:v>
                </c:pt>
                <c:pt idx="63">
                  <c:v>1.4790568697999999E-2</c:v>
                </c:pt>
                <c:pt idx="64">
                  <c:v>1.4912934472999999E-2</c:v>
                </c:pt>
                <c:pt idx="65">
                  <c:v>1.4760210026999999E-2</c:v>
                </c:pt>
                <c:pt idx="66">
                  <c:v>1.4819187774999999E-2</c:v>
                </c:pt>
                <c:pt idx="67">
                  <c:v>1.4600550021999999E-2</c:v>
                </c:pt>
                <c:pt idx="68">
                  <c:v>1.4961921806999999E-2</c:v>
                </c:pt>
                <c:pt idx="69">
                  <c:v>1.4706541631999999E-2</c:v>
                </c:pt>
                <c:pt idx="70">
                  <c:v>1.4553292152999999E-2</c:v>
                </c:pt>
                <c:pt idx="71">
                  <c:v>1.4615931395999999E-2</c:v>
                </c:pt>
                <c:pt idx="72">
                  <c:v>1.4801485777999999E-2</c:v>
                </c:pt>
                <c:pt idx="73">
                  <c:v>1.4719249993999999E-2</c:v>
                </c:pt>
                <c:pt idx="74">
                  <c:v>1.4875833724999999E-2</c:v>
                </c:pt>
                <c:pt idx="75">
                  <c:v>1.4641135081E-2</c:v>
                </c:pt>
                <c:pt idx="76">
                  <c:v>1.4523703452999999E-2</c:v>
                </c:pt>
                <c:pt idx="77">
                  <c:v>1.4810609596E-2</c:v>
                </c:pt>
                <c:pt idx="78">
                  <c:v>1.4946450094999999E-2</c:v>
                </c:pt>
                <c:pt idx="79">
                  <c:v>1.4886363141E-2</c:v>
                </c:pt>
                <c:pt idx="80">
                  <c:v>1.5090916736E-2</c:v>
                </c:pt>
                <c:pt idx="81">
                  <c:v>1.4899986644E-2</c:v>
                </c:pt>
                <c:pt idx="82">
                  <c:v>1.4514897333E-2</c:v>
                </c:pt>
                <c:pt idx="83">
                  <c:v>1.4892940839999999E-2</c:v>
                </c:pt>
                <c:pt idx="84">
                  <c:v>1.4767331618E-2</c:v>
                </c:pt>
                <c:pt idx="85">
                  <c:v>1.4649008248999999E-2</c:v>
                </c:pt>
                <c:pt idx="86">
                  <c:v>1.4896710717E-2</c:v>
                </c:pt>
                <c:pt idx="87">
                  <c:v>1.5051407936999999E-2</c:v>
                </c:pt>
                <c:pt idx="88">
                  <c:v>1.4781523227999999E-2</c:v>
                </c:pt>
                <c:pt idx="89">
                  <c:v>1.4835642732E-2</c:v>
                </c:pt>
                <c:pt idx="90">
                  <c:v>1.4783368642999999E-2</c:v>
                </c:pt>
                <c:pt idx="91">
                  <c:v>1.4930433093E-2</c:v>
                </c:pt>
                <c:pt idx="92">
                  <c:v>1.4890314859E-2</c:v>
                </c:pt>
                <c:pt idx="93">
                  <c:v>1.4680190790999999E-2</c:v>
                </c:pt>
                <c:pt idx="94">
                  <c:v>1.4767305656999999E-2</c:v>
                </c:pt>
                <c:pt idx="95">
                  <c:v>1.4884517142999999E-2</c:v>
                </c:pt>
                <c:pt idx="96">
                  <c:v>1.4811779337E-2</c:v>
                </c:pt>
                <c:pt idx="97">
                  <c:v>1.4746486872E-2</c:v>
                </c:pt>
                <c:pt idx="98">
                  <c:v>1.4570906141E-2</c:v>
                </c:pt>
                <c:pt idx="99">
                  <c:v>1.4934957341E-2</c:v>
                </c:pt>
                <c:pt idx="100">
                  <c:v>1.4669770339999999E-2</c:v>
                </c:pt>
                <c:pt idx="101">
                  <c:v>1.4610423088999999E-2</c:v>
                </c:pt>
                <c:pt idx="102">
                  <c:v>1.4757896737999999E-2</c:v>
                </c:pt>
                <c:pt idx="103">
                  <c:v>1.4793661853E-2</c:v>
                </c:pt>
                <c:pt idx="104">
                  <c:v>1.4888833008999999E-2</c:v>
                </c:pt>
                <c:pt idx="105">
                  <c:v>1.4768267247999999E-2</c:v>
                </c:pt>
                <c:pt idx="106">
                  <c:v>1.5215838991E-2</c:v>
                </c:pt>
                <c:pt idx="107">
                  <c:v>1.5062461571999999E-2</c:v>
                </c:pt>
                <c:pt idx="108">
                  <c:v>1.4886155106999999E-2</c:v>
                </c:pt>
                <c:pt idx="109">
                  <c:v>1.4915794563999999E-2</c:v>
                </c:pt>
                <c:pt idx="110">
                  <c:v>1.5078873804E-2</c:v>
                </c:pt>
                <c:pt idx="111">
                  <c:v>1.4760937739E-2</c:v>
                </c:pt>
                <c:pt idx="112">
                  <c:v>1.4941379741999999E-2</c:v>
                </c:pt>
                <c:pt idx="113">
                  <c:v>1.4978902145999999E-2</c:v>
                </c:pt>
                <c:pt idx="114">
                  <c:v>1.5084023784999999E-2</c:v>
                </c:pt>
                <c:pt idx="115">
                  <c:v>1.5135787857999999E-2</c:v>
                </c:pt>
                <c:pt idx="116">
                  <c:v>1.4944942050999999E-2</c:v>
                </c:pt>
                <c:pt idx="117">
                  <c:v>1.5106991597E-2</c:v>
                </c:pt>
                <c:pt idx="118">
                  <c:v>1.5048000693E-2</c:v>
                </c:pt>
                <c:pt idx="119">
                  <c:v>1.4861639087999999E-2</c:v>
                </c:pt>
                <c:pt idx="120">
                  <c:v>1.4947048236999999E-2</c:v>
                </c:pt>
                <c:pt idx="121">
                  <c:v>1.4714779878999999E-2</c:v>
                </c:pt>
                <c:pt idx="122">
                  <c:v>1.5039131940999999E-2</c:v>
                </c:pt>
                <c:pt idx="123">
                  <c:v>1.4891276916E-2</c:v>
                </c:pt>
                <c:pt idx="124">
                  <c:v>1.5084205857999999E-2</c:v>
                </c:pt>
                <c:pt idx="125">
                  <c:v>1.4979656285E-2</c:v>
                </c:pt>
                <c:pt idx="126">
                  <c:v>1.5003190805999999E-2</c:v>
                </c:pt>
                <c:pt idx="127">
                  <c:v>1.4980878412999998E-2</c:v>
                </c:pt>
                <c:pt idx="128">
                  <c:v>1.4902430551E-2</c:v>
                </c:pt>
                <c:pt idx="129">
                  <c:v>1.4997729530999999E-2</c:v>
                </c:pt>
                <c:pt idx="130">
                  <c:v>1.5157665789E-2</c:v>
                </c:pt>
                <c:pt idx="131">
                  <c:v>1.5126735169E-2</c:v>
                </c:pt>
                <c:pt idx="132">
                  <c:v>1.5145490841999999E-2</c:v>
                </c:pt>
                <c:pt idx="133">
                  <c:v>1.5265146468E-2</c:v>
                </c:pt>
                <c:pt idx="134">
                  <c:v>1.5279094187999999E-2</c:v>
                </c:pt>
                <c:pt idx="135">
                  <c:v>1.5205197467E-2</c:v>
                </c:pt>
                <c:pt idx="136">
                  <c:v>1.5473393222E-2</c:v>
                </c:pt>
                <c:pt idx="137">
                  <c:v>1.5146037294999999E-2</c:v>
                </c:pt>
                <c:pt idx="138">
                  <c:v>1.5413233275999999E-2</c:v>
                </c:pt>
                <c:pt idx="139">
                  <c:v>1.5516012639E-2</c:v>
                </c:pt>
                <c:pt idx="140">
                  <c:v>1.5704556799E-2</c:v>
                </c:pt>
                <c:pt idx="141">
                  <c:v>1.5684266073999999E-2</c:v>
                </c:pt>
                <c:pt idx="142">
                  <c:v>1.5854122315E-2</c:v>
                </c:pt>
                <c:pt idx="143">
                  <c:v>1.6180265427000001E-2</c:v>
                </c:pt>
                <c:pt idx="144">
                  <c:v>1.6460231935999999E-2</c:v>
                </c:pt>
                <c:pt idx="145">
                  <c:v>1.6705627982999998E-2</c:v>
                </c:pt>
                <c:pt idx="146">
                  <c:v>1.7107638727999998E-2</c:v>
                </c:pt>
                <c:pt idx="147">
                  <c:v>1.7604351706999997E-2</c:v>
                </c:pt>
                <c:pt idx="148">
                  <c:v>1.8181447136999998E-2</c:v>
                </c:pt>
                <c:pt idx="149">
                  <c:v>1.8554149858999999E-2</c:v>
                </c:pt>
                <c:pt idx="150">
                  <c:v>1.8956380161999999E-2</c:v>
                </c:pt>
                <c:pt idx="151">
                  <c:v>1.9243657320999998E-2</c:v>
                </c:pt>
                <c:pt idx="152">
                  <c:v>1.9492733490000001E-2</c:v>
                </c:pt>
                <c:pt idx="153">
                  <c:v>2.0254666182999998E-2</c:v>
                </c:pt>
                <c:pt idx="154">
                  <c:v>2.0493367419E-2</c:v>
                </c:pt>
                <c:pt idx="155">
                  <c:v>2.0540380582000001E-2</c:v>
                </c:pt>
                <c:pt idx="156">
                  <c:v>2.0936625740999998E-2</c:v>
                </c:pt>
                <c:pt idx="157">
                  <c:v>2.0935465313000001E-2</c:v>
                </c:pt>
                <c:pt idx="158">
                  <c:v>2.1531553671000001E-2</c:v>
                </c:pt>
                <c:pt idx="159">
                  <c:v>2.1751358836999999E-2</c:v>
                </c:pt>
                <c:pt idx="160">
                  <c:v>2.1845927193999998E-2</c:v>
                </c:pt>
                <c:pt idx="161">
                  <c:v>2.1646354079000001E-2</c:v>
                </c:pt>
                <c:pt idx="162">
                  <c:v>2.1940146304999998E-2</c:v>
                </c:pt>
                <c:pt idx="163">
                  <c:v>2.2162775241E-2</c:v>
                </c:pt>
                <c:pt idx="164">
                  <c:v>2.1742405101999998E-2</c:v>
                </c:pt>
                <c:pt idx="165">
                  <c:v>2.1934305980999998E-2</c:v>
                </c:pt>
                <c:pt idx="166">
                  <c:v>2.1881092072000001E-2</c:v>
                </c:pt>
                <c:pt idx="167">
                  <c:v>2.0936968468E-2</c:v>
                </c:pt>
                <c:pt idx="168">
                  <c:v>2.1154072799000001E-2</c:v>
                </c:pt>
                <c:pt idx="169">
                  <c:v>2.0970160804999999E-2</c:v>
                </c:pt>
                <c:pt idx="170">
                  <c:v>2.1057650179E-2</c:v>
                </c:pt>
                <c:pt idx="171">
                  <c:v>2.0127023301999999E-2</c:v>
                </c:pt>
                <c:pt idx="172">
                  <c:v>1.9271783728000001E-2</c:v>
                </c:pt>
                <c:pt idx="173">
                  <c:v>1.9052993237999999E-2</c:v>
                </c:pt>
                <c:pt idx="174">
                  <c:v>1.8289915018000001E-2</c:v>
                </c:pt>
                <c:pt idx="175">
                  <c:v>1.7747140687E-2</c:v>
                </c:pt>
                <c:pt idx="176">
                  <c:v>1.7269634839E-2</c:v>
                </c:pt>
                <c:pt idx="177">
                  <c:v>1.6895055036999999E-2</c:v>
                </c:pt>
                <c:pt idx="178">
                  <c:v>1.6593405009999999E-2</c:v>
                </c:pt>
                <c:pt idx="179">
                  <c:v>1.6272793721E-2</c:v>
                </c:pt>
                <c:pt idx="180">
                  <c:v>1.6331351327000001E-2</c:v>
                </c:pt>
                <c:pt idx="181">
                  <c:v>1.6194320714E-2</c:v>
                </c:pt>
                <c:pt idx="182">
                  <c:v>1.5975849899999998E-2</c:v>
                </c:pt>
                <c:pt idx="183">
                  <c:v>1.6068074118E-2</c:v>
                </c:pt>
                <c:pt idx="184">
                  <c:v>1.6118443303E-2</c:v>
                </c:pt>
                <c:pt idx="185">
                  <c:v>1.6300884738999998E-2</c:v>
                </c:pt>
                <c:pt idx="186">
                  <c:v>1.6322456265E-2</c:v>
                </c:pt>
                <c:pt idx="187">
                  <c:v>1.6100245026999999E-2</c:v>
                </c:pt>
                <c:pt idx="188">
                  <c:v>1.6321256488999999E-2</c:v>
                </c:pt>
                <c:pt idx="189">
                  <c:v>1.6445437410999998E-2</c:v>
                </c:pt>
                <c:pt idx="190">
                  <c:v>1.6554490161999998E-2</c:v>
                </c:pt>
                <c:pt idx="191">
                  <c:v>1.6735235193999998E-2</c:v>
                </c:pt>
                <c:pt idx="192">
                  <c:v>1.6770510666000001E-2</c:v>
                </c:pt>
                <c:pt idx="193">
                  <c:v>1.6909446764999999E-2</c:v>
                </c:pt>
                <c:pt idx="194">
                  <c:v>1.6967489581999999E-2</c:v>
                </c:pt>
                <c:pt idx="195">
                  <c:v>1.6818793687999999E-2</c:v>
                </c:pt>
                <c:pt idx="196">
                  <c:v>1.7070742056E-2</c:v>
                </c:pt>
                <c:pt idx="197">
                  <c:v>1.7273059311999999E-2</c:v>
                </c:pt>
                <c:pt idx="198">
                  <c:v>1.7275673535000001E-2</c:v>
                </c:pt>
                <c:pt idx="199">
                  <c:v>1.7447435029000001E-2</c:v>
                </c:pt>
                <c:pt idx="200">
                  <c:v>1.7389511420999999E-2</c:v>
                </c:pt>
                <c:pt idx="201">
                  <c:v>1.7632973577999998E-2</c:v>
                </c:pt>
                <c:pt idx="202">
                  <c:v>1.7989782348E-2</c:v>
                </c:pt>
                <c:pt idx="203">
                  <c:v>1.8039903334999999E-2</c:v>
                </c:pt>
                <c:pt idx="204">
                  <c:v>1.8326469894000001E-2</c:v>
                </c:pt>
                <c:pt idx="205">
                  <c:v>1.8585797596999999E-2</c:v>
                </c:pt>
                <c:pt idx="206">
                  <c:v>1.8881461780999999E-2</c:v>
                </c:pt>
                <c:pt idx="207">
                  <c:v>1.9275040097999997E-2</c:v>
                </c:pt>
                <c:pt idx="208">
                  <c:v>1.9609624717E-2</c:v>
                </c:pt>
                <c:pt idx="209">
                  <c:v>2.0018069736999999E-2</c:v>
                </c:pt>
                <c:pt idx="210">
                  <c:v>2.0661505601999999E-2</c:v>
                </c:pt>
                <c:pt idx="211">
                  <c:v>2.1095678872999998E-2</c:v>
                </c:pt>
                <c:pt idx="212">
                  <c:v>2.1709892631E-2</c:v>
                </c:pt>
                <c:pt idx="213">
                  <c:v>2.2316486306E-2</c:v>
                </c:pt>
                <c:pt idx="214">
                  <c:v>2.2896174073E-2</c:v>
                </c:pt>
                <c:pt idx="215">
                  <c:v>2.381349328E-2</c:v>
                </c:pt>
                <c:pt idx="216">
                  <c:v>2.4467099190000001E-2</c:v>
                </c:pt>
                <c:pt idx="217">
                  <c:v>2.5355359269999999E-2</c:v>
                </c:pt>
                <c:pt idx="218">
                  <c:v>2.6516082429999997E-2</c:v>
                </c:pt>
                <c:pt idx="219">
                  <c:v>2.7708193020000001E-2</c:v>
                </c:pt>
                <c:pt idx="220">
                  <c:v>2.8886696060000001E-2</c:v>
                </c:pt>
                <c:pt idx="221">
                  <c:v>3.0463499679999999E-2</c:v>
                </c:pt>
                <c:pt idx="222">
                  <c:v>3.189894158E-2</c:v>
                </c:pt>
                <c:pt idx="223">
                  <c:v>3.3526062699999998E-2</c:v>
                </c:pt>
                <c:pt idx="224">
                  <c:v>3.5116672250000001E-2</c:v>
                </c:pt>
                <c:pt idx="225">
                  <c:v>3.6992922159999997E-2</c:v>
                </c:pt>
                <c:pt idx="226">
                  <c:v>3.8681758300000001E-2</c:v>
                </c:pt>
                <c:pt idx="227">
                  <c:v>4.0844095599999998E-2</c:v>
                </c:pt>
                <c:pt idx="228">
                  <c:v>4.2959505420000002E-2</c:v>
                </c:pt>
                <c:pt idx="229">
                  <c:v>4.5425817099999995E-2</c:v>
                </c:pt>
                <c:pt idx="230">
                  <c:v>4.8090811550000001E-2</c:v>
                </c:pt>
                <c:pt idx="231">
                  <c:v>5.0560380999999995E-2</c:v>
                </c:pt>
                <c:pt idx="232">
                  <c:v>5.3596343579999997E-2</c:v>
                </c:pt>
                <c:pt idx="233">
                  <c:v>5.6680839239999996E-2</c:v>
                </c:pt>
                <c:pt idx="234">
                  <c:v>6.0234073279999994E-2</c:v>
                </c:pt>
                <c:pt idx="235">
                  <c:v>6.3494138150000004E-2</c:v>
                </c:pt>
                <c:pt idx="236">
                  <c:v>6.6902816030000006E-2</c:v>
                </c:pt>
                <c:pt idx="237">
                  <c:v>7.0563606649999999E-2</c:v>
                </c:pt>
                <c:pt idx="238">
                  <c:v>7.4360776419999997E-2</c:v>
                </c:pt>
                <c:pt idx="239">
                  <c:v>7.8315566959999999E-2</c:v>
                </c:pt>
                <c:pt idx="240">
                  <c:v>8.1830803039999997E-2</c:v>
                </c:pt>
                <c:pt idx="241">
                  <c:v>8.5826541960000002E-2</c:v>
                </c:pt>
                <c:pt idx="242">
                  <c:v>9.0228143809999994E-2</c:v>
                </c:pt>
                <c:pt idx="243">
                  <c:v>9.4439599390000004E-2</c:v>
                </c:pt>
                <c:pt idx="244">
                  <c:v>9.8853487249999997E-2</c:v>
                </c:pt>
                <c:pt idx="245">
                  <c:v>0.1036155929</c:v>
                </c:pt>
                <c:pt idx="246">
                  <c:v>0.10806580234</c:v>
                </c:pt>
                <c:pt idx="247">
                  <c:v>0.11258510100999999</c:v>
                </c:pt>
                <c:pt idx="248">
                  <c:v>0.1167594527</c:v>
                </c:pt>
                <c:pt idx="249">
                  <c:v>0.12170356859999999</c:v>
                </c:pt>
                <c:pt idx="250">
                  <c:v>0.1263833677</c:v>
                </c:pt>
                <c:pt idx="251">
                  <c:v>0.13083988030000002</c:v>
                </c:pt>
                <c:pt idx="252">
                  <c:v>0.13511102990000001</c:v>
                </c:pt>
                <c:pt idx="253">
                  <c:v>0.1390220855</c:v>
                </c:pt>
                <c:pt idx="254">
                  <c:v>0.14296354700000002</c:v>
                </c:pt>
                <c:pt idx="255">
                  <c:v>0.14754818730000002</c:v>
                </c:pt>
                <c:pt idx="256">
                  <c:v>0.15189144360000001</c:v>
                </c:pt>
                <c:pt idx="257">
                  <c:v>0.15581898740000003</c:v>
                </c:pt>
                <c:pt idx="258">
                  <c:v>0.15965825660000002</c:v>
                </c:pt>
                <c:pt idx="259">
                  <c:v>0.1631727104</c:v>
                </c:pt>
                <c:pt idx="260">
                  <c:v>0.16679461650000002</c:v>
                </c:pt>
                <c:pt idx="261">
                  <c:v>0.17026140140000001</c:v>
                </c:pt>
                <c:pt idx="262">
                  <c:v>0.17312422740000002</c:v>
                </c:pt>
                <c:pt idx="263">
                  <c:v>0.17611830280000002</c:v>
                </c:pt>
                <c:pt idx="264">
                  <c:v>0.178805608</c:v>
                </c:pt>
                <c:pt idx="265">
                  <c:v>0.18132438110000001</c:v>
                </c:pt>
                <c:pt idx="266">
                  <c:v>0.18374623700000001</c:v>
                </c:pt>
                <c:pt idx="267">
                  <c:v>0.18580992870000002</c:v>
                </c:pt>
                <c:pt idx="268">
                  <c:v>0.1875753735</c:v>
                </c:pt>
                <c:pt idx="269">
                  <c:v>0.1893964742</c:v>
                </c:pt>
                <c:pt idx="270">
                  <c:v>0.1908668761</c:v>
                </c:pt>
                <c:pt idx="271">
                  <c:v>0.19215980520000001</c:v>
                </c:pt>
                <c:pt idx="272">
                  <c:v>0.19316716840000001</c:v>
                </c:pt>
                <c:pt idx="273">
                  <c:v>0.19431843210000002</c:v>
                </c:pt>
                <c:pt idx="274">
                  <c:v>0.1949471717</c:v>
                </c:pt>
                <c:pt idx="275">
                  <c:v>0.19531025340000002</c:v>
                </c:pt>
                <c:pt idx="276">
                  <c:v>0.19573717160000001</c:v>
                </c:pt>
                <c:pt idx="277">
                  <c:v>0.195913214</c:v>
                </c:pt>
                <c:pt idx="278">
                  <c:v>0.1963111495</c:v>
                </c:pt>
                <c:pt idx="279">
                  <c:v>0.19620029970000002</c:v>
                </c:pt>
                <c:pt idx="280">
                  <c:v>0.19588105730000002</c:v>
                </c:pt>
                <c:pt idx="281">
                  <c:v>0.19570231780000003</c:v>
                </c:pt>
                <c:pt idx="282">
                  <c:v>0.1955247407</c:v>
                </c:pt>
                <c:pt idx="283">
                  <c:v>0.19506946550000001</c:v>
                </c:pt>
                <c:pt idx="284">
                  <c:v>0.19471042200000002</c:v>
                </c:pt>
                <c:pt idx="285">
                  <c:v>0.19397183110000002</c:v>
                </c:pt>
                <c:pt idx="286">
                  <c:v>0.19312154100000001</c:v>
                </c:pt>
                <c:pt idx="287">
                  <c:v>0.19236879400000001</c:v>
                </c:pt>
                <c:pt idx="288">
                  <c:v>0.1918647473</c:v>
                </c:pt>
                <c:pt idx="289">
                  <c:v>0.19110164390000001</c:v>
                </c:pt>
                <c:pt idx="290">
                  <c:v>0.19047965460000002</c:v>
                </c:pt>
                <c:pt idx="291">
                  <c:v>0.18984413490000002</c:v>
                </c:pt>
                <c:pt idx="292">
                  <c:v>0.18911241340000001</c:v>
                </c:pt>
                <c:pt idx="293">
                  <c:v>0.18838706960000001</c:v>
                </c:pt>
                <c:pt idx="294">
                  <c:v>0.18775967110000003</c:v>
                </c:pt>
                <c:pt idx="295">
                  <c:v>0.18696822570000002</c:v>
                </c:pt>
                <c:pt idx="296">
                  <c:v>0.18606423190000002</c:v>
                </c:pt>
                <c:pt idx="297">
                  <c:v>0.18559499430000001</c:v>
                </c:pt>
                <c:pt idx="298">
                  <c:v>0.1847608869</c:v>
                </c:pt>
                <c:pt idx="299">
                  <c:v>0.18387143660000002</c:v>
                </c:pt>
                <c:pt idx="300">
                  <c:v>0.18328415200000001</c:v>
                </c:pt>
                <c:pt idx="301">
                  <c:v>0.18261634160000001</c:v>
                </c:pt>
                <c:pt idx="302">
                  <c:v>0.18205467210000001</c:v>
                </c:pt>
                <c:pt idx="303">
                  <c:v>0.1812099402</c:v>
                </c:pt>
                <c:pt idx="304">
                  <c:v>0.18047003790000002</c:v>
                </c:pt>
                <c:pt idx="305">
                  <c:v>0.18003636940000001</c:v>
                </c:pt>
                <c:pt idx="306">
                  <c:v>0.1793459241</c:v>
                </c:pt>
                <c:pt idx="307">
                  <c:v>0.17861912000000002</c:v>
                </c:pt>
                <c:pt idx="308">
                  <c:v>0.1778971587</c:v>
                </c:pt>
                <c:pt idx="309">
                  <c:v>0.17766569900000001</c:v>
                </c:pt>
                <c:pt idx="310">
                  <c:v>0.17712384810000001</c:v>
                </c:pt>
                <c:pt idx="311">
                  <c:v>0.17672412440000002</c:v>
                </c:pt>
                <c:pt idx="312">
                  <c:v>0.17641002290000002</c:v>
                </c:pt>
                <c:pt idx="313">
                  <c:v>0.17617065060000001</c:v>
                </c:pt>
                <c:pt idx="314">
                  <c:v>0.17614581040000002</c:v>
                </c:pt>
                <c:pt idx="315">
                  <c:v>0.17617695380000001</c:v>
                </c:pt>
                <c:pt idx="316">
                  <c:v>0.17641687740000001</c:v>
                </c:pt>
                <c:pt idx="317">
                  <c:v>0.17682013260000001</c:v>
                </c:pt>
                <c:pt idx="318">
                  <c:v>0.17743993150000001</c:v>
                </c:pt>
                <c:pt idx="319">
                  <c:v>0.17818685220000002</c:v>
                </c:pt>
                <c:pt idx="320">
                  <c:v>0.17898694030000001</c:v>
                </c:pt>
                <c:pt idx="321">
                  <c:v>0.17991797970000001</c:v>
                </c:pt>
                <c:pt idx="322">
                  <c:v>0.18077661440000001</c:v>
                </c:pt>
                <c:pt idx="323">
                  <c:v>0.18151142050000002</c:v>
                </c:pt>
                <c:pt idx="324">
                  <c:v>0.18232952400000002</c:v>
                </c:pt>
                <c:pt idx="325">
                  <c:v>0.18279797180000001</c:v>
                </c:pt>
                <c:pt idx="326">
                  <c:v>0.18341647430000002</c:v>
                </c:pt>
                <c:pt idx="327">
                  <c:v>0.18375930540000002</c:v>
                </c:pt>
                <c:pt idx="328">
                  <c:v>0.18392618350000001</c:v>
                </c:pt>
                <c:pt idx="329">
                  <c:v>0.18380219090000002</c:v>
                </c:pt>
                <c:pt idx="330">
                  <c:v>0.1834547554</c:v>
                </c:pt>
                <c:pt idx="331">
                  <c:v>0.1826040183</c:v>
                </c:pt>
                <c:pt idx="332">
                  <c:v>0.18163228380000002</c:v>
                </c:pt>
                <c:pt idx="333">
                  <c:v>0.18046793690000001</c:v>
                </c:pt>
                <c:pt idx="334">
                  <c:v>0.17887303580000002</c:v>
                </c:pt>
                <c:pt idx="335">
                  <c:v>0.17745501150000001</c:v>
                </c:pt>
                <c:pt idx="336">
                  <c:v>0.17588335620000001</c:v>
                </c:pt>
                <c:pt idx="337">
                  <c:v>0.1737596129</c:v>
                </c:pt>
                <c:pt idx="338">
                  <c:v>0.17196885100000001</c:v>
                </c:pt>
                <c:pt idx="339">
                  <c:v>0.1695782428</c:v>
                </c:pt>
                <c:pt idx="340">
                  <c:v>0.1675580029</c:v>
                </c:pt>
                <c:pt idx="341">
                  <c:v>0.16500455490000002</c:v>
                </c:pt>
                <c:pt idx="342">
                  <c:v>0.16316177300000001</c:v>
                </c:pt>
                <c:pt idx="343">
                  <c:v>0.16082243970000001</c:v>
                </c:pt>
                <c:pt idx="344">
                  <c:v>0.1582054232</c:v>
                </c:pt>
                <c:pt idx="345">
                  <c:v>0.15601776890000002</c:v>
                </c:pt>
                <c:pt idx="346">
                  <c:v>0.15357075980000001</c:v>
                </c:pt>
                <c:pt idx="347">
                  <c:v>0.15103218310000002</c:v>
                </c:pt>
                <c:pt idx="348">
                  <c:v>0.14843616240000002</c:v>
                </c:pt>
                <c:pt idx="349">
                  <c:v>0.14548573240000001</c:v>
                </c:pt>
                <c:pt idx="350">
                  <c:v>0.1432929372</c:v>
                </c:pt>
                <c:pt idx="351">
                  <c:v>0.1405517792</c:v>
                </c:pt>
                <c:pt idx="352">
                  <c:v>0.13769203030000002</c:v>
                </c:pt>
                <c:pt idx="353">
                  <c:v>0.1349975427</c:v>
                </c:pt>
                <c:pt idx="354">
                  <c:v>0.13185400860000002</c:v>
                </c:pt>
                <c:pt idx="355">
                  <c:v>0.1293128912</c:v>
                </c:pt>
                <c:pt idx="356">
                  <c:v>0.12654546250000001</c:v>
                </c:pt>
                <c:pt idx="357">
                  <c:v>0.12377120159999999</c:v>
                </c:pt>
                <c:pt idx="358">
                  <c:v>0.12115119739999999</c:v>
                </c:pt>
                <c:pt idx="359">
                  <c:v>0.1182088812</c:v>
                </c:pt>
                <c:pt idx="360">
                  <c:v>0.1154953946</c:v>
                </c:pt>
                <c:pt idx="361">
                  <c:v>0.11298361765999999</c:v>
                </c:pt>
                <c:pt idx="362">
                  <c:v>0.11036460447</c:v>
                </c:pt>
                <c:pt idx="363">
                  <c:v>0.10790005672</c:v>
                </c:pt>
                <c:pt idx="364">
                  <c:v>0.10531290221</c:v>
                </c:pt>
                <c:pt idx="365">
                  <c:v>0.10293726969</c:v>
                </c:pt>
                <c:pt idx="366">
                  <c:v>0.10069780397</c:v>
                </c:pt>
                <c:pt idx="367">
                  <c:v>9.8579991339999992E-2</c:v>
                </c:pt>
                <c:pt idx="368">
                  <c:v>9.6062648769999995E-2</c:v>
                </c:pt>
                <c:pt idx="369">
                  <c:v>9.3276310439999996E-2</c:v>
                </c:pt>
                <c:pt idx="370">
                  <c:v>9.1231140969999999E-2</c:v>
                </c:pt>
                <c:pt idx="371">
                  <c:v>8.9230548319999992E-2</c:v>
                </c:pt>
                <c:pt idx="372">
                  <c:v>8.717903095E-2</c:v>
                </c:pt>
                <c:pt idx="373">
                  <c:v>8.5493031619999993E-2</c:v>
                </c:pt>
                <c:pt idx="374">
                  <c:v>8.3777319369999992E-2</c:v>
                </c:pt>
                <c:pt idx="375">
                  <c:v>8.2235160949999997E-2</c:v>
                </c:pt>
                <c:pt idx="376">
                  <c:v>8.0951351399999996E-2</c:v>
                </c:pt>
                <c:pt idx="377">
                  <c:v>8.0031957210000004E-2</c:v>
                </c:pt>
                <c:pt idx="378">
                  <c:v>7.9334456210000001E-2</c:v>
                </c:pt>
                <c:pt idx="379">
                  <c:v>7.8565235910000003E-2</c:v>
                </c:pt>
                <c:pt idx="380">
                  <c:v>7.7940147099999996E-2</c:v>
                </c:pt>
                <c:pt idx="381">
                  <c:v>7.7753510060000003E-2</c:v>
                </c:pt>
                <c:pt idx="382">
                  <c:v>7.7445957539999999E-2</c:v>
                </c:pt>
                <c:pt idx="383">
                  <c:v>7.7404517409999998E-2</c:v>
                </c:pt>
                <c:pt idx="384">
                  <c:v>7.7259380099999997E-2</c:v>
                </c:pt>
                <c:pt idx="385">
                  <c:v>7.7033009109999995E-2</c:v>
                </c:pt>
                <c:pt idx="386">
                  <c:v>7.6573382789999991E-2</c:v>
                </c:pt>
                <c:pt idx="387">
                  <c:v>7.5818281350000002E-2</c:v>
                </c:pt>
                <c:pt idx="388">
                  <c:v>7.5200326469999995E-2</c:v>
                </c:pt>
                <c:pt idx="389">
                  <c:v>7.4523236330000006E-2</c:v>
                </c:pt>
                <c:pt idx="390">
                  <c:v>7.3803756120000008E-2</c:v>
                </c:pt>
                <c:pt idx="391">
                  <c:v>7.315919521E-2</c:v>
                </c:pt>
                <c:pt idx="392">
                  <c:v>7.2542872009999995E-2</c:v>
                </c:pt>
                <c:pt idx="393">
                  <c:v>7.1806803079999995E-2</c:v>
                </c:pt>
                <c:pt idx="394">
                  <c:v>7.1273855600000005E-2</c:v>
                </c:pt>
                <c:pt idx="395">
                  <c:v>7.0943549009999995E-2</c:v>
                </c:pt>
                <c:pt idx="396">
                  <c:v>7.0519599799999999E-2</c:v>
                </c:pt>
                <c:pt idx="397">
                  <c:v>7.006730857E-2</c:v>
                </c:pt>
                <c:pt idx="398">
                  <c:v>6.9491941210000005E-2</c:v>
                </c:pt>
                <c:pt idx="399">
                  <c:v>6.9091025469999998E-2</c:v>
                </c:pt>
                <c:pt idx="400">
                  <c:v>6.8564105510000001E-2</c:v>
                </c:pt>
                <c:pt idx="401">
                  <c:v>6.8095210670000003E-2</c:v>
                </c:pt>
                <c:pt idx="402">
                  <c:v>6.7522361609999998E-2</c:v>
                </c:pt>
                <c:pt idx="403">
                  <c:v>6.6885787730000007E-2</c:v>
                </c:pt>
                <c:pt idx="404">
                  <c:v>6.6207278250000001E-2</c:v>
                </c:pt>
                <c:pt idx="405">
                  <c:v>6.5740689370000008E-2</c:v>
                </c:pt>
                <c:pt idx="406">
                  <c:v>6.5144050600000003E-2</c:v>
                </c:pt>
                <c:pt idx="407">
                  <c:v>6.4605831830000002E-2</c:v>
                </c:pt>
                <c:pt idx="408">
                  <c:v>6.4013078540000004E-2</c:v>
                </c:pt>
                <c:pt idx="409">
                  <c:v>6.3584115090000004E-2</c:v>
                </c:pt>
                <c:pt idx="410">
                  <c:v>6.3414822999999995E-2</c:v>
                </c:pt>
                <c:pt idx="411">
                  <c:v>6.3094913690000004E-2</c:v>
                </c:pt>
                <c:pt idx="412">
                  <c:v>6.2876127389999995E-2</c:v>
                </c:pt>
                <c:pt idx="413">
                  <c:v>6.2791872499999998E-2</c:v>
                </c:pt>
                <c:pt idx="414">
                  <c:v>6.3082448870000002E-2</c:v>
                </c:pt>
                <c:pt idx="415">
                  <c:v>6.3321742890000005E-2</c:v>
                </c:pt>
                <c:pt idx="416">
                  <c:v>6.3910409540000004E-2</c:v>
                </c:pt>
                <c:pt idx="417">
                  <c:v>6.4506083460000002E-2</c:v>
                </c:pt>
                <c:pt idx="418">
                  <c:v>6.5372682840000002E-2</c:v>
                </c:pt>
                <c:pt idx="419">
                  <c:v>6.6608909250000001E-2</c:v>
                </c:pt>
                <c:pt idx="420">
                  <c:v>6.798005822E-2</c:v>
                </c:pt>
                <c:pt idx="421">
                  <c:v>6.9546337900000005E-2</c:v>
                </c:pt>
                <c:pt idx="422">
                  <c:v>7.1303963390000002E-2</c:v>
                </c:pt>
                <c:pt idx="423">
                  <c:v>7.3564808549999999E-2</c:v>
                </c:pt>
                <c:pt idx="424">
                  <c:v>7.5843017279999994E-2</c:v>
                </c:pt>
                <c:pt idx="425">
                  <c:v>7.8485045310000001E-2</c:v>
                </c:pt>
                <c:pt idx="426">
                  <c:v>8.104513931E-2</c:v>
                </c:pt>
                <c:pt idx="427">
                  <c:v>8.3903480049999993E-2</c:v>
                </c:pt>
                <c:pt idx="428">
                  <c:v>8.7022054670000001E-2</c:v>
                </c:pt>
                <c:pt idx="429">
                  <c:v>8.9959937810000001E-2</c:v>
                </c:pt>
                <c:pt idx="430">
                  <c:v>9.318049598E-2</c:v>
                </c:pt>
                <c:pt idx="431">
                  <c:v>9.6205908539999996E-2</c:v>
                </c:pt>
                <c:pt idx="432">
                  <c:v>9.9770713329999997E-2</c:v>
                </c:pt>
                <c:pt idx="433">
                  <c:v>0.10292899209</c:v>
                </c:pt>
                <c:pt idx="434">
                  <c:v>0.10623696047</c:v>
                </c:pt>
                <c:pt idx="435">
                  <c:v>0.10948096560999999</c:v>
                </c:pt>
                <c:pt idx="436">
                  <c:v>0.11294376451</c:v>
                </c:pt>
                <c:pt idx="437">
                  <c:v>0.1163123583</c:v>
                </c:pt>
                <c:pt idx="438">
                  <c:v>0.1198707779</c:v>
                </c:pt>
                <c:pt idx="439">
                  <c:v>0.1228819822</c:v>
                </c:pt>
                <c:pt idx="440">
                  <c:v>0.1253538911</c:v>
                </c:pt>
                <c:pt idx="441">
                  <c:v>0.1284168919</c:v>
                </c:pt>
                <c:pt idx="442">
                  <c:v>0.13129888819999999</c:v>
                </c:pt>
                <c:pt idx="443">
                  <c:v>0.13450006</c:v>
                </c:pt>
                <c:pt idx="444">
                  <c:v>0.13712898240000002</c:v>
                </c:pt>
                <c:pt idx="445">
                  <c:v>0.13965314970000001</c:v>
                </c:pt>
                <c:pt idx="446">
                  <c:v>0.14199661060000002</c:v>
                </c:pt>
                <c:pt idx="447">
                  <c:v>0.1438677793</c:v>
                </c:pt>
                <c:pt idx="448">
                  <c:v>0.14532228160000002</c:v>
                </c:pt>
                <c:pt idx="449">
                  <c:v>0.14682184510000001</c:v>
                </c:pt>
                <c:pt idx="450">
                  <c:v>0.14797154410000002</c:v>
                </c:pt>
                <c:pt idx="451">
                  <c:v>0.1487067376</c:v>
                </c:pt>
                <c:pt idx="452">
                  <c:v>0.14902599500000002</c:v>
                </c:pt>
                <c:pt idx="453">
                  <c:v>0.14927217710000001</c:v>
                </c:pt>
                <c:pt idx="454">
                  <c:v>0.1493843977</c:v>
                </c:pt>
                <c:pt idx="455">
                  <c:v>0.14889434330000001</c:v>
                </c:pt>
                <c:pt idx="456">
                  <c:v>0.1482132112</c:v>
                </c:pt>
                <c:pt idx="457">
                  <c:v>0.14756036150000001</c:v>
                </c:pt>
                <c:pt idx="458">
                  <c:v>0.14653033360000001</c:v>
                </c:pt>
                <c:pt idx="459">
                  <c:v>0.14560793690000001</c:v>
                </c:pt>
                <c:pt idx="460">
                  <c:v>0.14417705290000002</c:v>
                </c:pt>
                <c:pt idx="461">
                  <c:v>0.14281367110000001</c:v>
                </c:pt>
                <c:pt idx="462">
                  <c:v>0.14166197530000002</c:v>
                </c:pt>
                <c:pt idx="463">
                  <c:v>0.14080539690000002</c:v>
                </c:pt>
                <c:pt idx="464">
                  <c:v>0.1402461861</c:v>
                </c:pt>
                <c:pt idx="465">
                  <c:v>0.14010317970000002</c:v>
                </c:pt>
                <c:pt idx="466">
                  <c:v>0.14051810250000002</c:v>
                </c:pt>
                <c:pt idx="467">
                  <c:v>0.14104022430000002</c:v>
                </c:pt>
                <c:pt idx="468">
                  <c:v>0.14136182120000002</c:v>
                </c:pt>
                <c:pt idx="469">
                  <c:v>0.14157644260000002</c:v>
                </c:pt>
                <c:pt idx="470">
                  <c:v>0.1413732355</c:v>
                </c:pt>
                <c:pt idx="471">
                  <c:v>0.1411306893</c:v>
                </c:pt>
                <c:pt idx="472">
                  <c:v>0.14112161450000002</c:v>
                </c:pt>
                <c:pt idx="473">
                  <c:v>0.14070062690000001</c:v>
                </c:pt>
                <c:pt idx="474">
                  <c:v>0.14027391720000001</c:v>
                </c:pt>
                <c:pt idx="475">
                  <c:v>0.13933392210000001</c:v>
                </c:pt>
                <c:pt idx="476">
                  <c:v>0.13804653630000002</c:v>
                </c:pt>
                <c:pt idx="477">
                  <c:v>0.1369609718</c:v>
                </c:pt>
                <c:pt idx="478">
                  <c:v>0.13560499600000001</c:v>
                </c:pt>
                <c:pt idx="479">
                  <c:v>0.13448181349999999</c:v>
                </c:pt>
                <c:pt idx="480">
                  <c:v>0.13343970080000001</c:v>
                </c:pt>
                <c:pt idx="481">
                  <c:v>0.13317378960000001</c:v>
                </c:pt>
                <c:pt idx="482">
                  <c:v>0.13442548710000002</c:v>
                </c:pt>
                <c:pt idx="483">
                  <c:v>0.13725564230000001</c:v>
                </c:pt>
                <c:pt idx="484">
                  <c:v>0.14313152780000002</c:v>
                </c:pt>
                <c:pt idx="485">
                  <c:v>0.1536300813</c:v>
                </c:pt>
                <c:pt idx="486">
                  <c:v>0.16825205430000001</c:v>
                </c:pt>
                <c:pt idx="487">
                  <c:v>0.1863247787</c:v>
                </c:pt>
                <c:pt idx="488">
                  <c:v>0.20524615400000001</c:v>
                </c:pt>
                <c:pt idx="489">
                  <c:v>0.22804621210000001</c:v>
                </c:pt>
                <c:pt idx="490">
                  <c:v>0.25182964250000001</c:v>
                </c:pt>
                <c:pt idx="491">
                  <c:v>0.27088721440000002</c:v>
                </c:pt>
                <c:pt idx="492">
                  <c:v>0.29017873450000004</c:v>
                </c:pt>
                <c:pt idx="493">
                  <c:v>0.30821575570000004</c:v>
                </c:pt>
                <c:pt idx="494">
                  <c:v>0.32646690649999999</c:v>
                </c:pt>
                <c:pt idx="495">
                  <c:v>0.34403728290000002</c:v>
                </c:pt>
                <c:pt idx="496">
                  <c:v>0.357168812</c:v>
                </c:pt>
                <c:pt idx="497">
                  <c:v>0.37372066430000001</c:v>
                </c:pt>
                <c:pt idx="498">
                  <c:v>0.38879095359999999</c:v>
                </c:pt>
                <c:pt idx="499">
                  <c:v>0.40686564489999999</c:v>
                </c:pt>
                <c:pt idx="500">
                  <c:v>0.4308753197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7E8-45B4-94F5-F99490A6C6CB}"/>
            </c:ext>
          </c:extLst>
        </c:ser>
        <c:ser>
          <c:idx val="6"/>
          <c:order val="5"/>
          <c:tx>
            <c:strRef>
              <c:f>'Time Experiment2'!$Q$1</c:f>
              <c:strCache>
                <c:ptCount val="1"/>
                <c:pt idx="0">
                  <c:v>pH=7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P$2:$P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Q$2:$Q$955</c:f>
              <c:numCache>
                <c:formatCode>General</c:formatCode>
                <c:ptCount val="954"/>
                <c:pt idx="0">
                  <c:v>-3.5958539999999999E-3</c:v>
                </c:pt>
                <c:pt idx="1">
                  <c:v>-3.020563E-3</c:v>
                </c:pt>
                <c:pt idx="2">
                  <c:v>-3.2400409999999999E-3</c:v>
                </c:pt>
                <c:pt idx="3">
                  <c:v>-3.1431150000000001E-3</c:v>
                </c:pt>
                <c:pt idx="4">
                  <c:v>-3.3877540000000002E-3</c:v>
                </c:pt>
                <c:pt idx="5">
                  <c:v>-3.7498620000000001E-3</c:v>
                </c:pt>
                <c:pt idx="6">
                  <c:v>-3.4537589999999998E-3</c:v>
                </c:pt>
                <c:pt idx="7">
                  <c:v>-2.9589659999999999E-3</c:v>
                </c:pt>
                <c:pt idx="8">
                  <c:v>-2.9100110000000001E-3</c:v>
                </c:pt>
                <c:pt idx="9">
                  <c:v>-3.0788619999999999E-3</c:v>
                </c:pt>
                <c:pt idx="10">
                  <c:v>-2.9748029999999998E-3</c:v>
                </c:pt>
                <c:pt idx="11">
                  <c:v>-3.5914900000000001E-3</c:v>
                </c:pt>
                <c:pt idx="12">
                  <c:v>-3.0374780000000001E-3</c:v>
                </c:pt>
                <c:pt idx="13">
                  <c:v>-2.8823429999999999E-3</c:v>
                </c:pt>
                <c:pt idx="14">
                  <c:v>-3.0909420000000002E-3</c:v>
                </c:pt>
                <c:pt idx="15">
                  <c:v>-2.61246E-3</c:v>
                </c:pt>
                <c:pt idx="16">
                  <c:v>-3.2497530000000002E-3</c:v>
                </c:pt>
                <c:pt idx="17">
                  <c:v>-3.9219270000000004E-3</c:v>
                </c:pt>
                <c:pt idx="18">
                  <c:v>-3.4459009999999999E-3</c:v>
                </c:pt>
                <c:pt idx="19">
                  <c:v>-2.8256119999999999E-3</c:v>
                </c:pt>
                <c:pt idx="20">
                  <c:v>-3.2052000000000001E-3</c:v>
                </c:pt>
                <c:pt idx="21">
                  <c:v>-3.3099219999999999E-3</c:v>
                </c:pt>
                <c:pt idx="22">
                  <c:v>-3.1121199999999999E-3</c:v>
                </c:pt>
                <c:pt idx="23">
                  <c:v>-3.4172400000000002E-3</c:v>
                </c:pt>
                <c:pt idx="24">
                  <c:v>-3.2151699999999998E-3</c:v>
                </c:pt>
                <c:pt idx="25">
                  <c:v>-3.6324619999999999E-3</c:v>
                </c:pt>
                <c:pt idx="26">
                  <c:v>-3.9559419999999996E-3</c:v>
                </c:pt>
                <c:pt idx="27">
                  <c:v>-3.4347039999999998E-3</c:v>
                </c:pt>
                <c:pt idx="28">
                  <c:v>-3.6348750000000001E-3</c:v>
                </c:pt>
                <c:pt idx="29">
                  <c:v>-3.5735189999999998E-3</c:v>
                </c:pt>
                <c:pt idx="30">
                  <c:v>-3.1992380000000001E-3</c:v>
                </c:pt>
                <c:pt idx="31">
                  <c:v>-3.2714380000000002E-3</c:v>
                </c:pt>
                <c:pt idx="32">
                  <c:v>-3.287983E-3</c:v>
                </c:pt>
                <c:pt idx="33">
                  <c:v>-3.5066590000000001E-3</c:v>
                </c:pt>
                <c:pt idx="34">
                  <c:v>-3.1751349999999999E-3</c:v>
                </c:pt>
                <c:pt idx="35">
                  <c:v>-2.7397049999999998E-3</c:v>
                </c:pt>
                <c:pt idx="36">
                  <c:v>-3.4169830000000002E-3</c:v>
                </c:pt>
                <c:pt idx="37">
                  <c:v>-3.1098580000000001E-3</c:v>
                </c:pt>
                <c:pt idx="38">
                  <c:v>-3.4086609999999999E-3</c:v>
                </c:pt>
                <c:pt idx="39">
                  <c:v>-2.394878E-3</c:v>
                </c:pt>
                <c:pt idx="40">
                  <c:v>-3.3831820000000002E-3</c:v>
                </c:pt>
                <c:pt idx="41">
                  <c:v>-3.4866300000000001E-3</c:v>
                </c:pt>
                <c:pt idx="42">
                  <c:v>-3.1646500000000002E-3</c:v>
                </c:pt>
                <c:pt idx="43">
                  <c:v>-3.0956709999999999E-3</c:v>
                </c:pt>
                <c:pt idx="44">
                  <c:v>-2.8315269999999999E-3</c:v>
                </c:pt>
                <c:pt idx="45">
                  <c:v>-3.3119260000000002E-3</c:v>
                </c:pt>
                <c:pt idx="46">
                  <c:v>-3.288291E-3</c:v>
                </c:pt>
                <c:pt idx="47">
                  <c:v>-3.1537539999999999E-3</c:v>
                </c:pt>
                <c:pt idx="48">
                  <c:v>-3.025139E-3</c:v>
                </c:pt>
                <c:pt idx="49">
                  <c:v>-3.2192290000000001E-3</c:v>
                </c:pt>
                <c:pt idx="50">
                  <c:v>-3.3522560000000001E-3</c:v>
                </c:pt>
                <c:pt idx="51">
                  <c:v>-3.1036900000000001E-3</c:v>
                </c:pt>
                <c:pt idx="52">
                  <c:v>-3.1265640000000001E-3</c:v>
                </c:pt>
                <c:pt idx="53">
                  <c:v>-3.0991669999999999E-3</c:v>
                </c:pt>
                <c:pt idx="54">
                  <c:v>-3.371008E-3</c:v>
                </c:pt>
                <c:pt idx="55">
                  <c:v>-3.1914270000000002E-3</c:v>
                </c:pt>
                <c:pt idx="56">
                  <c:v>-3.3903739999999998E-3</c:v>
                </c:pt>
                <c:pt idx="57">
                  <c:v>-3.1732330000000001E-3</c:v>
                </c:pt>
                <c:pt idx="58">
                  <c:v>-2.9631309999999999E-3</c:v>
                </c:pt>
                <c:pt idx="59">
                  <c:v>-2.9737750000000001E-3</c:v>
                </c:pt>
                <c:pt idx="60">
                  <c:v>-2.82731E-3</c:v>
                </c:pt>
                <c:pt idx="61">
                  <c:v>-3.0867780000000001E-3</c:v>
                </c:pt>
                <c:pt idx="62">
                  <c:v>-3.26224E-3</c:v>
                </c:pt>
                <c:pt idx="63">
                  <c:v>-2.839757E-3</c:v>
                </c:pt>
                <c:pt idx="64">
                  <c:v>-3.043647E-3</c:v>
                </c:pt>
                <c:pt idx="65">
                  <c:v>-3.1221949999999999E-3</c:v>
                </c:pt>
                <c:pt idx="66">
                  <c:v>-2.9006000000000001E-3</c:v>
                </c:pt>
                <c:pt idx="67">
                  <c:v>-3.1276429999999998E-3</c:v>
                </c:pt>
                <c:pt idx="68">
                  <c:v>-3.145016E-3</c:v>
                </c:pt>
                <c:pt idx="69">
                  <c:v>-3.0768050000000002E-3</c:v>
                </c:pt>
                <c:pt idx="70">
                  <c:v>-3.2360330000000001E-3</c:v>
                </c:pt>
                <c:pt idx="71">
                  <c:v>-3.1549870000000002E-3</c:v>
                </c:pt>
                <c:pt idx="72">
                  <c:v>-3.0979330000000002E-3</c:v>
                </c:pt>
                <c:pt idx="73">
                  <c:v>-3.2657340000000002E-3</c:v>
                </c:pt>
                <c:pt idx="74">
                  <c:v>-3.0672949999999998E-3</c:v>
                </c:pt>
                <c:pt idx="75">
                  <c:v>-2.7854389999999998E-3</c:v>
                </c:pt>
                <c:pt idx="76">
                  <c:v>-3.1593559999999999E-3</c:v>
                </c:pt>
                <c:pt idx="77">
                  <c:v>-3.013057E-3</c:v>
                </c:pt>
                <c:pt idx="78">
                  <c:v>-3.4261769999999999E-3</c:v>
                </c:pt>
                <c:pt idx="79">
                  <c:v>-3.3540549999999999E-3</c:v>
                </c:pt>
                <c:pt idx="80">
                  <c:v>-3.3599620000000002E-3</c:v>
                </c:pt>
                <c:pt idx="81">
                  <c:v>-3.1256389999999999E-3</c:v>
                </c:pt>
                <c:pt idx="82">
                  <c:v>-3.2290449999999998E-3</c:v>
                </c:pt>
                <c:pt idx="83">
                  <c:v>-3.325387E-3</c:v>
                </c:pt>
                <c:pt idx="84">
                  <c:v>-3.246259E-3</c:v>
                </c:pt>
                <c:pt idx="85">
                  <c:v>-3.5136429999999999E-3</c:v>
                </c:pt>
                <c:pt idx="86">
                  <c:v>-3.2192810000000001E-3</c:v>
                </c:pt>
                <c:pt idx="87">
                  <c:v>-3.1610520000000001E-3</c:v>
                </c:pt>
                <c:pt idx="88">
                  <c:v>-3.2683550000000001E-3</c:v>
                </c:pt>
                <c:pt idx="89">
                  <c:v>-3.504091E-3</c:v>
                </c:pt>
                <c:pt idx="90">
                  <c:v>-3.2386030000000001E-3</c:v>
                </c:pt>
                <c:pt idx="91">
                  <c:v>-3.3143920000000002E-3</c:v>
                </c:pt>
                <c:pt idx="92">
                  <c:v>-3.5578570000000002E-3</c:v>
                </c:pt>
                <c:pt idx="93">
                  <c:v>-3.1152559999999998E-3</c:v>
                </c:pt>
                <c:pt idx="94">
                  <c:v>-3.2145530000000002E-3</c:v>
                </c:pt>
                <c:pt idx="95">
                  <c:v>-3.631076E-3</c:v>
                </c:pt>
                <c:pt idx="96">
                  <c:v>-3.1777559999999999E-3</c:v>
                </c:pt>
                <c:pt idx="97">
                  <c:v>-3.4558649999999998E-3</c:v>
                </c:pt>
                <c:pt idx="98">
                  <c:v>-3.1975419999999998E-3</c:v>
                </c:pt>
                <c:pt idx="99">
                  <c:v>-3.2935320000000001E-3</c:v>
                </c:pt>
                <c:pt idx="100">
                  <c:v>-3.3693640000000001E-3</c:v>
                </c:pt>
                <c:pt idx="101">
                  <c:v>-3.213011E-3</c:v>
                </c:pt>
                <c:pt idx="102">
                  <c:v>-3.3129019999999999E-3</c:v>
                </c:pt>
                <c:pt idx="103">
                  <c:v>-3.2306890000000001E-3</c:v>
                </c:pt>
                <c:pt idx="104">
                  <c:v>-3.5423490000000002E-3</c:v>
                </c:pt>
                <c:pt idx="105">
                  <c:v>-3.340286E-3</c:v>
                </c:pt>
                <c:pt idx="106">
                  <c:v>-3.3647400000000002E-3</c:v>
                </c:pt>
                <c:pt idx="107">
                  <c:v>-3.1238910000000002E-3</c:v>
                </c:pt>
                <c:pt idx="108">
                  <c:v>-3.035832E-3</c:v>
                </c:pt>
                <c:pt idx="109">
                  <c:v>-3.422993E-3</c:v>
                </c:pt>
                <c:pt idx="110">
                  <c:v>-3.3029349999999999E-3</c:v>
                </c:pt>
                <c:pt idx="111">
                  <c:v>-3.1443479999999999E-3</c:v>
                </c:pt>
                <c:pt idx="112">
                  <c:v>-3.4620800000000002E-3</c:v>
                </c:pt>
                <c:pt idx="113">
                  <c:v>-3.3166530000000001E-3</c:v>
                </c:pt>
                <c:pt idx="114">
                  <c:v>-3.2374719999999999E-3</c:v>
                </c:pt>
                <c:pt idx="115">
                  <c:v>-3.0734640000000001E-3</c:v>
                </c:pt>
                <c:pt idx="116">
                  <c:v>-2.8537469999999998E-3</c:v>
                </c:pt>
                <c:pt idx="117">
                  <c:v>-2.9541839999999999E-3</c:v>
                </c:pt>
                <c:pt idx="118">
                  <c:v>-3.2209249999999999E-3</c:v>
                </c:pt>
                <c:pt idx="119">
                  <c:v>-3.1557579999999998E-3</c:v>
                </c:pt>
                <c:pt idx="120">
                  <c:v>-3.1438859999999998E-3</c:v>
                </c:pt>
                <c:pt idx="121">
                  <c:v>-3.0444180000000001E-3</c:v>
                </c:pt>
                <c:pt idx="122">
                  <c:v>-3.3818469999999999E-3</c:v>
                </c:pt>
                <c:pt idx="123">
                  <c:v>-3.2168650000000002E-3</c:v>
                </c:pt>
                <c:pt idx="124">
                  <c:v>-3.110013E-3</c:v>
                </c:pt>
                <c:pt idx="125">
                  <c:v>-3.2198460000000002E-3</c:v>
                </c:pt>
                <c:pt idx="126">
                  <c:v>-2.9955239999999998E-3</c:v>
                </c:pt>
                <c:pt idx="127">
                  <c:v>-3.246259E-3</c:v>
                </c:pt>
                <c:pt idx="128">
                  <c:v>-3.3701339999999999E-3</c:v>
                </c:pt>
                <c:pt idx="129">
                  <c:v>-3.4342420000000001E-3</c:v>
                </c:pt>
                <c:pt idx="130">
                  <c:v>-3.402857E-3</c:v>
                </c:pt>
                <c:pt idx="131">
                  <c:v>-3.2008829999999999E-3</c:v>
                </c:pt>
                <c:pt idx="132">
                  <c:v>-3.298259E-3</c:v>
                </c:pt>
                <c:pt idx="133">
                  <c:v>-3.2682520000000001E-3</c:v>
                </c:pt>
                <c:pt idx="134">
                  <c:v>-3.2864930000000001E-3</c:v>
                </c:pt>
                <c:pt idx="135">
                  <c:v>-3.4808769999999998E-3</c:v>
                </c:pt>
                <c:pt idx="136">
                  <c:v>-3.0847219999999998E-3</c:v>
                </c:pt>
                <c:pt idx="137">
                  <c:v>-3.3566749999999999E-3</c:v>
                </c:pt>
                <c:pt idx="138">
                  <c:v>-3.0696080000000001E-3</c:v>
                </c:pt>
                <c:pt idx="139">
                  <c:v>-3.295793E-3</c:v>
                </c:pt>
                <c:pt idx="140">
                  <c:v>-3.3434720000000001E-3</c:v>
                </c:pt>
                <c:pt idx="141">
                  <c:v>-3.1658319999999999E-3</c:v>
                </c:pt>
                <c:pt idx="142">
                  <c:v>-3.5350059999999998E-3</c:v>
                </c:pt>
                <c:pt idx="143">
                  <c:v>-3.190245E-3</c:v>
                </c:pt>
                <c:pt idx="144">
                  <c:v>-3.1166950000000001E-3</c:v>
                </c:pt>
                <c:pt idx="145">
                  <c:v>-3.3940730000000001E-3</c:v>
                </c:pt>
                <c:pt idx="146">
                  <c:v>-3.1951779999999999E-3</c:v>
                </c:pt>
                <c:pt idx="147">
                  <c:v>-2.959686E-3</c:v>
                </c:pt>
                <c:pt idx="148">
                  <c:v>-3.3479920000000002E-3</c:v>
                </c:pt>
                <c:pt idx="149">
                  <c:v>-3.1639300000000001E-3</c:v>
                </c:pt>
                <c:pt idx="150">
                  <c:v>-3.1859269999999999E-3</c:v>
                </c:pt>
                <c:pt idx="151">
                  <c:v>-3.0642619999999999E-3</c:v>
                </c:pt>
                <c:pt idx="152">
                  <c:v>-3.2158379999999999E-3</c:v>
                </c:pt>
                <c:pt idx="153">
                  <c:v>-3.1028679999999999E-3</c:v>
                </c:pt>
                <c:pt idx="154">
                  <c:v>-3.119059E-3</c:v>
                </c:pt>
                <c:pt idx="155">
                  <c:v>-3.0551110000000001E-3</c:v>
                </c:pt>
                <c:pt idx="156">
                  <c:v>-3.1642390000000001E-3</c:v>
                </c:pt>
                <c:pt idx="157">
                  <c:v>-3.3747579999999998E-3</c:v>
                </c:pt>
                <c:pt idx="158">
                  <c:v>-3.2587969999999999E-3</c:v>
                </c:pt>
                <c:pt idx="159">
                  <c:v>-3.0043159999999999E-3</c:v>
                </c:pt>
                <c:pt idx="160">
                  <c:v>-2.9334610000000001E-3</c:v>
                </c:pt>
                <c:pt idx="161">
                  <c:v>-3.2262179999999999E-3</c:v>
                </c:pt>
                <c:pt idx="162">
                  <c:v>-3.0654440000000001E-3</c:v>
                </c:pt>
                <c:pt idx="163">
                  <c:v>-3.0849789999999998E-3</c:v>
                </c:pt>
                <c:pt idx="164">
                  <c:v>-2.9584519999999999E-3</c:v>
                </c:pt>
                <c:pt idx="165">
                  <c:v>-3.3047839999999998E-3</c:v>
                </c:pt>
                <c:pt idx="166">
                  <c:v>-3.0920209999999999E-3</c:v>
                </c:pt>
                <c:pt idx="167">
                  <c:v>-2.8481919999999998E-3</c:v>
                </c:pt>
                <c:pt idx="168">
                  <c:v>-2.9344890000000002E-3</c:v>
                </c:pt>
                <c:pt idx="169">
                  <c:v>-3.0387109999999999E-3</c:v>
                </c:pt>
                <c:pt idx="170">
                  <c:v>-3.102816E-3</c:v>
                </c:pt>
                <c:pt idx="171">
                  <c:v>-3.3026269999999998E-3</c:v>
                </c:pt>
                <c:pt idx="172">
                  <c:v>-2.7834840000000001E-3</c:v>
                </c:pt>
                <c:pt idx="173">
                  <c:v>-3.2667619999999999E-3</c:v>
                </c:pt>
                <c:pt idx="174">
                  <c:v>-2.8976679999999999E-3</c:v>
                </c:pt>
                <c:pt idx="175">
                  <c:v>-3.1052829999999999E-3</c:v>
                </c:pt>
                <c:pt idx="176">
                  <c:v>-2.7860039999999999E-3</c:v>
                </c:pt>
                <c:pt idx="177">
                  <c:v>-3.1115549999999998E-3</c:v>
                </c:pt>
                <c:pt idx="178">
                  <c:v>-2.8073009999999999E-3</c:v>
                </c:pt>
                <c:pt idx="179">
                  <c:v>-3.0612289999999999E-3</c:v>
                </c:pt>
                <c:pt idx="180">
                  <c:v>-2.9398879999999999E-3</c:v>
                </c:pt>
                <c:pt idx="181">
                  <c:v>-2.8152730000000001E-3</c:v>
                </c:pt>
                <c:pt idx="182">
                  <c:v>-2.9018849999999999E-3</c:v>
                </c:pt>
                <c:pt idx="183">
                  <c:v>-3.075623E-3</c:v>
                </c:pt>
                <c:pt idx="184">
                  <c:v>-2.801179E-3</c:v>
                </c:pt>
                <c:pt idx="185">
                  <c:v>-2.877302E-3</c:v>
                </c:pt>
                <c:pt idx="186">
                  <c:v>-2.8579130000000001E-3</c:v>
                </c:pt>
                <c:pt idx="187">
                  <c:v>-2.9424590000000001E-3</c:v>
                </c:pt>
                <c:pt idx="188">
                  <c:v>-2.788937E-3</c:v>
                </c:pt>
                <c:pt idx="189">
                  <c:v>-2.773967E-3</c:v>
                </c:pt>
                <c:pt idx="190">
                  <c:v>-2.8598669999999999E-3</c:v>
                </c:pt>
                <c:pt idx="191">
                  <c:v>-2.6069019999999999E-3</c:v>
                </c:pt>
                <c:pt idx="192">
                  <c:v>-2.725454E-3</c:v>
                </c:pt>
                <c:pt idx="193">
                  <c:v>-2.7723719999999999E-3</c:v>
                </c:pt>
                <c:pt idx="194">
                  <c:v>-2.6478119999999998E-3</c:v>
                </c:pt>
                <c:pt idx="195">
                  <c:v>-2.9042E-3</c:v>
                </c:pt>
                <c:pt idx="196">
                  <c:v>-2.6837279999999998E-3</c:v>
                </c:pt>
                <c:pt idx="197">
                  <c:v>-2.4953179999999998E-3</c:v>
                </c:pt>
                <c:pt idx="198">
                  <c:v>-2.8039570000000002E-3</c:v>
                </c:pt>
                <c:pt idx="199">
                  <c:v>-2.7959840000000001E-3</c:v>
                </c:pt>
                <c:pt idx="200">
                  <c:v>-2.7837410000000002E-3</c:v>
                </c:pt>
                <c:pt idx="201">
                  <c:v>-2.8443349999999999E-3</c:v>
                </c:pt>
                <c:pt idx="202">
                  <c:v>-2.7989680000000002E-3</c:v>
                </c:pt>
                <c:pt idx="203">
                  <c:v>-3.0149069999999998E-3</c:v>
                </c:pt>
                <c:pt idx="204">
                  <c:v>-3.132218E-3</c:v>
                </c:pt>
                <c:pt idx="205">
                  <c:v>-2.9351569999999999E-3</c:v>
                </c:pt>
                <c:pt idx="206">
                  <c:v>-2.7682060000000001E-3</c:v>
                </c:pt>
                <c:pt idx="207">
                  <c:v>-2.9986090000000002E-3</c:v>
                </c:pt>
                <c:pt idx="208">
                  <c:v>-2.826692E-3</c:v>
                </c:pt>
                <c:pt idx="209">
                  <c:v>-3.0294060000000001E-3</c:v>
                </c:pt>
                <c:pt idx="210">
                  <c:v>-3.0539289999999999E-3</c:v>
                </c:pt>
                <c:pt idx="211">
                  <c:v>-3.0922269999999999E-3</c:v>
                </c:pt>
                <c:pt idx="212">
                  <c:v>-2.8173819999999998E-3</c:v>
                </c:pt>
                <c:pt idx="213">
                  <c:v>-2.9628219999999999E-3</c:v>
                </c:pt>
                <c:pt idx="214">
                  <c:v>-2.7300330000000002E-3</c:v>
                </c:pt>
                <c:pt idx="215">
                  <c:v>-2.534077E-3</c:v>
                </c:pt>
                <c:pt idx="216">
                  <c:v>-2.7682060000000001E-3</c:v>
                </c:pt>
                <c:pt idx="217">
                  <c:v>-2.7859529999999999E-3</c:v>
                </c:pt>
                <c:pt idx="218">
                  <c:v>-2.7492229999999999E-3</c:v>
                </c:pt>
                <c:pt idx="219">
                  <c:v>-2.4965019999999998E-3</c:v>
                </c:pt>
                <c:pt idx="220">
                  <c:v>-2.7651189999999999E-3</c:v>
                </c:pt>
                <c:pt idx="221">
                  <c:v>-2.867016E-3</c:v>
                </c:pt>
                <c:pt idx="222">
                  <c:v>-2.6627349999999998E-3</c:v>
                </c:pt>
                <c:pt idx="223">
                  <c:v>-2.832453E-3</c:v>
                </c:pt>
                <c:pt idx="224">
                  <c:v>-2.758534E-3</c:v>
                </c:pt>
                <c:pt idx="225">
                  <c:v>-2.826589E-3</c:v>
                </c:pt>
                <c:pt idx="226">
                  <c:v>-2.8693310000000001E-3</c:v>
                </c:pt>
                <c:pt idx="227">
                  <c:v>-2.7645019999999998E-3</c:v>
                </c:pt>
                <c:pt idx="228">
                  <c:v>-2.9495559999999999E-3</c:v>
                </c:pt>
                <c:pt idx="229">
                  <c:v>-2.7285410000000001E-3</c:v>
                </c:pt>
                <c:pt idx="230">
                  <c:v>-2.9582969999999999E-3</c:v>
                </c:pt>
                <c:pt idx="231">
                  <c:v>-2.6940699999999998E-3</c:v>
                </c:pt>
                <c:pt idx="232">
                  <c:v>-2.850352E-3</c:v>
                </c:pt>
                <c:pt idx="233">
                  <c:v>-2.686969E-3</c:v>
                </c:pt>
                <c:pt idx="234">
                  <c:v>-2.6939160000000002E-3</c:v>
                </c:pt>
                <c:pt idx="235">
                  <c:v>-2.5029869999999999E-3</c:v>
                </c:pt>
                <c:pt idx="236">
                  <c:v>-2.7719609999999999E-3</c:v>
                </c:pt>
                <c:pt idx="237">
                  <c:v>-2.7655819999999999E-3</c:v>
                </c:pt>
                <c:pt idx="238">
                  <c:v>-2.8127019999999998E-3</c:v>
                </c:pt>
                <c:pt idx="239">
                  <c:v>-2.9002400000000001E-3</c:v>
                </c:pt>
                <c:pt idx="240">
                  <c:v>-2.7116660000000002E-3</c:v>
                </c:pt>
                <c:pt idx="241">
                  <c:v>-2.7989680000000002E-3</c:v>
                </c:pt>
                <c:pt idx="242">
                  <c:v>-2.6025789999999998E-3</c:v>
                </c:pt>
                <c:pt idx="243">
                  <c:v>-2.9489389999999998E-3</c:v>
                </c:pt>
                <c:pt idx="244">
                  <c:v>-2.780397E-3</c:v>
                </c:pt>
                <c:pt idx="245">
                  <c:v>-2.7416089999999999E-3</c:v>
                </c:pt>
                <c:pt idx="246">
                  <c:v>-2.7785969999999998E-3</c:v>
                </c:pt>
                <c:pt idx="247">
                  <c:v>-2.7956750000000001E-3</c:v>
                </c:pt>
                <c:pt idx="248">
                  <c:v>-2.677862E-3</c:v>
                </c:pt>
                <c:pt idx="249">
                  <c:v>-2.7998419999999999E-3</c:v>
                </c:pt>
                <c:pt idx="250">
                  <c:v>-2.6635579999999999E-3</c:v>
                </c:pt>
                <c:pt idx="251">
                  <c:v>-2.752361E-3</c:v>
                </c:pt>
                <c:pt idx="252">
                  <c:v>-2.6940699999999998E-3</c:v>
                </c:pt>
                <c:pt idx="253">
                  <c:v>-2.838471E-3</c:v>
                </c:pt>
                <c:pt idx="254">
                  <c:v>-2.7072929999999999E-3</c:v>
                </c:pt>
                <c:pt idx="255">
                  <c:v>-2.734663E-3</c:v>
                </c:pt>
                <c:pt idx="256">
                  <c:v>-2.8899030000000001E-3</c:v>
                </c:pt>
                <c:pt idx="257">
                  <c:v>-2.8649080000000002E-3</c:v>
                </c:pt>
                <c:pt idx="258">
                  <c:v>-2.8342020000000001E-3</c:v>
                </c:pt>
                <c:pt idx="259">
                  <c:v>-2.7708289999999998E-3</c:v>
                </c:pt>
                <c:pt idx="260">
                  <c:v>-2.7992249999999998E-3</c:v>
                </c:pt>
                <c:pt idx="261">
                  <c:v>-2.6925260000000002E-3</c:v>
                </c:pt>
                <c:pt idx="262">
                  <c:v>-2.8129069999999999E-3</c:v>
                </c:pt>
                <c:pt idx="263">
                  <c:v>-2.6693210000000001E-3</c:v>
                </c:pt>
                <c:pt idx="264">
                  <c:v>-2.7875479999999999E-3</c:v>
                </c:pt>
                <c:pt idx="265">
                  <c:v>-2.7117690000000002E-3</c:v>
                </c:pt>
                <c:pt idx="266">
                  <c:v>-2.6964879999999999E-3</c:v>
                </c:pt>
                <c:pt idx="267">
                  <c:v>-2.6242959999999999E-3</c:v>
                </c:pt>
                <c:pt idx="268">
                  <c:v>-2.6712250000000002E-3</c:v>
                </c:pt>
                <c:pt idx="269">
                  <c:v>-2.6195099999999998E-3</c:v>
                </c:pt>
                <c:pt idx="270">
                  <c:v>-2.6053579999999999E-3</c:v>
                </c:pt>
                <c:pt idx="271">
                  <c:v>-2.6135920000000001E-3</c:v>
                </c:pt>
                <c:pt idx="272">
                  <c:v>-2.5517309999999998E-3</c:v>
                </c:pt>
                <c:pt idx="273">
                  <c:v>-2.5500840000000002E-3</c:v>
                </c:pt>
                <c:pt idx="274">
                  <c:v>-2.6917550000000001E-3</c:v>
                </c:pt>
                <c:pt idx="275">
                  <c:v>-2.5812729999999998E-3</c:v>
                </c:pt>
                <c:pt idx="276">
                  <c:v>-2.5053549999999999E-3</c:v>
                </c:pt>
                <c:pt idx="277">
                  <c:v>-2.5598119999999999E-3</c:v>
                </c:pt>
                <c:pt idx="278">
                  <c:v>-2.3540459999999998E-3</c:v>
                </c:pt>
                <c:pt idx="279">
                  <c:v>-2.3875659999999998E-3</c:v>
                </c:pt>
                <c:pt idx="280">
                  <c:v>-2.3422030000000002E-3</c:v>
                </c:pt>
                <c:pt idx="281">
                  <c:v>-2.3551280000000002E-3</c:v>
                </c:pt>
                <c:pt idx="282">
                  <c:v>-2.1646690000000001E-3</c:v>
                </c:pt>
                <c:pt idx="283">
                  <c:v>-2.2693850000000001E-3</c:v>
                </c:pt>
                <c:pt idx="284">
                  <c:v>-2.1082570000000001E-3</c:v>
                </c:pt>
                <c:pt idx="285">
                  <c:v>-2.051013E-3</c:v>
                </c:pt>
                <c:pt idx="286">
                  <c:v>-1.8574819999999999E-3</c:v>
                </c:pt>
                <c:pt idx="287">
                  <c:v>-1.8262409999999999E-3</c:v>
                </c:pt>
                <c:pt idx="288">
                  <c:v>-1.795049E-3</c:v>
                </c:pt>
                <c:pt idx="289">
                  <c:v>-1.661441E-3</c:v>
                </c:pt>
                <c:pt idx="290">
                  <c:v>-1.661699E-3</c:v>
                </c:pt>
                <c:pt idx="291">
                  <c:v>-1.108419E-3</c:v>
                </c:pt>
                <c:pt idx="292">
                  <c:v>-1.129023E-3</c:v>
                </c:pt>
                <c:pt idx="293">
                  <c:v>-7.9195800000000005E-4</c:v>
                </c:pt>
                <c:pt idx="294">
                  <c:v>-7.52939E-4</c:v>
                </c:pt>
                <c:pt idx="295">
                  <c:v>-4.6983499999999999E-4</c:v>
                </c:pt>
                <c:pt idx="296">
                  <c:v>-3.2221300000000001E-4</c:v>
                </c:pt>
                <c:pt idx="297" formatCode="0.00E+00">
                  <c:v>7.8100000000000001E-5</c:v>
                </c:pt>
                <c:pt idx="298">
                  <c:v>3.4729599999999998E-4</c:v>
                </c:pt>
                <c:pt idx="299">
                  <c:v>7.8124200000000003E-4</c:v>
                </c:pt>
                <c:pt idx="300">
                  <c:v>1.1339900000000001E-3</c:v>
                </c:pt>
                <c:pt idx="301">
                  <c:v>1.7529069999999999E-3</c:v>
                </c:pt>
                <c:pt idx="302">
                  <c:v>2.2536710000000001E-3</c:v>
                </c:pt>
                <c:pt idx="303">
                  <c:v>2.7411029999999999E-3</c:v>
                </c:pt>
                <c:pt idx="304">
                  <c:v>3.5374740000000001E-3</c:v>
                </c:pt>
                <c:pt idx="305">
                  <c:v>4.3760969999999998E-3</c:v>
                </c:pt>
                <c:pt idx="306">
                  <c:v>5.1854290000000001E-3</c:v>
                </c:pt>
                <c:pt idx="307">
                  <c:v>6.2846259999999998E-3</c:v>
                </c:pt>
                <c:pt idx="308">
                  <c:v>6.9974709999999999E-3</c:v>
                </c:pt>
                <c:pt idx="309">
                  <c:v>8.1397499999999994E-3</c:v>
                </c:pt>
                <c:pt idx="310">
                  <c:v>9.6835979999999999E-3</c:v>
                </c:pt>
                <c:pt idx="311">
                  <c:v>1.0971665E-2</c:v>
                </c:pt>
                <c:pt idx="312">
                  <c:v>1.2467099000000001E-2</c:v>
                </c:pt>
                <c:pt idx="313">
                  <c:v>1.3996144E-2</c:v>
                </c:pt>
                <c:pt idx="314">
                  <c:v>1.6303265000000001E-2</c:v>
                </c:pt>
                <c:pt idx="315">
                  <c:v>1.8534711999999998E-2</c:v>
                </c:pt>
                <c:pt idx="316">
                  <c:v>2.0187177000000001E-2</c:v>
                </c:pt>
                <c:pt idx="317">
                  <c:v>2.2603668E-2</c:v>
                </c:pt>
                <c:pt idx="318">
                  <c:v>2.5678930999999999E-2</c:v>
                </c:pt>
                <c:pt idx="319">
                  <c:v>2.8937048999999999E-2</c:v>
                </c:pt>
                <c:pt idx="320">
                  <c:v>3.2313283999999998E-2</c:v>
                </c:pt>
                <c:pt idx="321">
                  <c:v>3.5704367000000001E-2</c:v>
                </c:pt>
                <c:pt idx="322">
                  <c:v>3.9583642000000002E-2</c:v>
                </c:pt>
                <c:pt idx="323">
                  <c:v>4.4036850000000002E-2</c:v>
                </c:pt>
                <c:pt idx="324">
                  <c:v>4.8625134E-2</c:v>
                </c:pt>
                <c:pt idx="325">
                  <c:v>5.3267206999999997E-2</c:v>
                </c:pt>
                <c:pt idx="326">
                  <c:v>5.8013897000000002E-2</c:v>
                </c:pt>
                <c:pt idx="327">
                  <c:v>6.3339554000000006E-2</c:v>
                </c:pt>
                <c:pt idx="328">
                  <c:v>6.9282739999999995E-2</c:v>
                </c:pt>
                <c:pt idx="329">
                  <c:v>7.5598924999999997E-2</c:v>
                </c:pt>
                <c:pt idx="330">
                  <c:v>8.2608365000000003E-2</c:v>
                </c:pt>
                <c:pt idx="331">
                  <c:v>8.9178532000000005E-2</c:v>
                </c:pt>
                <c:pt idx="332">
                  <c:v>9.6833520000000006E-2</c:v>
                </c:pt>
                <c:pt idx="333">
                  <c:v>0.104360141</c:v>
                </c:pt>
                <c:pt idx="334">
                  <c:v>0.11306165899999999</c:v>
                </c:pt>
                <c:pt idx="335">
                  <c:v>0.121355854</c:v>
                </c:pt>
                <c:pt idx="336">
                  <c:v>0.12968912699999999</c:v>
                </c:pt>
                <c:pt idx="337">
                  <c:v>0.13872235999999999</c:v>
                </c:pt>
                <c:pt idx="338">
                  <c:v>0.14828091900000001</c:v>
                </c:pt>
                <c:pt idx="339">
                  <c:v>0.158409521</c:v>
                </c:pt>
                <c:pt idx="340">
                  <c:v>0.16748221199999999</c:v>
                </c:pt>
                <c:pt idx="341">
                  <c:v>0.17639534200000001</c:v>
                </c:pt>
                <c:pt idx="342">
                  <c:v>0.18655382100000001</c:v>
                </c:pt>
                <c:pt idx="343">
                  <c:v>0.196875155</c:v>
                </c:pt>
                <c:pt idx="344">
                  <c:v>0.20732144999999999</c:v>
                </c:pt>
                <c:pt idx="345">
                  <c:v>0.218309313</c:v>
                </c:pt>
                <c:pt idx="346">
                  <c:v>0.22865693300000001</c:v>
                </c:pt>
                <c:pt idx="347">
                  <c:v>0.238526344</c:v>
                </c:pt>
                <c:pt idx="348">
                  <c:v>0.248037383</c:v>
                </c:pt>
                <c:pt idx="349">
                  <c:v>0.25816321399999997</c:v>
                </c:pt>
                <c:pt idx="350">
                  <c:v>0.26888614900000002</c:v>
                </c:pt>
                <c:pt idx="351">
                  <c:v>0.27816313500000001</c:v>
                </c:pt>
                <c:pt idx="352">
                  <c:v>0.28737255900000003</c:v>
                </c:pt>
                <c:pt idx="353">
                  <c:v>0.29527220100000001</c:v>
                </c:pt>
                <c:pt idx="354">
                  <c:v>0.30381226500000003</c:v>
                </c:pt>
                <c:pt idx="355">
                  <c:v>0.31223928899999998</c:v>
                </c:pt>
                <c:pt idx="356">
                  <c:v>0.32037341600000002</c:v>
                </c:pt>
                <c:pt idx="357">
                  <c:v>0.32754614999999998</c:v>
                </c:pt>
                <c:pt idx="358">
                  <c:v>0.33403950900000001</c:v>
                </c:pt>
                <c:pt idx="359">
                  <c:v>0.339970946</c:v>
                </c:pt>
                <c:pt idx="360">
                  <c:v>0.34576907800000001</c:v>
                </c:pt>
                <c:pt idx="361">
                  <c:v>0.35083481700000002</c:v>
                </c:pt>
                <c:pt idx="362">
                  <c:v>0.354936421</c:v>
                </c:pt>
                <c:pt idx="363">
                  <c:v>0.35860526599999998</c:v>
                </c:pt>
                <c:pt idx="364">
                  <c:v>0.36183089000000002</c:v>
                </c:pt>
                <c:pt idx="365">
                  <c:v>0.36416497799999997</c:v>
                </c:pt>
                <c:pt idx="366">
                  <c:v>0.36584809400000001</c:v>
                </c:pt>
                <c:pt idx="367">
                  <c:v>0.36712387200000002</c:v>
                </c:pt>
                <c:pt idx="368">
                  <c:v>0.36738818899999998</c:v>
                </c:pt>
                <c:pt idx="369">
                  <c:v>0.36727032100000001</c:v>
                </c:pt>
                <c:pt idx="370">
                  <c:v>0.36685216399999998</c:v>
                </c:pt>
                <c:pt idx="371">
                  <c:v>0.36551910599999998</c:v>
                </c:pt>
                <c:pt idx="372">
                  <c:v>0.36377424000000003</c:v>
                </c:pt>
                <c:pt idx="373">
                  <c:v>0.36147677900000003</c:v>
                </c:pt>
                <c:pt idx="374">
                  <c:v>0.35853862800000003</c:v>
                </c:pt>
                <c:pt idx="375">
                  <c:v>0.35491412900000002</c:v>
                </c:pt>
                <c:pt idx="376">
                  <c:v>0.35145247000000002</c:v>
                </c:pt>
                <c:pt idx="377">
                  <c:v>0.34682935500000001</c:v>
                </c:pt>
                <c:pt idx="378">
                  <c:v>0.34229657099999999</c:v>
                </c:pt>
                <c:pt idx="379">
                  <c:v>0.33773192800000001</c:v>
                </c:pt>
                <c:pt idx="380">
                  <c:v>0.33233937600000002</c:v>
                </c:pt>
                <c:pt idx="381">
                  <c:v>0.32678747200000002</c:v>
                </c:pt>
                <c:pt idx="382">
                  <c:v>0.32096049199999999</c:v>
                </c:pt>
                <c:pt idx="383">
                  <c:v>0.314463198</c:v>
                </c:pt>
                <c:pt idx="384">
                  <c:v>0.307546496</c:v>
                </c:pt>
                <c:pt idx="385">
                  <c:v>0.30101364899999999</c:v>
                </c:pt>
                <c:pt idx="386">
                  <c:v>0.29412120600000002</c:v>
                </c:pt>
                <c:pt idx="387">
                  <c:v>0.28631335499999999</c:v>
                </c:pt>
                <c:pt idx="388">
                  <c:v>0.27894264499999999</c:v>
                </c:pt>
                <c:pt idx="389">
                  <c:v>0.271683544</c:v>
                </c:pt>
                <c:pt idx="390">
                  <c:v>0.26520317799999998</c:v>
                </c:pt>
                <c:pt idx="391">
                  <c:v>0.25789514200000002</c:v>
                </c:pt>
                <c:pt idx="392">
                  <c:v>0.24972116999999999</c:v>
                </c:pt>
                <c:pt idx="393">
                  <c:v>0.24201372299999999</c:v>
                </c:pt>
                <c:pt idx="394">
                  <c:v>0.234665334</c:v>
                </c:pt>
                <c:pt idx="395">
                  <c:v>0.227631375</c:v>
                </c:pt>
                <c:pt idx="396">
                  <c:v>0.22072423999999999</c:v>
                </c:pt>
                <c:pt idx="397">
                  <c:v>0.213445053</c:v>
                </c:pt>
                <c:pt idx="398">
                  <c:v>0.20647822299999999</c:v>
                </c:pt>
                <c:pt idx="399">
                  <c:v>0.19909048100000001</c:v>
                </c:pt>
                <c:pt idx="400">
                  <c:v>0.192642167</c:v>
                </c:pt>
                <c:pt idx="401">
                  <c:v>0.185968787</c:v>
                </c:pt>
                <c:pt idx="402">
                  <c:v>0.17945118299999999</c:v>
                </c:pt>
                <c:pt idx="403">
                  <c:v>0.17282161100000001</c:v>
                </c:pt>
                <c:pt idx="404">
                  <c:v>0.16637189699999999</c:v>
                </c:pt>
                <c:pt idx="405">
                  <c:v>0.16109314599999999</c:v>
                </c:pt>
                <c:pt idx="406">
                  <c:v>0.15601538100000001</c:v>
                </c:pt>
                <c:pt idx="407">
                  <c:v>0.15089868000000001</c:v>
                </c:pt>
                <c:pt idx="408">
                  <c:v>0.14602805699999999</c:v>
                </c:pt>
                <c:pt idx="409">
                  <c:v>0.141909227</c:v>
                </c:pt>
                <c:pt idx="410">
                  <c:v>0.13851751400000001</c:v>
                </c:pt>
                <c:pt idx="411">
                  <c:v>0.134876788</c:v>
                </c:pt>
                <c:pt idx="412">
                  <c:v>0.13200513999999999</c:v>
                </c:pt>
                <c:pt idx="413">
                  <c:v>0.12956883</c:v>
                </c:pt>
                <c:pt idx="414">
                  <c:v>0.12829785099999999</c:v>
                </c:pt>
                <c:pt idx="415">
                  <c:v>0.12737996900000001</c:v>
                </c:pt>
                <c:pt idx="416">
                  <c:v>0.127268046</c:v>
                </c:pt>
                <c:pt idx="417">
                  <c:v>0.12799017100000001</c:v>
                </c:pt>
                <c:pt idx="418">
                  <c:v>0.1295674</c:v>
                </c:pt>
                <c:pt idx="419">
                  <c:v>0.13163954</c:v>
                </c:pt>
                <c:pt idx="420">
                  <c:v>0.13430135000000001</c:v>
                </c:pt>
                <c:pt idx="421">
                  <c:v>0.13751643899999999</c:v>
                </c:pt>
                <c:pt idx="422">
                  <c:v>0.140312359</c:v>
                </c:pt>
                <c:pt idx="423">
                  <c:v>0.14389401700000001</c:v>
                </c:pt>
                <c:pt idx="424">
                  <c:v>0.147598535</c:v>
                </c:pt>
                <c:pt idx="425">
                  <c:v>0.15046524999999999</c:v>
                </c:pt>
                <c:pt idx="426">
                  <c:v>0.152849704</c:v>
                </c:pt>
                <c:pt idx="427">
                  <c:v>0.15527281200000001</c:v>
                </c:pt>
                <c:pt idx="428">
                  <c:v>0.157267094</c:v>
                </c:pt>
                <c:pt idx="429">
                  <c:v>0.158047825</c:v>
                </c:pt>
                <c:pt idx="430">
                  <c:v>0.158392966</c:v>
                </c:pt>
                <c:pt idx="431">
                  <c:v>0.158094764</c:v>
                </c:pt>
                <c:pt idx="432">
                  <c:v>0.157063603</c:v>
                </c:pt>
                <c:pt idx="433">
                  <c:v>0.155554161</c:v>
                </c:pt>
                <c:pt idx="434">
                  <c:v>0.15364406999999999</c:v>
                </c:pt>
                <c:pt idx="435">
                  <c:v>0.15130121999999999</c:v>
                </c:pt>
                <c:pt idx="436">
                  <c:v>0.14877235899999999</c:v>
                </c:pt>
                <c:pt idx="437">
                  <c:v>0.14610262199999999</c:v>
                </c:pt>
                <c:pt idx="438">
                  <c:v>0.14306227899999999</c:v>
                </c:pt>
                <c:pt idx="439">
                  <c:v>0.13956233900000001</c:v>
                </c:pt>
                <c:pt idx="440">
                  <c:v>0.13654629900000001</c:v>
                </c:pt>
                <c:pt idx="441">
                  <c:v>0.13270117300000001</c:v>
                </c:pt>
                <c:pt idx="442">
                  <c:v>0.129651129</c:v>
                </c:pt>
                <c:pt idx="443">
                  <c:v>0.125887781</c:v>
                </c:pt>
                <c:pt idx="444">
                  <c:v>0.121952638</c:v>
                </c:pt>
                <c:pt idx="445">
                  <c:v>0.118422732</c:v>
                </c:pt>
                <c:pt idx="446">
                  <c:v>0.114610933</c:v>
                </c:pt>
                <c:pt idx="447">
                  <c:v>0.110775977</c:v>
                </c:pt>
                <c:pt idx="448">
                  <c:v>0.10672655</c:v>
                </c:pt>
                <c:pt idx="449">
                  <c:v>0.10249860600000001</c:v>
                </c:pt>
                <c:pt idx="450">
                  <c:v>9.8525994000000006E-2</c:v>
                </c:pt>
                <c:pt idx="451">
                  <c:v>9.4537511000000005E-2</c:v>
                </c:pt>
                <c:pt idx="452">
                  <c:v>9.0249821999999993E-2</c:v>
                </c:pt>
                <c:pt idx="453">
                  <c:v>8.6496450000000003E-2</c:v>
                </c:pt>
                <c:pt idx="454">
                  <c:v>8.2047789999999995E-2</c:v>
                </c:pt>
                <c:pt idx="455">
                  <c:v>7.8315675000000001E-2</c:v>
                </c:pt>
                <c:pt idx="456">
                  <c:v>7.4659436999999995E-2</c:v>
                </c:pt>
                <c:pt idx="457">
                  <c:v>7.1321301000000004E-2</c:v>
                </c:pt>
                <c:pt idx="458">
                  <c:v>6.7742117000000004E-2</c:v>
                </c:pt>
                <c:pt idx="459">
                  <c:v>6.3854075999999996E-2</c:v>
                </c:pt>
                <c:pt idx="460">
                  <c:v>6.0727119000000003E-2</c:v>
                </c:pt>
                <c:pt idx="461">
                  <c:v>5.7661559000000001E-2</c:v>
                </c:pt>
                <c:pt idx="462">
                  <c:v>5.4748199999999997E-2</c:v>
                </c:pt>
                <c:pt idx="463">
                  <c:v>5.2326925000000003E-2</c:v>
                </c:pt>
                <c:pt idx="464">
                  <c:v>4.9217592999999997E-2</c:v>
                </c:pt>
                <c:pt idx="465">
                  <c:v>4.6719166999999999E-2</c:v>
                </c:pt>
                <c:pt idx="466">
                  <c:v>4.4447175999999998E-2</c:v>
                </c:pt>
                <c:pt idx="467">
                  <c:v>4.2148988999999998E-2</c:v>
                </c:pt>
                <c:pt idx="468">
                  <c:v>3.9986115000000003E-2</c:v>
                </c:pt>
                <c:pt idx="469">
                  <c:v>3.7855397999999998E-2</c:v>
                </c:pt>
                <c:pt idx="470">
                  <c:v>3.6343160999999999E-2</c:v>
                </c:pt>
                <c:pt idx="471">
                  <c:v>3.4758095000000003E-2</c:v>
                </c:pt>
                <c:pt idx="472">
                  <c:v>3.3409700000000001E-2</c:v>
                </c:pt>
                <c:pt idx="473">
                  <c:v>3.2196712000000002E-2</c:v>
                </c:pt>
                <c:pt idx="474">
                  <c:v>3.1177462999999999E-2</c:v>
                </c:pt>
                <c:pt idx="475">
                  <c:v>3.0748276000000001E-2</c:v>
                </c:pt>
                <c:pt idx="476">
                  <c:v>3.0494503999999999E-2</c:v>
                </c:pt>
                <c:pt idx="477">
                  <c:v>3.0913796E-2</c:v>
                </c:pt>
                <c:pt idx="478">
                  <c:v>3.1749222000000001E-2</c:v>
                </c:pt>
                <c:pt idx="479">
                  <c:v>3.2722779E-2</c:v>
                </c:pt>
                <c:pt idx="480">
                  <c:v>3.3675223999999997E-2</c:v>
                </c:pt>
                <c:pt idx="481">
                  <c:v>3.4798477000000001E-2</c:v>
                </c:pt>
                <c:pt idx="482">
                  <c:v>3.6013114999999998E-2</c:v>
                </c:pt>
                <c:pt idx="483">
                  <c:v>3.6924414000000003E-2</c:v>
                </c:pt>
                <c:pt idx="484">
                  <c:v>3.7408732E-2</c:v>
                </c:pt>
                <c:pt idx="485">
                  <c:v>3.7214882999999997E-2</c:v>
                </c:pt>
                <c:pt idx="486">
                  <c:v>3.6783720999999998E-2</c:v>
                </c:pt>
                <c:pt idx="487">
                  <c:v>3.5905383999999999E-2</c:v>
                </c:pt>
                <c:pt idx="488">
                  <c:v>3.5189413000000003E-2</c:v>
                </c:pt>
                <c:pt idx="489">
                  <c:v>3.4203731000000001E-2</c:v>
                </c:pt>
                <c:pt idx="490">
                  <c:v>3.3597602999999997E-2</c:v>
                </c:pt>
                <c:pt idx="491">
                  <c:v>3.2799963000000001E-2</c:v>
                </c:pt>
                <c:pt idx="492">
                  <c:v>3.2328174000000001E-2</c:v>
                </c:pt>
                <c:pt idx="493">
                  <c:v>3.1764261000000002E-2</c:v>
                </c:pt>
                <c:pt idx="494">
                  <c:v>3.1539815999999998E-2</c:v>
                </c:pt>
                <c:pt idx="495">
                  <c:v>3.1314849999999998E-2</c:v>
                </c:pt>
                <c:pt idx="496">
                  <c:v>3.0912016E-2</c:v>
                </c:pt>
                <c:pt idx="497">
                  <c:v>3.0504000999999999E-2</c:v>
                </c:pt>
                <c:pt idx="498">
                  <c:v>2.9938316E-2</c:v>
                </c:pt>
                <c:pt idx="499">
                  <c:v>2.9384363E-2</c:v>
                </c:pt>
                <c:pt idx="500">
                  <c:v>2.8665474E-2</c:v>
                </c:pt>
                <c:pt idx="501">
                  <c:v>2.7945289000000002E-2</c:v>
                </c:pt>
                <c:pt idx="502">
                  <c:v>2.7128658999999999E-2</c:v>
                </c:pt>
                <c:pt idx="503">
                  <c:v>2.6296539000000001E-2</c:v>
                </c:pt>
                <c:pt idx="504">
                  <c:v>2.5701450000000001E-2</c:v>
                </c:pt>
                <c:pt idx="505">
                  <c:v>2.5124948000000001E-2</c:v>
                </c:pt>
                <c:pt idx="506">
                  <c:v>2.4625476E-2</c:v>
                </c:pt>
                <c:pt idx="507">
                  <c:v>2.4260987000000001E-2</c:v>
                </c:pt>
                <c:pt idx="508">
                  <c:v>2.4081946999999999E-2</c:v>
                </c:pt>
                <c:pt idx="509">
                  <c:v>2.3944750000000001E-2</c:v>
                </c:pt>
                <c:pt idx="510">
                  <c:v>2.4316639000000001E-2</c:v>
                </c:pt>
                <c:pt idx="511">
                  <c:v>2.4650215999999999E-2</c:v>
                </c:pt>
                <c:pt idx="512">
                  <c:v>2.5256648999999999E-2</c:v>
                </c:pt>
                <c:pt idx="513">
                  <c:v>2.6007207000000001E-2</c:v>
                </c:pt>
                <c:pt idx="514">
                  <c:v>2.7138717E-2</c:v>
                </c:pt>
                <c:pt idx="515">
                  <c:v>2.8439835E-2</c:v>
                </c:pt>
                <c:pt idx="516">
                  <c:v>3.0391911000000001E-2</c:v>
                </c:pt>
                <c:pt idx="517">
                  <c:v>3.2530900000000001E-2</c:v>
                </c:pt>
                <c:pt idx="518">
                  <c:v>3.5194211000000003E-2</c:v>
                </c:pt>
                <c:pt idx="519">
                  <c:v>3.8361988999999999E-2</c:v>
                </c:pt>
                <c:pt idx="520">
                  <c:v>4.1851952999999997E-2</c:v>
                </c:pt>
                <c:pt idx="521">
                  <c:v>4.5706134000000002E-2</c:v>
                </c:pt>
                <c:pt idx="522">
                  <c:v>5.0054244999999997E-2</c:v>
                </c:pt>
                <c:pt idx="523">
                  <c:v>5.479113E-2</c:v>
                </c:pt>
                <c:pt idx="524">
                  <c:v>5.9378985000000002E-2</c:v>
                </c:pt>
                <c:pt idx="525">
                  <c:v>6.4362875999999999E-2</c:v>
                </c:pt>
                <c:pt idx="526">
                  <c:v>6.9588996E-2</c:v>
                </c:pt>
                <c:pt idx="527">
                  <c:v>7.4778855000000005E-2</c:v>
                </c:pt>
                <c:pt idx="528">
                  <c:v>7.9106651E-2</c:v>
                </c:pt>
                <c:pt idx="529">
                  <c:v>8.3441644999999995E-2</c:v>
                </c:pt>
                <c:pt idx="530">
                  <c:v>8.8075705000000004E-2</c:v>
                </c:pt>
                <c:pt idx="531">
                  <c:v>9.1887101999999998E-2</c:v>
                </c:pt>
                <c:pt idx="532">
                  <c:v>9.5629117999999999E-2</c:v>
                </c:pt>
                <c:pt idx="533">
                  <c:v>9.8894714999999994E-2</c:v>
                </c:pt>
                <c:pt idx="534">
                  <c:v>0.102099605</c:v>
                </c:pt>
                <c:pt idx="535">
                  <c:v>0.105121724</c:v>
                </c:pt>
                <c:pt idx="536">
                  <c:v>0.107941359</c:v>
                </c:pt>
                <c:pt idx="537">
                  <c:v>0.11064286500000001</c:v>
                </c:pt>
                <c:pt idx="538">
                  <c:v>0.113505252</c:v>
                </c:pt>
                <c:pt idx="539">
                  <c:v>0.116098866</c:v>
                </c:pt>
                <c:pt idx="540">
                  <c:v>0.11790463299999999</c:v>
                </c:pt>
                <c:pt idx="541">
                  <c:v>0.12064918099999999</c:v>
                </c:pt>
                <c:pt idx="542">
                  <c:v>0.123416312</c:v>
                </c:pt>
                <c:pt idx="543">
                  <c:v>0.12574440200000001</c:v>
                </c:pt>
                <c:pt idx="544">
                  <c:v>0.12809994799999999</c:v>
                </c:pt>
                <c:pt idx="545">
                  <c:v>0.129988194</c:v>
                </c:pt>
                <c:pt idx="546">
                  <c:v>0.13173808200000001</c:v>
                </c:pt>
                <c:pt idx="547">
                  <c:v>0.132927552</c:v>
                </c:pt>
                <c:pt idx="548">
                  <c:v>0.13347357500000001</c:v>
                </c:pt>
                <c:pt idx="549">
                  <c:v>0.13376432699999999</c:v>
                </c:pt>
                <c:pt idx="550">
                  <c:v>0.13383016</c:v>
                </c:pt>
                <c:pt idx="551">
                  <c:v>0.133125946</c:v>
                </c:pt>
                <c:pt idx="552">
                  <c:v>0.13190026599999999</c:v>
                </c:pt>
                <c:pt idx="553">
                  <c:v>0.130587325</c:v>
                </c:pt>
                <c:pt idx="554">
                  <c:v>0.128812075</c:v>
                </c:pt>
                <c:pt idx="555">
                  <c:v>0.12615944500000001</c:v>
                </c:pt>
                <c:pt idx="556">
                  <c:v>0.123415895</c:v>
                </c:pt>
                <c:pt idx="557">
                  <c:v>0.120701239</c:v>
                </c:pt>
                <c:pt idx="558">
                  <c:v>0.117927015</c:v>
                </c:pt>
                <c:pt idx="559">
                  <c:v>0.1145432</c:v>
                </c:pt>
                <c:pt idx="560">
                  <c:v>0.111160062</c:v>
                </c:pt>
                <c:pt idx="561">
                  <c:v>0.10750446499999999</c:v>
                </c:pt>
                <c:pt idx="562">
                  <c:v>0.104131222</c:v>
                </c:pt>
                <c:pt idx="563">
                  <c:v>0.100881577</c:v>
                </c:pt>
                <c:pt idx="564">
                  <c:v>9.7637295999999998E-2</c:v>
                </c:pt>
                <c:pt idx="565">
                  <c:v>9.4300985000000004E-2</c:v>
                </c:pt>
                <c:pt idx="566">
                  <c:v>9.1318547999999999E-2</c:v>
                </c:pt>
                <c:pt idx="567">
                  <c:v>8.8469669000000001E-2</c:v>
                </c:pt>
                <c:pt idx="568">
                  <c:v>8.5793965E-2</c:v>
                </c:pt>
                <c:pt idx="569">
                  <c:v>8.3509885000000006E-2</c:v>
                </c:pt>
                <c:pt idx="570">
                  <c:v>8.1280566999999998E-2</c:v>
                </c:pt>
                <c:pt idx="571">
                  <c:v>7.9623573000000003E-2</c:v>
                </c:pt>
                <c:pt idx="572">
                  <c:v>7.7982537000000005E-2</c:v>
                </c:pt>
                <c:pt idx="573">
                  <c:v>7.6233259999999997E-2</c:v>
                </c:pt>
                <c:pt idx="574">
                  <c:v>7.5074308000000006E-2</c:v>
                </c:pt>
                <c:pt idx="575">
                  <c:v>7.4172824999999998E-2</c:v>
                </c:pt>
                <c:pt idx="576">
                  <c:v>7.3552959000000001E-2</c:v>
                </c:pt>
                <c:pt idx="577">
                  <c:v>7.3231451000000003E-2</c:v>
                </c:pt>
                <c:pt idx="578">
                  <c:v>7.3190853E-2</c:v>
                </c:pt>
                <c:pt idx="579">
                  <c:v>7.3950349999999998E-2</c:v>
                </c:pt>
                <c:pt idx="580">
                  <c:v>7.5316727E-2</c:v>
                </c:pt>
                <c:pt idx="581">
                  <c:v>7.8159488999999999E-2</c:v>
                </c:pt>
                <c:pt idx="582">
                  <c:v>8.2705936999999993E-2</c:v>
                </c:pt>
                <c:pt idx="583">
                  <c:v>8.9608177999999997E-2</c:v>
                </c:pt>
                <c:pt idx="584">
                  <c:v>9.9979482999999994E-2</c:v>
                </c:pt>
                <c:pt idx="585">
                  <c:v>0.118508764</c:v>
                </c:pt>
                <c:pt idx="586">
                  <c:v>0.13791848700000001</c:v>
                </c:pt>
                <c:pt idx="587">
                  <c:v>0.16563223299999999</c:v>
                </c:pt>
                <c:pt idx="588">
                  <c:v>0.19247737500000001</c:v>
                </c:pt>
                <c:pt idx="589">
                  <c:v>0.22173157299999999</c:v>
                </c:pt>
                <c:pt idx="590">
                  <c:v>0.25121995800000002</c:v>
                </c:pt>
                <c:pt idx="591">
                  <c:v>0.27222779400000002</c:v>
                </c:pt>
                <c:pt idx="592">
                  <c:v>0.29334524299999998</c:v>
                </c:pt>
                <c:pt idx="593">
                  <c:v>0.31017747499999998</c:v>
                </c:pt>
                <c:pt idx="594">
                  <c:v>0.32708525700000002</c:v>
                </c:pt>
                <c:pt idx="595">
                  <c:v>0.34167096000000002</c:v>
                </c:pt>
                <c:pt idx="596">
                  <c:v>0.35217636800000002</c:v>
                </c:pt>
                <c:pt idx="597">
                  <c:v>0.36049866699999999</c:v>
                </c:pt>
                <c:pt idx="598">
                  <c:v>0.36635300500000001</c:v>
                </c:pt>
                <c:pt idx="599">
                  <c:v>0.37131837000000001</c:v>
                </c:pt>
                <c:pt idx="600">
                  <c:v>0.373831689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7E8-45B4-94F5-F99490A6C6CB}"/>
            </c:ext>
          </c:extLst>
        </c:ser>
        <c:ser>
          <c:idx val="7"/>
          <c:order val="6"/>
          <c:tx>
            <c:strRef>
              <c:f>'Time Experiment2'!$T$1</c:f>
              <c:strCache>
                <c:ptCount val="1"/>
                <c:pt idx="0">
                  <c:v>pH=8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S$2:$S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T$2:$T$955</c:f>
              <c:numCache>
                <c:formatCode>General</c:formatCode>
                <c:ptCount val="954"/>
                <c:pt idx="0">
                  <c:v>8.3495200000000002E-4</c:v>
                </c:pt>
                <c:pt idx="1">
                  <c:v>4.16239E-4</c:v>
                </c:pt>
                <c:pt idx="2">
                  <c:v>1.0239870000000001E-3</c:v>
                </c:pt>
                <c:pt idx="3">
                  <c:v>7.0982900000000004E-4</c:v>
                </c:pt>
                <c:pt idx="4">
                  <c:v>1.1873540000000001E-3</c:v>
                </c:pt>
                <c:pt idx="5">
                  <c:v>1.74895E-4</c:v>
                </c:pt>
                <c:pt idx="6">
                  <c:v>7.4286299999999997E-4</c:v>
                </c:pt>
                <c:pt idx="7">
                  <c:v>6.8851700000000004E-4</c:v>
                </c:pt>
                <c:pt idx="8">
                  <c:v>-1.00685E-4</c:v>
                </c:pt>
                <c:pt idx="9" formatCode="0.00E+00">
                  <c:v>8.14E-5</c:v>
                </c:pt>
                <c:pt idx="10">
                  <c:v>2.5707200000000001E-4</c:v>
                </c:pt>
                <c:pt idx="11">
                  <c:v>-3.5801099999999998E-4</c:v>
                </c:pt>
                <c:pt idx="12">
                  <c:v>4.8573699999999997E-4</c:v>
                </c:pt>
                <c:pt idx="13">
                  <c:v>2.74348E-4</c:v>
                </c:pt>
                <c:pt idx="14">
                  <c:v>-4.1966799999999999E-4</c:v>
                </c:pt>
                <c:pt idx="15">
                  <c:v>-2.7787500000000002E-4</c:v>
                </c:pt>
                <c:pt idx="16">
                  <c:v>-6.8698800000000003E-4</c:v>
                </c:pt>
                <c:pt idx="17">
                  <c:v>-2.03468E-4</c:v>
                </c:pt>
                <c:pt idx="18">
                  <c:v>-5.9264300000000001E-4</c:v>
                </c:pt>
                <c:pt idx="19">
                  <c:v>1.40946E-4</c:v>
                </c:pt>
                <c:pt idx="20">
                  <c:v>1.01821E-4</c:v>
                </c:pt>
                <c:pt idx="21">
                  <c:v>-4.2147799999999998E-4</c:v>
                </c:pt>
                <c:pt idx="22">
                  <c:v>-4.8566000000000001E-4</c:v>
                </c:pt>
                <c:pt idx="23">
                  <c:v>1.11402E-4</c:v>
                </c:pt>
                <c:pt idx="24">
                  <c:v>2.6129400000000002E-4</c:v>
                </c:pt>
                <c:pt idx="25" formatCode="0.00E+00">
                  <c:v>-2.0400000000000001E-5</c:v>
                </c:pt>
                <c:pt idx="26">
                  <c:v>-3.7394300000000001E-4</c:v>
                </c:pt>
                <c:pt idx="27">
                  <c:v>-2.4320799999999999E-4</c:v>
                </c:pt>
                <c:pt idx="28">
                  <c:v>-2.8780800000000002E-4</c:v>
                </c:pt>
                <c:pt idx="29">
                  <c:v>-3.3317999999999998E-4</c:v>
                </c:pt>
                <c:pt idx="30" formatCode="0.00E+00">
                  <c:v>-8.3399999999999998E-6</c:v>
                </c:pt>
                <c:pt idx="31">
                  <c:v>1.3245299999999999E-4</c:v>
                </c:pt>
                <c:pt idx="32" formatCode="0.00E+00">
                  <c:v>-1.33E-5</c:v>
                </c:pt>
                <c:pt idx="33">
                  <c:v>1.6798099999999999E-4</c:v>
                </c:pt>
                <c:pt idx="34">
                  <c:v>2.6173400000000001E-4</c:v>
                </c:pt>
                <c:pt idx="35">
                  <c:v>8.7416800000000004E-4</c:v>
                </c:pt>
                <c:pt idx="36">
                  <c:v>3.2467999999999999E-4</c:v>
                </c:pt>
                <c:pt idx="37">
                  <c:v>1.4014299999999999E-4</c:v>
                </c:pt>
                <c:pt idx="38">
                  <c:v>4.5178999999999998E-4</c:v>
                </c:pt>
                <c:pt idx="39">
                  <c:v>6.5605700000000004E-4</c:v>
                </c:pt>
                <c:pt idx="40">
                  <c:v>5.8881299999999999E-4</c:v>
                </c:pt>
                <c:pt idx="41">
                  <c:v>1.74222E-4</c:v>
                </c:pt>
                <c:pt idx="42">
                  <c:v>3.9343800000000002E-4</c:v>
                </c:pt>
                <c:pt idx="43">
                  <c:v>2.6997099999999998E-4</c:v>
                </c:pt>
                <c:pt idx="44">
                  <c:v>5.5965300000000002E-4</c:v>
                </c:pt>
                <c:pt idx="45" formatCode="0.00E+00">
                  <c:v>-1.7900000000000001E-5</c:v>
                </c:pt>
                <c:pt idx="46" formatCode="0.00E+00">
                  <c:v>-3.65E-5</c:v>
                </c:pt>
                <c:pt idx="47">
                  <c:v>8.3502900000000004E-4</c:v>
                </c:pt>
                <c:pt idx="48">
                  <c:v>4.3834100000000002E-4</c:v>
                </c:pt>
                <c:pt idx="49" formatCode="0.00E+00">
                  <c:v>9.3200000000000002E-5</c:v>
                </c:pt>
                <c:pt idx="50" formatCode="0.00E+00">
                  <c:v>1.8199999999999999E-5</c:v>
                </c:pt>
                <c:pt idx="51" formatCode="0.00E+00">
                  <c:v>-2.6900000000000001E-6</c:v>
                </c:pt>
                <c:pt idx="52">
                  <c:v>-2.39638E-4</c:v>
                </c:pt>
                <c:pt idx="53">
                  <c:v>3.4157000000000002E-4</c:v>
                </c:pt>
                <c:pt idx="54">
                  <c:v>-3.7052899999999998E-4</c:v>
                </c:pt>
                <c:pt idx="55" formatCode="0.00E+00">
                  <c:v>-4.46E-5</c:v>
                </c:pt>
                <c:pt idx="56" formatCode="0.00E+00">
                  <c:v>-4.8199999999999999E-5</c:v>
                </c:pt>
                <c:pt idx="57">
                  <c:v>-3.5433799999999999E-4</c:v>
                </c:pt>
                <c:pt idx="58">
                  <c:v>-2.1169599999999999E-4</c:v>
                </c:pt>
                <c:pt idx="59">
                  <c:v>1.5353099999999999E-4</c:v>
                </c:pt>
                <c:pt idx="60" formatCode="0.00E+00">
                  <c:v>1.7900000000000001E-5</c:v>
                </c:pt>
                <c:pt idx="61">
                  <c:v>1.18522E-4</c:v>
                </c:pt>
                <c:pt idx="62">
                  <c:v>-2.7125199999999998E-4</c:v>
                </c:pt>
                <c:pt idx="63" formatCode="0.00E+00">
                  <c:v>-2.0000000000000002E-5</c:v>
                </c:pt>
                <c:pt idx="64">
                  <c:v>-1.15333E-4</c:v>
                </c:pt>
                <c:pt idx="65" formatCode="0.00E+00">
                  <c:v>1.0499999999999999E-5</c:v>
                </c:pt>
                <c:pt idx="66">
                  <c:v>2.7393399999999998E-4</c:v>
                </c:pt>
                <c:pt idx="67">
                  <c:v>-2.7311499999999999E-4</c:v>
                </c:pt>
                <c:pt idx="68" formatCode="0.00E+00">
                  <c:v>3.43E-5</c:v>
                </c:pt>
                <c:pt idx="69">
                  <c:v>2.80487E-4</c:v>
                </c:pt>
                <c:pt idx="70">
                  <c:v>-2.5257399999999998E-4</c:v>
                </c:pt>
                <c:pt idx="71" formatCode="0.00E+00">
                  <c:v>-7.1799999999999997E-5</c:v>
                </c:pt>
                <c:pt idx="72">
                  <c:v>-1.7039999999999999E-4</c:v>
                </c:pt>
                <c:pt idx="73">
                  <c:v>-2.4864100000000002E-4</c:v>
                </c:pt>
                <c:pt idx="74">
                  <c:v>-1.11295E-4</c:v>
                </c:pt>
                <c:pt idx="75">
                  <c:v>-1.8535599999999999E-4</c:v>
                </c:pt>
                <c:pt idx="76">
                  <c:v>-3.7523599999999998E-4</c:v>
                </c:pt>
                <c:pt idx="77">
                  <c:v>-4.4170100000000002E-4</c:v>
                </c:pt>
                <c:pt idx="78">
                  <c:v>-4.0156499999999999E-4</c:v>
                </c:pt>
                <c:pt idx="79">
                  <c:v>-5.5479599999999998E-4</c:v>
                </c:pt>
                <c:pt idx="80">
                  <c:v>-5.7521899999999997E-4</c:v>
                </c:pt>
                <c:pt idx="81">
                  <c:v>-2.79375E-4</c:v>
                </c:pt>
                <c:pt idx="82">
                  <c:v>-4.5499199999999998E-4</c:v>
                </c:pt>
                <c:pt idx="83">
                  <c:v>-3.8434E-4</c:v>
                </c:pt>
                <c:pt idx="84">
                  <c:v>-2.3192800000000001E-4</c:v>
                </c:pt>
                <c:pt idx="85">
                  <c:v>-3.5516600000000002E-4</c:v>
                </c:pt>
                <c:pt idx="86">
                  <c:v>-5.5701899999999996E-4</c:v>
                </c:pt>
                <c:pt idx="87">
                  <c:v>-3.5568299999999998E-4</c:v>
                </c:pt>
                <c:pt idx="88">
                  <c:v>-5.0407000000000002E-4</c:v>
                </c:pt>
                <c:pt idx="89">
                  <c:v>-4.1754699999999999E-4</c:v>
                </c:pt>
                <c:pt idx="90" formatCode="0.00E+00">
                  <c:v>-7.1000000000000005E-5</c:v>
                </c:pt>
                <c:pt idx="91">
                  <c:v>-5.0396600000000001E-4</c:v>
                </c:pt>
                <c:pt idx="92">
                  <c:v>-4.4800999999999999E-4</c:v>
                </c:pt>
                <c:pt idx="93">
                  <c:v>-3.44354E-4</c:v>
                </c:pt>
                <c:pt idx="94">
                  <c:v>-2.73477E-4</c:v>
                </c:pt>
                <c:pt idx="95">
                  <c:v>-4.8405699999999998E-4</c:v>
                </c:pt>
                <c:pt idx="96">
                  <c:v>-2.71821E-4</c:v>
                </c:pt>
                <c:pt idx="97">
                  <c:v>-3.6546000000000001E-4</c:v>
                </c:pt>
                <c:pt idx="98">
                  <c:v>-3.0462300000000001E-4</c:v>
                </c:pt>
                <c:pt idx="99">
                  <c:v>-2.8460099999999999E-4</c:v>
                </c:pt>
                <c:pt idx="100">
                  <c:v>-4.8421199999999998E-4</c:v>
                </c:pt>
                <c:pt idx="101">
                  <c:v>-4.2230499999999999E-4</c:v>
                </c:pt>
                <c:pt idx="102">
                  <c:v>-5.8979900000000001E-4</c:v>
                </c:pt>
                <c:pt idx="103">
                  <c:v>-2.5019300000000001E-4</c:v>
                </c:pt>
                <c:pt idx="104">
                  <c:v>-4.3766600000000002E-4</c:v>
                </c:pt>
                <c:pt idx="105">
                  <c:v>-4.9352E-4</c:v>
                </c:pt>
                <c:pt idx="106">
                  <c:v>-6.0081200000000005E-4</c:v>
                </c:pt>
                <c:pt idx="107">
                  <c:v>-2.3384299999999999E-4</c:v>
                </c:pt>
                <c:pt idx="108" formatCode="0.00E+00">
                  <c:v>9.48E-5</c:v>
                </c:pt>
                <c:pt idx="109">
                  <c:v>-3.36542E-4</c:v>
                </c:pt>
                <c:pt idx="110">
                  <c:v>-2.0144999999999999E-4</c:v>
                </c:pt>
                <c:pt idx="111">
                  <c:v>-4.0001300000000001E-4</c:v>
                </c:pt>
                <c:pt idx="112">
                  <c:v>-4.4102799999999999E-4</c:v>
                </c:pt>
                <c:pt idx="113">
                  <c:v>-3.9763299999999999E-4</c:v>
                </c:pt>
                <c:pt idx="114">
                  <c:v>-6.3477800000000001E-4</c:v>
                </c:pt>
                <c:pt idx="115">
                  <c:v>-2.7342499999999999E-4</c:v>
                </c:pt>
                <c:pt idx="116" formatCode="0.00E+00">
                  <c:v>-3.7799999999999997E-5</c:v>
                </c:pt>
                <c:pt idx="117">
                  <c:v>-2.7047600000000002E-4</c:v>
                </c:pt>
                <c:pt idx="118">
                  <c:v>-2.5955900000000003E-4</c:v>
                </c:pt>
                <c:pt idx="119">
                  <c:v>-5.0774100000000003E-4</c:v>
                </c:pt>
                <c:pt idx="120" formatCode="0.00E+00">
                  <c:v>-9.2200000000000005E-5</c:v>
                </c:pt>
                <c:pt idx="121">
                  <c:v>-3.6794300000000002E-4</c:v>
                </c:pt>
                <c:pt idx="122">
                  <c:v>-1.90996E-4</c:v>
                </c:pt>
                <c:pt idx="123">
                  <c:v>-4.3989000000000002E-4</c:v>
                </c:pt>
                <c:pt idx="124">
                  <c:v>-5.1249900000000003E-4</c:v>
                </c:pt>
                <c:pt idx="125">
                  <c:v>-4.8147100000000003E-4</c:v>
                </c:pt>
                <c:pt idx="126" formatCode="0.00E+00">
                  <c:v>-3.6999999999999998E-5</c:v>
                </c:pt>
                <c:pt idx="127">
                  <c:v>-4.2613299999999998E-4</c:v>
                </c:pt>
                <c:pt idx="128">
                  <c:v>-5.01225E-4</c:v>
                </c:pt>
                <c:pt idx="129">
                  <c:v>-3.0803699999999999E-4</c:v>
                </c:pt>
                <c:pt idx="130">
                  <c:v>-3.9509899999999999E-4</c:v>
                </c:pt>
                <c:pt idx="131">
                  <c:v>-5.3644000000000001E-4</c:v>
                </c:pt>
                <c:pt idx="132">
                  <c:v>-4.0746100000000002E-4</c:v>
                </c:pt>
                <c:pt idx="133">
                  <c:v>-5.7004899999999999E-4</c:v>
                </c:pt>
                <c:pt idx="134">
                  <c:v>-1.1346899999999999E-4</c:v>
                </c:pt>
                <c:pt idx="135">
                  <c:v>-5.4109399999999999E-4</c:v>
                </c:pt>
                <c:pt idx="136">
                  <c:v>-1.1719599999999999E-4</c:v>
                </c:pt>
                <c:pt idx="137" formatCode="0.00E+00">
                  <c:v>-7.1000000000000005E-5</c:v>
                </c:pt>
                <c:pt idx="138">
                  <c:v>-1.9637800000000001E-4</c:v>
                </c:pt>
                <c:pt idx="139">
                  <c:v>-2.7244200000000002E-4</c:v>
                </c:pt>
                <c:pt idx="140">
                  <c:v>-1.84993E-4</c:v>
                </c:pt>
                <c:pt idx="141">
                  <c:v>-3.5832099999999999E-4</c:v>
                </c:pt>
                <c:pt idx="142">
                  <c:v>-4.7505799999999999E-4</c:v>
                </c:pt>
                <c:pt idx="143">
                  <c:v>-3.9634000000000002E-4</c:v>
                </c:pt>
                <c:pt idx="144" formatCode="0.00E+00">
                  <c:v>-4.5099999999999998E-5</c:v>
                </c:pt>
                <c:pt idx="145">
                  <c:v>-6.0169100000000001E-4</c:v>
                </c:pt>
                <c:pt idx="146">
                  <c:v>-2.8998099999999997E-4</c:v>
                </c:pt>
                <c:pt idx="147">
                  <c:v>-1.72263E-4</c:v>
                </c:pt>
                <c:pt idx="148">
                  <c:v>-3.7502899999999998E-4</c:v>
                </c:pt>
                <c:pt idx="149">
                  <c:v>-2.9888000000000001E-4</c:v>
                </c:pt>
                <c:pt idx="150">
                  <c:v>-4.8131600000000002E-4</c:v>
                </c:pt>
                <c:pt idx="151">
                  <c:v>-2.6328400000000002E-4</c:v>
                </c:pt>
                <c:pt idx="152">
                  <c:v>-2.5019300000000001E-4</c:v>
                </c:pt>
                <c:pt idx="153">
                  <c:v>-4.9600200000000005E-4</c:v>
                </c:pt>
                <c:pt idx="154">
                  <c:v>-3.7839200000000002E-4</c:v>
                </c:pt>
                <c:pt idx="155" formatCode="0.00E+00">
                  <c:v>-2.5199999999999999E-5</c:v>
                </c:pt>
                <c:pt idx="156">
                  <c:v>-2.2706399999999999E-4</c:v>
                </c:pt>
                <c:pt idx="157">
                  <c:v>-3.3317999999999998E-4</c:v>
                </c:pt>
                <c:pt idx="158">
                  <c:v>-3.7249499999999998E-4</c:v>
                </c:pt>
                <c:pt idx="159">
                  <c:v>-1.20301E-4</c:v>
                </c:pt>
                <c:pt idx="160">
                  <c:v>-1.12124E-4</c:v>
                </c:pt>
                <c:pt idx="161">
                  <c:v>-3.48337E-4</c:v>
                </c:pt>
                <c:pt idx="162" formatCode="0.00E+00">
                  <c:v>-3.93E-5</c:v>
                </c:pt>
                <c:pt idx="163">
                  <c:v>-2.1542100000000001E-4</c:v>
                </c:pt>
                <c:pt idx="164" formatCode="0.00E+00">
                  <c:v>-7.3399999999999995E-5</c:v>
                </c:pt>
                <c:pt idx="165" formatCode="0.00E+00">
                  <c:v>-1.2099999999999999E-5</c:v>
                </c:pt>
                <c:pt idx="166">
                  <c:v>-3.0555399999999998E-4</c:v>
                </c:pt>
                <c:pt idx="167">
                  <c:v>-2.5262499999999997E-4</c:v>
                </c:pt>
                <c:pt idx="168">
                  <c:v>-2.2370100000000001E-4</c:v>
                </c:pt>
                <c:pt idx="169">
                  <c:v>-3.6494199999999999E-4</c:v>
                </c:pt>
                <c:pt idx="170" formatCode="0.00E+00">
                  <c:v>-2.0699999999999998E-5</c:v>
                </c:pt>
                <c:pt idx="171">
                  <c:v>-5.4585099999999998E-4</c:v>
                </c:pt>
                <c:pt idx="172">
                  <c:v>-1.1911100000000001E-4</c:v>
                </c:pt>
                <c:pt idx="173">
                  <c:v>-4.4216600000000002E-4</c:v>
                </c:pt>
                <c:pt idx="174">
                  <c:v>-2.6494000000000002E-4</c:v>
                </c:pt>
                <c:pt idx="175">
                  <c:v>-1.9467099999999999E-4</c:v>
                </c:pt>
                <c:pt idx="176">
                  <c:v>-1.9575699999999999E-4</c:v>
                </c:pt>
                <c:pt idx="177" formatCode="0.00E+00">
                  <c:v>-6.3800000000000006E-5</c:v>
                </c:pt>
                <c:pt idx="178">
                  <c:v>3.1685600000000002E-4</c:v>
                </c:pt>
                <c:pt idx="179" formatCode="0.00E+00">
                  <c:v>7.1699999999999995E-5</c:v>
                </c:pt>
                <c:pt idx="180">
                  <c:v>-1.16316E-4</c:v>
                </c:pt>
                <c:pt idx="181" formatCode="0.00E+00">
                  <c:v>-6.4900000000000005E-5</c:v>
                </c:pt>
                <c:pt idx="182" formatCode="0.00E+00">
                  <c:v>-9.6500000000000001E-5</c:v>
                </c:pt>
                <c:pt idx="183">
                  <c:v>-1.2237200000000001E-4</c:v>
                </c:pt>
                <c:pt idx="184" formatCode="0.00E+00">
                  <c:v>-2.7100000000000001E-5</c:v>
                </c:pt>
                <c:pt idx="185">
                  <c:v>3.0507E-4</c:v>
                </c:pt>
                <c:pt idx="186" formatCode="0.00E+00">
                  <c:v>9.7200000000000004E-5</c:v>
                </c:pt>
                <c:pt idx="187">
                  <c:v>1.6388899999999999E-4</c:v>
                </c:pt>
                <c:pt idx="188">
                  <c:v>-1.64811E-4</c:v>
                </c:pt>
                <c:pt idx="189">
                  <c:v>1.2810299999999999E-4</c:v>
                </c:pt>
                <c:pt idx="190" formatCode="0.00E+00">
                  <c:v>5.0000000000000002E-5</c:v>
                </c:pt>
                <c:pt idx="191">
                  <c:v>2.6235599999999999E-4</c:v>
                </c:pt>
                <c:pt idx="192" formatCode="0.00E+00">
                  <c:v>9.8400000000000007E-5</c:v>
                </c:pt>
                <c:pt idx="193">
                  <c:v>2.6308100000000002E-4</c:v>
                </c:pt>
                <c:pt idx="194">
                  <c:v>3.6973099999999999E-4</c:v>
                </c:pt>
                <c:pt idx="195" formatCode="0.00E+00">
                  <c:v>7.3700000000000002E-5</c:v>
                </c:pt>
                <c:pt idx="196">
                  <c:v>2.0364100000000001E-4</c:v>
                </c:pt>
                <c:pt idx="197">
                  <c:v>4.1836299999999999E-4</c:v>
                </c:pt>
                <c:pt idx="198" formatCode="0.00E+00">
                  <c:v>8.9699999999999998E-5</c:v>
                </c:pt>
                <c:pt idx="199">
                  <c:v>3.0271200000000001E-4</c:v>
                </c:pt>
                <c:pt idx="200">
                  <c:v>2.1557999999999999E-4</c:v>
                </c:pt>
                <c:pt idx="201" formatCode="0.00E+00">
                  <c:v>8.5000000000000006E-5</c:v>
                </c:pt>
                <c:pt idx="202">
                  <c:v>2.1837700000000001E-4</c:v>
                </c:pt>
                <c:pt idx="203" formatCode="0.00E+00">
                  <c:v>-4.7700000000000001E-5</c:v>
                </c:pt>
                <c:pt idx="204" formatCode="0.00E+00">
                  <c:v>-2.26E-5</c:v>
                </c:pt>
                <c:pt idx="205">
                  <c:v>2.0358900000000001E-4</c:v>
                </c:pt>
                <c:pt idx="206">
                  <c:v>1.5806300000000001E-4</c:v>
                </c:pt>
                <c:pt idx="207" formatCode="0.00E+00">
                  <c:v>3.4199999999999998E-5</c:v>
                </c:pt>
                <c:pt idx="208" formatCode="0.00E+00">
                  <c:v>5.5300000000000002E-5</c:v>
                </c:pt>
                <c:pt idx="209" formatCode="0.00E+00">
                  <c:v>8.5900000000000001E-5</c:v>
                </c:pt>
                <c:pt idx="210" formatCode="0.00E+00">
                  <c:v>-1.1E-5</c:v>
                </c:pt>
                <c:pt idx="211">
                  <c:v>-1.1636799999999999E-4</c:v>
                </c:pt>
                <c:pt idx="212">
                  <c:v>2.35367E-4</c:v>
                </c:pt>
                <c:pt idx="213" formatCode="0.00E+00">
                  <c:v>-6.2099999999999996E-7</c:v>
                </c:pt>
                <c:pt idx="214">
                  <c:v>2.6650000000000003E-4</c:v>
                </c:pt>
                <c:pt idx="215" formatCode="0.00E+00">
                  <c:v>8.4099999999999998E-5</c:v>
                </c:pt>
                <c:pt idx="216">
                  <c:v>2.3389099999999999E-4</c:v>
                </c:pt>
                <c:pt idx="217">
                  <c:v>3.6913499999999998E-4</c:v>
                </c:pt>
                <c:pt idx="218">
                  <c:v>1.9121000000000001E-4</c:v>
                </c:pt>
                <c:pt idx="219">
                  <c:v>2.4394E-4</c:v>
                </c:pt>
                <c:pt idx="220">
                  <c:v>1.9390299999999999E-4</c:v>
                </c:pt>
                <c:pt idx="221" formatCode="0.00E+00">
                  <c:v>9.2299999999999994E-5</c:v>
                </c:pt>
                <c:pt idx="222" formatCode="0.00E+00">
                  <c:v>8.5900000000000001E-5</c:v>
                </c:pt>
                <c:pt idx="223" formatCode="0.00E+00">
                  <c:v>6.8200000000000004E-5</c:v>
                </c:pt>
                <c:pt idx="224">
                  <c:v>1.46384E-4</c:v>
                </c:pt>
                <c:pt idx="225" formatCode="0.00E+00">
                  <c:v>5.49E-5</c:v>
                </c:pt>
                <c:pt idx="226" formatCode="0.00E+00">
                  <c:v>-6.1299999999999999E-5</c:v>
                </c:pt>
                <c:pt idx="227" formatCode="0.00E+00">
                  <c:v>-1.6200000000000001E-5</c:v>
                </c:pt>
                <c:pt idx="228">
                  <c:v>-1.11761E-4</c:v>
                </c:pt>
                <c:pt idx="229">
                  <c:v>1.1119400000000001E-4</c:v>
                </c:pt>
                <c:pt idx="230" formatCode="0.00E+00">
                  <c:v>-2.4700000000000001E-5</c:v>
                </c:pt>
                <c:pt idx="231" formatCode="0.00E+00">
                  <c:v>4.21E-5</c:v>
                </c:pt>
                <c:pt idx="232">
                  <c:v>-1.06637E-4</c:v>
                </c:pt>
                <c:pt idx="233" formatCode="0.00E+00">
                  <c:v>9.9300000000000001E-5</c:v>
                </c:pt>
                <c:pt idx="234">
                  <c:v>1.3944399999999999E-4</c:v>
                </c:pt>
                <c:pt idx="235">
                  <c:v>2.8142E-4</c:v>
                </c:pt>
                <c:pt idx="236" formatCode="0.00E+00">
                  <c:v>2.2799999999999999E-5</c:v>
                </c:pt>
                <c:pt idx="237" formatCode="0.00E+00">
                  <c:v>8.1799999999999996E-5</c:v>
                </c:pt>
                <c:pt idx="238">
                  <c:v>2.5033800000000001E-4</c:v>
                </c:pt>
                <c:pt idx="239" formatCode="0.00E+00">
                  <c:v>5.02E-5</c:v>
                </c:pt>
                <c:pt idx="240">
                  <c:v>1.89242E-4</c:v>
                </c:pt>
                <c:pt idx="241" formatCode="0.00E+00">
                  <c:v>8.7800000000000006E-5</c:v>
                </c:pt>
                <c:pt idx="242">
                  <c:v>4.4295400000000001E-4</c:v>
                </c:pt>
                <c:pt idx="243">
                  <c:v>2.0488400000000001E-4</c:v>
                </c:pt>
                <c:pt idx="244">
                  <c:v>2.4091E-4</c:v>
                </c:pt>
                <c:pt idx="245">
                  <c:v>3.2087199999999999E-4</c:v>
                </c:pt>
                <c:pt idx="246">
                  <c:v>1.8116200000000001E-4</c:v>
                </c:pt>
                <c:pt idx="247">
                  <c:v>2.1446599999999999E-4</c:v>
                </c:pt>
                <c:pt idx="248">
                  <c:v>2.1413000000000001E-4</c:v>
                </c:pt>
                <c:pt idx="249">
                  <c:v>2.23635E-4</c:v>
                </c:pt>
                <c:pt idx="250">
                  <c:v>3.63228E-4</c:v>
                </c:pt>
                <c:pt idx="251">
                  <c:v>1.92065E-4</c:v>
                </c:pt>
                <c:pt idx="252">
                  <c:v>3.8626099999999999E-4</c:v>
                </c:pt>
                <c:pt idx="253">
                  <c:v>2.08328E-4</c:v>
                </c:pt>
                <c:pt idx="254">
                  <c:v>2.2127799999999999E-4</c:v>
                </c:pt>
                <c:pt idx="255">
                  <c:v>4.3834100000000002E-4</c:v>
                </c:pt>
                <c:pt idx="256">
                  <c:v>2.55078E-4</c:v>
                </c:pt>
                <c:pt idx="257">
                  <c:v>3.9032900000000002E-4</c:v>
                </c:pt>
                <c:pt idx="258">
                  <c:v>3.1408400000000001E-4</c:v>
                </c:pt>
                <c:pt idx="259">
                  <c:v>1.00268E-4</c:v>
                </c:pt>
                <c:pt idx="260" formatCode="0.00E+00">
                  <c:v>2.9899999999999998E-5</c:v>
                </c:pt>
                <c:pt idx="261">
                  <c:v>2.90823E-4</c:v>
                </c:pt>
                <c:pt idx="262">
                  <c:v>3.1146800000000002E-4</c:v>
                </c:pt>
                <c:pt idx="263">
                  <c:v>1.6295700000000001E-4</c:v>
                </c:pt>
                <c:pt idx="264">
                  <c:v>2.2353100000000001E-4</c:v>
                </c:pt>
                <c:pt idx="265">
                  <c:v>3.3747699999999998E-4</c:v>
                </c:pt>
                <c:pt idx="266">
                  <c:v>3.3965299999999998E-4</c:v>
                </c:pt>
                <c:pt idx="267">
                  <c:v>1.6924999999999999E-4</c:v>
                </c:pt>
                <c:pt idx="268">
                  <c:v>2.08743E-4</c:v>
                </c:pt>
                <c:pt idx="269">
                  <c:v>3.5327999999999998E-4</c:v>
                </c:pt>
                <c:pt idx="270">
                  <c:v>4.9540299999999995E-4</c:v>
                </c:pt>
                <c:pt idx="271">
                  <c:v>2.88647E-4</c:v>
                </c:pt>
                <c:pt idx="272">
                  <c:v>2.3655900000000001E-4</c:v>
                </c:pt>
                <c:pt idx="273">
                  <c:v>3.00873E-4</c:v>
                </c:pt>
                <c:pt idx="274">
                  <c:v>1.65754E-4</c:v>
                </c:pt>
                <c:pt idx="275">
                  <c:v>2.7328600000000003E-4</c:v>
                </c:pt>
                <c:pt idx="276">
                  <c:v>2.9892999999999999E-4</c:v>
                </c:pt>
                <c:pt idx="277">
                  <c:v>2.9520000000000002E-4</c:v>
                </c:pt>
                <c:pt idx="278">
                  <c:v>4.57517E-4</c:v>
                </c:pt>
                <c:pt idx="279">
                  <c:v>3.8566499999999999E-4</c:v>
                </c:pt>
                <c:pt idx="280">
                  <c:v>5.2678800000000004E-4</c:v>
                </c:pt>
                <c:pt idx="281">
                  <c:v>3.61052E-4</c:v>
                </c:pt>
                <c:pt idx="282">
                  <c:v>3.4978299999999999E-4</c:v>
                </c:pt>
                <c:pt idx="283">
                  <c:v>3.0162400000000001E-4</c:v>
                </c:pt>
                <c:pt idx="284">
                  <c:v>3.9486300000000002E-4</c:v>
                </c:pt>
                <c:pt idx="285">
                  <c:v>5.40991E-4</c:v>
                </c:pt>
                <c:pt idx="286">
                  <c:v>6.4441699999999999E-4</c:v>
                </c:pt>
                <c:pt idx="287">
                  <c:v>6.0304399999999995E-4</c:v>
                </c:pt>
                <c:pt idx="288">
                  <c:v>5.2365199999999999E-4</c:v>
                </c:pt>
                <c:pt idx="289">
                  <c:v>6.2549299999999997E-4</c:v>
                </c:pt>
                <c:pt idx="290">
                  <c:v>5.5698300000000004E-4</c:v>
                </c:pt>
                <c:pt idx="291">
                  <c:v>7.9477900000000001E-4</c:v>
                </c:pt>
                <c:pt idx="292">
                  <c:v>5.6276299999999998E-4</c:v>
                </c:pt>
                <c:pt idx="293">
                  <c:v>8.3998299999999998E-4</c:v>
                </c:pt>
                <c:pt idx="294">
                  <c:v>8.6023999999999996E-4</c:v>
                </c:pt>
                <c:pt idx="295">
                  <c:v>9.8740299999999998E-4</c:v>
                </c:pt>
                <c:pt idx="296">
                  <c:v>7.9018899999999995E-4</c:v>
                </c:pt>
                <c:pt idx="297">
                  <c:v>8.7660600000000004E-4</c:v>
                </c:pt>
                <c:pt idx="298">
                  <c:v>8.7909700000000002E-4</c:v>
                </c:pt>
                <c:pt idx="299">
                  <c:v>7.8572799999999997E-4</c:v>
                </c:pt>
                <c:pt idx="300">
                  <c:v>8.6490799999999995E-4</c:v>
                </c:pt>
                <c:pt idx="301">
                  <c:v>8.8140500000000004E-4</c:v>
                </c:pt>
                <c:pt idx="302">
                  <c:v>9.2036600000000004E-4</c:v>
                </c:pt>
                <c:pt idx="303">
                  <c:v>8.6304100000000005E-4</c:v>
                </c:pt>
                <c:pt idx="304">
                  <c:v>8.3624800000000005E-4</c:v>
                </c:pt>
                <c:pt idx="305">
                  <c:v>8.7595800000000003E-4</c:v>
                </c:pt>
                <c:pt idx="306">
                  <c:v>8.6566099999999999E-4</c:v>
                </c:pt>
                <c:pt idx="307">
                  <c:v>1.0789459999999999E-3</c:v>
                </c:pt>
                <c:pt idx="308">
                  <c:v>7.4231899999999996E-4</c:v>
                </c:pt>
                <c:pt idx="309">
                  <c:v>7.7652199999999998E-4</c:v>
                </c:pt>
                <c:pt idx="310">
                  <c:v>1.0395809999999999E-3</c:v>
                </c:pt>
                <c:pt idx="311">
                  <c:v>1.069371E-3</c:v>
                </c:pt>
                <c:pt idx="312">
                  <c:v>8.9084699999999995E-4</c:v>
                </c:pt>
                <c:pt idx="313">
                  <c:v>8.5360000000000004E-4</c:v>
                </c:pt>
                <c:pt idx="314">
                  <c:v>1.1789439999999999E-3</c:v>
                </c:pt>
                <c:pt idx="315">
                  <c:v>1.422197E-3</c:v>
                </c:pt>
                <c:pt idx="316">
                  <c:v>9.6706299999999999E-4</c:v>
                </c:pt>
                <c:pt idx="317">
                  <c:v>9.3460799999999997E-4</c:v>
                </c:pt>
                <c:pt idx="318">
                  <c:v>1.103859E-3</c:v>
                </c:pt>
                <c:pt idx="319">
                  <c:v>1.248098E-3</c:v>
                </c:pt>
                <c:pt idx="320">
                  <c:v>1.3545740000000001E-3</c:v>
                </c:pt>
                <c:pt idx="321">
                  <c:v>1.3020989999999999E-3</c:v>
                </c:pt>
                <c:pt idx="322">
                  <c:v>1.4692329999999999E-3</c:v>
                </c:pt>
                <c:pt idx="323">
                  <c:v>1.4815449999999999E-3</c:v>
                </c:pt>
                <c:pt idx="324">
                  <c:v>1.673304E-3</c:v>
                </c:pt>
                <c:pt idx="325">
                  <c:v>1.6719009999999999E-3</c:v>
                </c:pt>
                <c:pt idx="326">
                  <c:v>1.755791E-3</c:v>
                </c:pt>
                <c:pt idx="327">
                  <c:v>1.7333100000000001E-3</c:v>
                </c:pt>
                <c:pt idx="328">
                  <c:v>1.9818930000000002E-3</c:v>
                </c:pt>
                <c:pt idx="329">
                  <c:v>2.0007979999999998E-3</c:v>
                </c:pt>
                <c:pt idx="330">
                  <c:v>2.2664999999999999E-3</c:v>
                </c:pt>
                <c:pt idx="331">
                  <c:v>2.3863449999999998E-3</c:v>
                </c:pt>
                <c:pt idx="332">
                  <c:v>2.637515E-3</c:v>
                </c:pt>
                <c:pt idx="333">
                  <c:v>2.7002850000000002E-3</c:v>
                </c:pt>
                <c:pt idx="334">
                  <c:v>2.8208489999999998E-3</c:v>
                </c:pt>
                <c:pt idx="335">
                  <c:v>2.9931049999999998E-3</c:v>
                </c:pt>
                <c:pt idx="336">
                  <c:v>3.3297859999999999E-3</c:v>
                </c:pt>
                <c:pt idx="337">
                  <c:v>3.3574899999999999E-3</c:v>
                </c:pt>
                <c:pt idx="338">
                  <c:v>3.6092749999999999E-3</c:v>
                </c:pt>
                <c:pt idx="339">
                  <c:v>3.9741769999999997E-3</c:v>
                </c:pt>
                <c:pt idx="340">
                  <c:v>4.0493159999999999E-3</c:v>
                </c:pt>
                <c:pt idx="341">
                  <c:v>4.301895E-3</c:v>
                </c:pt>
                <c:pt idx="342">
                  <c:v>4.4896210000000001E-3</c:v>
                </c:pt>
                <c:pt idx="343">
                  <c:v>4.8318889999999998E-3</c:v>
                </c:pt>
                <c:pt idx="344">
                  <c:v>5.2824730000000002E-3</c:v>
                </c:pt>
                <c:pt idx="345">
                  <c:v>5.5016099999999997E-3</c:v>
                </c:pt>
                <c:pt idx="346">
                  <c:v>6.0065869999999999E-3</c:v>
                </c:pt>
                <c:pt idx="347">
                  <c:v>6.4410259999999999E-3</c:v>
                </c:pt>
                <c:pt idx="348">
                  <c:v>6.7787359999999996E-3</c:v>
                </c:pt>
                <c:pt idx="349">
                  <c:v>7.2755930000000003E-3</c:v>
                </c:pt>
                <c:pt idx="350">
                  <c:v>7.8076229999999996E-3</c:v>
                </c:pt>
                <c:pt idx="351">
                  <c:v>8.5207560000000009E-3</c:v>
                </c:pt>
                <c:pt idx="352">
                  <c:v>9.1707070000000002E-3</c:v>
                </c:pt>
                <c:pt idx="353">
                  <c:v>9.8527189999999994E-3</c:v>
                </c:pt>
                <c:pt idx="354">
                  <c:v>1.0522728E-2</c:v>
                </c:pt>
                <c:pt idx="355">
                  <c:v>1.1511779999999999E-2</c:v>
                </c:pt>
                <c:pt idx="356">
                  <c:v>1.2585956000000001E-2</c:v>
                </c:pt>
                <c:pt idx="357">
                  <c:v>1.3382128E-2</c:v>
                </c:pt>
                <c:pt idx="358">
                  <c:v>1.4559067E-2</c:v>
                </c:pt>
                <c:pt idx="359">
                  <c:v>1.5609446000000001E-2</c:v>
                </c:pt>
                <c:pt idx="360">
                  <c:v>1.6932355E-2</c:v>
                </c:pt>
                <c:pt idx="361">
                  <c:v>1.8224911999999999E-2</c:v>
                </c:pt>
                <c:pt idx="362">
                  <c:v>1.9729455999999999E-2</c:v>
                </c:pt>
                <c:pt idx="363">
                  <c:v>2.1252931999999999E-2</c:v>
                </c:pt>
                <c:pt idx="364">
                  <c:v>2.3081872999999999E-2</c:v>
                </c:pt>
                <c:pt idx="365">
                  <c:v>2.4822417999999999E-2</c:v>
                </c:pt>
                <c:pt idx="366">
                  <c:v>2.6785327000000001E-2</c:v>
                </c:pt>
                <c:pt idx="367">
                  <c:v>2.8893305000000001E-2</c:v>
                </c:pt>
                <c:pt idx="368">
                  <c:v>3.0964887E-2</c:v>
                </c:pt>
                <c:pt idx="369">
                  <c:v>3.3312227999999999E-2</c:v>
                </c:pt>
                <c:pt idx="370">
                  <c:v>3.5778931999999999E-2</c:v>
                </c:pt>
                <c:pt idx="371">
                  <c:v>3.8582063999999999E-2</c:v>
                </c:pt>
                <c:pt idx="372">
                  <c:v>4.1478958000000003E-2</c:v>
                </c:pt>
                <c:pt idx="373">
                  <c:v>4.4508318999999998E-2</c:v>
                </c:pt>
                <c:pt idx="374">
                  <c:v>4.7675799999999997E-2</c:v>
                </c:pt>
                <c:pt idx="375">
                  <c:v>5.0851710000000001E-2</c:v>
                </c:pt>
                <c:pt idx="376">
                  <c:v>5.4253582000000002E-2</c:v>
                </c:pt>
                <c:pt idx="377">
                  <c:v>5.8128707000000002E-2</c:v>
                </c:pt>
                <c:pt idx="378">
                  <c:v>6.1949233999999999E-2</c:v>
                </c:pt>
                <c:pt idx="379">
                  <c:v>6.5646707999999998E-2</c:v>
                </c:pt>
                <c:pt idx="380">
                  <c:v>6.9559798000000006E-2</c:v>
                </c:pt>
                <c:pt idx="381">
                  <c:v>7.3802873000000005E-2</c:v>
                </c:pt>
                <c:pt idx="382">
                  <c:v>7.8468941E-2</c:v>
                </c:pt>
                <c:pt idx="383">
                  <c:v>8.3022877999999994E-2</c:v>
                </c:pt>
                <c:pt idx="384">
                  <c:v>8.7620958999999998E-2</c:v>
                </c:pt>
                <c:pt idx="385">
                  <c:v>9.2774481000000006E-2</c:v>
                </c:pt>
                <c:pt idx="386">
                  <c:v>9.7686827000000004E-2</c:v>
                </c:pt>
                <c:pt idx="387">
                  <c:v>0.103061914</c:v>
                </c:pt>
                <c:pt idx="388">
                  <c:v>0.108588509</c:v>
                </c:pt>
                <c:pt idx="389">
                  <c:v>0.11411597599999999</c:v>
                </c:pt>
                <c:pt idx="390">
                  <c:v>0.11901389800000001</c:v>
                </c:pt>
                <c:pt idx="391">
                  <c:v>0.12460900799999999</c:v>
                </c:pt>
                <c:pt idx="392">
                  <c:v>0.13034734100000001</c:v>
                </c:pt>
                <c:pt idx="393">
                  <c:v>0.13596171100000001</c:v>
                </c:pt>
                <c:pt idx="394">
                  <c:v>0.141602442</c:v>
                </c:pt>
                <c:pt idx="395">
                  <c:v>0.146670774</c:v>
                </c:pt>
                <c:pt idx="396">
                  <c:v>0.15195551500000001</c:v>
                </c:pt>
                <c:pt idx="397">
                  <c:v>0.157621235</c:v>
                </c:pt>
                <c:pt idx="398">
                  <c:v>0.16298921399999999</c:v>
                </c:pt>
                <c:pt idx="399">
                  <c:v>0.16842131299999999</c:v>
                </c:pt>
                <c:pt idx="400">
                  <c:v>0.17342802900000001</c:v>
                </c:pt>
                <c:pt idx="401">
                  <c:v>0.17829419699999999</c:v>
                </c:pt>
                <c:pt idx="402">
                  <c:v>0.18328243499999999</c:v>
                </c:pt>
                <c:pt idx="403">
                  <c:v>0.188170001</c:v>
                </c:pt>
                <c:pt idx="404">
                  <c:v>0.19277957100000001</c:v>
                </c:pt>
                <c:pt idx="405">
                  <c:v>0.19642394799999999</c:v>
                </c:pt>
                <c:pt idx="406">
                  <c:v>0.200036138</c:v>
                </c:pt>
                <c:pt idx="407">
                  <c:v>0.20440739399999999</c:v>
                </c:pt>
                <c:pt idx="408">
                  <c:v>0.20766922800000001</c:v>
                </c:pt>
                <c:pt idx="409">
                  <c:v>0.21061439800000001</c:v>
                </c:pt>
                <c:pt idx="410">
                  <c:v>0.21372084299999999</c:v>
                </c:pt>
                <c:pt idx="411">
                  <c:v>0.21656762099999999</c:v>
                </c:pt>
                <c:pt idx="412">
                  <c:v>0.21908460599999999</c:v>
                </c:pt>
                <c:pt idx="413">
                  <c:v>0.221213564</c:v>
                </c:pt>
                <c:pt idx="414">
                  <c:v>0.223141119</c:v>
                </c:pt>
                <c:pt idx="415">
                  <c:v>0.22459670900000001</c:v>
                </c:pt>
                <c:pt idx="416">
                  <c:v>0.22575675000000001</c:v>
                </c:pt>
                <c:pt idx="417">
                  <c:v>0.22665080400000001</c:v>
                </c:pt>
                <c:pt idx="418">
                  <c:v>0.22735466100000001</c:v>
                </c:pt>
                <c:pt idx="419">
                  <c:v>0.227632374</c:v>
                </c:pt>
                <c:pt idx="420">
                  <c:v>0.22756299399999999</c:v>
                </c:pt>
                <c:pt idx="421">
                  <c:v>0.22724583800000001</c:v>
                </c:pt>
                <c:pt idx="422">
                  <c:v>0.22643099699999999</c:v>
                </c:pt>
                <c:pt idx="423">
                  <c:v>0.22540210199999999</c:v>
                </c:pt>
                <c:pt idx="424">
                  <c:v>0.22444807</c:v>
                </c:pt>
                <c:pt idx="425">
                  <c:v>0.22298172099999999</c:v>
                </c:pt>
                <c:pt idx="426">
                  <c:v>0.22117961899999999</c:v>
                </c:pt>
                <c:pt idx="427">
                  <c:v>0.21941369799999999</c:v>
                </c:pt>
                <c:pt idx="428">
                  <c:v>0.217741609</c:v>
                </c:pt>
                <c:pt idx="429">
                  <c:v>0.215231389</c:v>
                </c:pt>
                <c:pt idx="430">
                  <c:v>0.21293857699999999</c:v>
                </c:pt>
                <c:pt idx="431">
                  <c:v>0.21063062599999999</c:v>
                </c:pt>
                <c:pt idx="432">
                  <c:v>0.208167091</c:v>
                </c:pt>
                <c:pt idx="433">
                  <c:v>0.20566806200000001</c:v>
                </c:pt>
                <c:pt idx="434">
                  <c:v>0.202941552</c:v>
                </c:pt>
                <c:pt idx="435">
                  <c:v>0.20055292599999999</c:v>
                </c:pt>
                <c:pt idx="436">
                  <c:v>0.19843331</c:v>
                </c:pt>
                <c:pt idx="437">
                  <c:v>0.19618950800000001</c:v>
                </c:pt>
                <c:pt idx="438">
                  <c:v>0.193767101</c:v>
                </c:pt>
                <c:pt idx="439">
                  <c:v>0.19140838099999999</c:v>
                </c:pt>
                <c:pt idx="440">
                  <c:v>0.189361379</c:v>
                </c:pt>
                <c:pt idx="441">
                  <c:v>0.18750266700000001</c:v>
                </c:pt>
                <c:pt idx="442">
                  <c:v>0.18569952300000001</c:v>
                </c:pt>
                <c:pt idx="443">
                  <c:v>0.184195727</c:v>
                </c:pt>
                <c:pt idx="444">
                  <c:v>0.18233563</c:v>
                </c:pt>
                <c:pt idx="445">
                  <c:v>0.180951536</c:v>
                </c:pt>
                <c:pt idx="446">
                  <c:v>0.179337725</c:v>
                </c:pt>
                <c:pt idx="447">
                  <c:v>0.17772544900000001</c:v>
                </c:pt>
                <c:pt idx="448">
                  <c:v>0.17610453100000001</c:v>
                </c:pt>
                <c:pt idx="449">
                  <c:v>0.17429071700000001</c:v>
                </c:pt>
                <c:pt idx="450">
                  <c:v>0.17274345499999999</c:v>
                </c:pt>
                <c:pt idx="451">
                  <c:v>0.170675889</c:v>
                </c:pt>
                <c:pt idx="452">
                  <c:v>0.168435425</c:v>
                </c:pt>
                <c:pt idx="453">
                  <c:v>0.166336015</c:v>
                </c:pt>
                <c:pt idx="454">
                  <c:v>0.16387785999999999</c:v>
                </c:pt>
                <c:pt idx="455">
                  <c:v>0.16111891</c:v>
                </c:pt>
                <c:pt idx="456">
                  <c:v>0.158419281</c:v>
                </c:pt>
                <c:pt idx="457">
                  <c:v>0.15605401999999999</c:v>
                </c:pt>
                <c:pt idx="458">
                  <c:v>0.153355151</c:v>
                </c:pt>
                <c:pt idx="459">
                  <c:v>0.150257841</c:v>
                </c:pt>
                <c:pt idx="460">
                  <c:v>0.147532791</c:v>
                </c:pt>
                <c:pt idx="461">
                  <c:v>0.144757196</c:v>
                </c:pt>
                <c:pt idx="462">
                  <c:v>0.14215061100000001</c:v>
                </c:pt>
                <c:pt idx="463">
                  <c:v>0.13963973499999999</c:v>
                </c:pt>
                <c:pt idx="464">
                  <c:v>0.13642196400000001</c:v>
                </c:pt>
                <c:pt idx="465">
                  <c:v>0.13389428</c:v>
                </c:pt>
                <c:pt idx="466">
                  <c:v>0.13106568199999999</c:v>
                </c:pt>
                <c:pt idx="467">
                  <c:v>0.12810686199999999</c:v>
                </c:pt>
                <c:pt idx="468">
                  <c:v>0.12510703500000001</c:v>
                </c:pt>
                <c:pt idx="469">
                  <c:v>0.12188141800000001</c:v>
                </c:pt>
                <c:pt idx="470">
                  <c:v>0.119189277</c:v>
                </c:pt>
                <c:pt idx="471">
                  <c:v>0.11628656800000001</c:v>
                </c:pt>
                <c:pt idx="472">
                  <c:v>0.11330802700000001</c:v>
                </c:pt>
                <c:pt idx="473">
                  <c:v>0.11058446</c:v>
                </c:pt>
                <c:pt idx="474">
                  <c:v>0.10770358200000001</c:v>
                </c:pt>
                <c:pt idx="475">
                  <c:v>0.105469286</c:v>
                </c:pt>
                <c:pt idx="476">
                  <c:v>0.103123747</c:v>
                </c:pt>
                <c:pt idx="477">
                  <c:v>0.101416037</c:v>
                </c:pt>
                <c:pt idx="478">
                  <c:v>9.9685617000000004E-2</c:v>
                </c:pt>
                <c:pt idx="479">
                  <c:v>9.8069109000000002E-2</c:v>
                </c:pt>
                <c:pt idx="480">
                  <c:v>9.6620343999999997E-2</c:v>
                </c:pt>
                <c:pt idx="481">
                  <c:v>9.5428265999999998E-2</c:v>
                </c:pt>
                <c:pt idx="482">
                  <c:v>9.4405747999999998E-2</c:v>
                </c:pt>
                <c:pt idx="483">
                  <c:v>9.3551666000000006E-2</c:v>
                </c:pt>
                <c:pt idx="484">
                  <c:v>9.2650077999999997E-2</c:v>
                </c:pt>
                <c:pt idx="485">
                  <c:v>9.1582163999999994E-2</c:v>
                </c:pt>
                <c:pt idx="486">
                  <c:v>9.0912699999999999E-2</c:v>
                </c:pt>
                <c:pt idx="487">
                  <c:v>9.0079375000000003E-2</c:v>
                </c:pt>
                <c:pt idx="488">
                  <c:v>8.9348435000000004E-2</c:v>
                </c:pt>
                <c:pt idx="489">
                  <c:v>8.8387296000000004E-2</c:v>
                </c:pt>
                <c:pt idx="490">
                  <c:v>8.7684497E-2</c:v>
                </c:pt>
                <c:pt idx="491">
                  <c:v>8.6520806000000006E-2</c:v>
                </c:pt>
                <c:pt idx="492">
                  <c:v>8.5441083000000001E-2</c:v>
                </c:pt>
                <c:pt idx="493">
                  <c:v>8.4425188999999998E-2</c:v>
                </c:pt>
                <c:pt idx="494">
                  <c:v>8.3484939999999994E-2</c:v>
                </c:pt>
                <c:pt idx="495">
                  <c:v>8.254309E-2</c:v>
                </c:pt>
                <c:pt idx="496">
                  <c:v>8.1468738999999998E-2</c:v>
                </c:pt>
                <c:pt idx="497">
                  <c:v>8.0190427999999994E-2</c:v>
                </c:pt>
                <c:pt idx="498">
                  <c:v>7.8793578000000003E-2</c:v>
                </c:pt>
                <c:pt idx="499">
                  <c:v>7.7540465000000003E-2</c:v>
                </c:pt>
                <c:pt idx="500">
                  <c:v>7.6057285000000002E-2</c:v>
                </c:pt>
                <c:pt idx="501">
                  <c:v>7.4510090000000001E-2</c:v>
                </c:pt>
                <c:pt idx="502">
                  <c:v>7.2834194000000005E-2</c:v>
                </c:pt>
                <c:pt idx="503">
                  <c:v>7.1029641000000004E-2</c:v>
                </c:pt>
                <c:pt idx="504">
                  <c:v>6.9194876000000002E-2</c:v>
                </c:pt>
                <c:pt idx="505">
                  <c:v>6.7428804999999994E-2</c:v>
                </c:pt>
                <c:pt idx="506">
                  <c:v>6.5290137999999998E-2</c:v>
                </c:pt>
                <c:pt idx="507">
                  <c:v>6.3539907000000007E-2</c:v>
                </c:pt>
                <c:pt idx="508">
                  <c:v>6.1210836999999997E-2</c:v>
                </c:pt>
                <c:pt idx="509">
                  <c:v>5.9097129999999998E-2</c:v>
                </c:pt>
                <c:pt idx="510">
                  <c:v>5.7636107999999998E-2</c:v>
                </c:pt>
                <c:pt idx="511">
                  <c:v>5.5695158000000002E-2</c:v>
                </c:pt>
                <c:pt idx="512">
                  <c:v>5.3791582999999997E-2</c:v>
                </c:pt>
                <c:pt idx="513">
                  <c:v>5.1740974000000002E-2</c:v>
                </c:pt>
                <c:pt idx="514">
                  <c:v>5.0002046000000001E-2</c:v>
                </c:pt>
                <c:pt idx="515">
                  <c:v>4.8264474000000002E-2</c:v>
                </c:pt>
                <c:pt idx="516">
                  <c:v>4.7017473999999997E-2</c:v>
                </c:pt>
                <c:pt idx="517">
                  <c:v>4.5292407E-2</c:v>
                </c:pt>
                <c:pt idx="518">
                  <c:v>4.3936223000000003E-2</c:v>
                </c:pt>
                <c:pt idx="519">
                  <c:v>4.2881022999999997E-2</c:v>
                </c:pt>
                <c:pt idx="520">
                  <c:v>4.2074374999999997E-2</c:v>
                </c:pt>
                <c:pt idx="521">
                  <c:v>4.1334871000000002E-2</c:v>
                </c:pt>
                <c:pt idx="522">
                  <c:v>4.0802483000000001E-2</c:v>
                </c:pt>
                <c:pt idx="523">
                  <c:v>4.0620018000000001E-2</c:v>
                </c:pt>
                <c:pt idx="524">
                  <c:v>4.0462352E-2</c:v>
                </c:pt>
                <c:pt idx="525">
                  <c:v>4.0900968000000003E-2</c:v>
                </c:pt>
                <c:pt idx="526">
                  <c:v>4.1644148999999998E-2</c:v>
                </c:pt>
                <c:pt idx="527">
                  <c:v>4.2978863999999999E-2</c:v>
                </c:pt>
                <c:pt idx="528">
                  <c:v>4.4231389000000003E-2</c:v>
                </c:pt>
                <c:pt idx="529">
                  <c:v>4.6272217999999997E-2</c:v>
                </c:pt>
                <c:pt idx="530">
                  <c:v>4.8943326000000002E-2</c:v>
                </c:pt>
                <c:pt idx="531">
                  <c:v>5.1844916999999997E-2</c:v>
                </c:pt>
                <c:pt idx="532">
                  <c:v>5.5338811000000002E-2</c:v>
                </c:pt>
                <c:pt idx="533">
                  <c:v>5.8850285000000002E-2</c:v>
                </c:pt>
                <c:pt idx="534">
                  <c:v>6.3078522999999997E-2</c:v>
                </c:pt>
                <c:pt idx="535">
                  <c:v>6.7590863000000001E-2</c:v>
                </c:pt>
                <c:pt idx="536">
                  <c:v>7.2042912000000001E-2</c:v>
                </c:pt>
                <c:pt idx="537">
                  <c:v>7.6553360000000001E-2</c:v>
                </c:pt>
                <c:pt idx="538">
                  <c:v>8.1619248000000005E-2</c:v>
                </c:pt>
                <c:pt idx="539">
                  <c:v>8.5827306000000006E-2</c:v>
                </c:pt>
                <c:pt idx="540">
                  <c:v>8.8575132000000001E-2</c:v>
                </c:pt>
                <c:pt idx="541">
                  <c:v>9.3042537999999994E-2</c:v>
                </c:pt>
                <c:pt idx="542">
                  <c:v>9.7316219999999995E-2</c:v>
                </c:pt>
                <c:pt idx="543">
                  <c:v>0.100807361</c:v>
                </c:pt>
                <c:pt idx="544">
                  <c:v>0.104356751</c:v>
                </c:pt>
                <c:pt idx="545">
                  <c:v>0.107514016</c:v>
                </c:pt>
                <c:pt idx="546">
                  <c:v>0.110646009</c:v>
                </c:pt>
                <c:pt idx="547">
                  <c:v>0.113187581</c:v>
                </c:pt>
                <c:pt idx="548">
                  <c:v>0.11495150599999999</c:v>
                </c:pt>
                <c:pt idx="549">
                  <c:v>0.11727076</c:v>
                </c:pt>
                <c:pt idx="550">
                  <c:v>0.119496375</c:v>
                </c:pt>
                <c:pt idx="551">
                  <c:v>0.12097048000000001</c:v>
                </c:pt>
                <c:pt idx="552">
                  <c:v>0.122329518</c:v>
                </c:pt>
                <c:pt idx="553">
                  <c:v>0.122813664</c:v>
                </c:pt>
                <c:pt idx="554">
                  <c:v>0.12377656300000001</c:v>
                </c:pt>
                <c:pt idx="555">
                  <c:v>0.12443504499999999</c:v>
                </c:pt>
                <c:pt idx="556">
                  <c:v>0.124723695</c:v>
                </c:pt>
                <c:pt idx="557">
                  <c:v>0.12433132500000001</c:v>
                </c:pt>
                <c:pt idx="558">
                  <c:v>0.12375649800000001</c:v>
                </c:pt>
                <c:pt idx="559">
                  <c:v>0.12316685199999999</c:v>
                </c:pt>
                <c:pt idx="560">
                  <c:v>0.122139461</c:v>
                </c:pt>
                <c:pt idx="561">
                  <c:v>0.12106881999999999</c:v>
                </c:pt>
                <c:pt idx="562">
                  <c:v>0.119730189</c:v>
                </c:pt>
                <c:pt idx="563">
                  <c:v>0.118417025</c:v>
                </c:pt>
                <c:pt idx="564">
                  <c:v>0.116694018</c:v>
                </c:pt>
                <c:pt idx="565">
                  <c:v>0.11505416</c:v>
                </c:pt>
                <c:pt idx="566">
                  <c:v>0.11328363399999999</c:v>
                </c:pt>
                <c:pt idx="567">
                  <c:v>0.11156550799999999</c:v>
                </c:pt>
                <c:pt idx="568">
                  <c:v>0.109892987</c:v>
                </c:pt>
                <c:pt idx="569">
                  <c:v>0.108427696</c:v>
                </c:pt>
                <c:pt idx="570">
                  <c:v>0.10684932</c:v>
                </c:pt>
                <c:pt idx="571">
                  <c:v>0.105448529</c:v>
                </c:pt>
                <c:pt idx="572">
                  <c:v>0.104264095</c:v>
                </c:pt>
                <c:pt idx="573">
                  <c:v>0.103128769</c:v>
                </c:pt>
                <c:pt idx="574">
                  <c:v>0.10270298999999999</c:v>
                </c:pt>
                <c:pt idx="575">
                  <c:v>0.102932364</c:v>
                </c:pt>
                <c:pt idx="576">
                  <c:v>0.103485286</c:v>
                </c:pt>
                <c:pt idx="577">
                  <c:v>0.105020136</c:v>
                </c:pt>
                <c:pt idx="578">
                  <c:v>0.10728979900000001</c:v>
                </c:pt>
                <c:pt idx="579">
                  <c:v>0.11167673</c:v>
                </c:pt>
                <c:pt idx="580">
                  <c:v>0.118113339</c:v>
                </c:pt>
                <c:pt idx="581">
                  <c:v>0.12757945100000001</c:v>
                </c:pt>
                <c:pt idx="582">
                  <c:v>0.14054971899999999</c:v>
                </c:pt>
                <c:pt idx="583">
                  <c:v>0.159527481</c:v>
                </c:pt>
                <c:pt idx="584">
                  <c:v>0.18633085499999999</c:v>
                </c:pt>
                <c:pt idx="585">
                  <c:v>0.23092231199999999</c:v>
                </c:pt>
                <c:pt idx="586">
                  <c:v>0.27570715600000001</c:v>
                </c:pt>
                <c:pt idx="587">
                  <c:v>0.345571876</c:v>
                </c:pt>
                <c:pt idx="588">
                  <c:v>0.423520744</c:v>
                </c:pt>
                <c:pt idx="589">
                  <c:v>0.53095018900000002</c:v>
                </c:pt>
                <c:pt idx="590">
                  <c:v>0.67452216200000004</c:v>
                </c:pt>
                <c:pt idx="591">
                  <c:v>0.81921708599999998</c:v>
                </c:pt>
                <c:pt idx="592">
                  <c:v>1.0152986049999999</c:v>
                </c:pt>
                <c:pt idx="593">
                  <c:v>1.2525640730000001</c:v>
                </c:pt>
                <c:pt idx="594">
                  <c:v>1.534924746</c:v>
                </c:pt>
                <c:pt idx="595">
                  <c:v>1.905498624</c:v>
                </c:pt>
                <c:pt idx="596">
                  <c:v>2.2299349309999998</c:v>
                </c:pt>
                <c:pt idx="597">
                  <c:v>2.5647959710000001</c:v>
                </c:pt>
                <c:pt idx="598">
                  <c:v>2.767896414</c:v>
                </c:pt>
                <c:pt idx="599">
                  <c:v>2.8479068280000002</c:v>
                </c:pt>
                <c:pt idx="600">
                  <c:v>2.8705725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17E8-45B4-94F5-F99490A6C6CB}"/>
            </c:ext>
          </c:extLst>
        </c:ser>
        <c:ser>
          <c:idx val="8"/>
          <c:order val="7"/>
          <c:tx>
            <c:strRef>
              <c:f>'Time Experiment2'!$W$1</c:f>
              <c:strCache>
                <c:ptCount val="1"/>
                <c:pt idx="0">
                  <c:v>pH=9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V$2:$V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W$2:$W$955</c:f>
              <c:numCache>
                <c:formatCode>General</c:formatCode>
                <c:ptCount val="954"/>
                <c:pt idx="0">
                  <c:v>1.770373E-3</c:v>
                </c:pt>
                <c:pt idx="1">
                  <c:v>2.0052189999999999E-3</c:v>
                </c:pt>
                <c:pt idx="2">
                  <c:v>2.6739260000000001E-3</c:v>
                </c:pt>
                <c:pt idx="3">
                  <c:v>2.006103E-3</c:v>
                </c:pt>
                <c:pt idx="4">
                  <c:v>2.069432E-3</c:v>
                </c:pt>
                <c:pt idx="5">
                  <c:v>1.1497440000000001E-3</c:v>
                </c:pt>
                <c:pt idx="6">
                  <c:v>2.1162780000000001E-3</c:v>
                </c:pt>
                <c:pt idx="7">
                  <c:v>2.24165E-3</c:v>
                </c:pt>
                <c:pt idx="8">
                  <c:v>1.7349469999999999E-3</c:v>
                </c:pt>
                <c:pt idx="9">
                  <c:v>1.9051599999999999E-3</c:v>
                </c:pt>
                <c:pt idx="10">
                  <c:v>1.683985E-3</c:v>
                </c:pt>
                <c:pt idx="11">
                  <c:v>2.0810070000000002E-3</c:v>
                </c:pt>
                <c:pt idx="12">
                  <c:v>1.645526E-3</c:v>
                </c:pt>
                <c:pt idx="13">
                  <c:v>2.2324129999999999E-3</c:v>
                </c:pt>
                <c:pt idx="14">
                  <c:v>1.9721410000000002E-3</c:v>
                </c:pt>
                <c:pt idx="15">
                  <c:v>2.3279149999999998E-3</c:v>
                </c:pt>
                <c:pt idx="16">
                  <c:v>1.664287E-3</c:v>
                </c:pt>
                <c:pt idx="17">
                  <c:v>1.7370790000000001E-3</c:v>
                </c:pt>
                <c:pt idx="18">
                  <c:v>1.691365E-3</c:v>
                </c:pt>
                <c:pt idx="19">
                  <c:v>2.6462399999999998E-3</c:v>
                </c:pt>
                <c:pt idx="20">
                  <c:v>2.3526910000000001E-3</c:v>
                </c:pt>
                <c:pt idx="21">
                  <c:v>2.024568E-3</c:v>
                </c:pt>
                <c:pt idx="22">
                  <c:v>2.0375459999999999E-3</c:v>
                </c:pt>
                <c:pt idx="23">
                  <c:v>2.1150549999999998E-3</c:v>
                </c:pt>
                <c:pt idx="24">
                  <c:v>1.9016510000000001E-3</c:v>
                </c:pt>
                <c:pt idx="25">
                  <c:v>1.470947E-3</c:v>
                </c:pt>
                <c:pt idx="26">
                  <c:v>1.8022400000000001E-3</c:v>
                </c:pt>
                <c:pt idx="27">
                  <c:v>2.0310440000000001E-3</c:v>
                </c:pt>
                <c:pt idx="28">
                  <c:v>1.6279350000000001E-3</c:v>
                </c:pt>
                <c:pt idx="29">
                  <c:v>1.5386659999999999E-3</c:v>
                </c:pt>
                <c:pt idx="30">
                  <c:v>1.9790839999999999E-3</c:v>
                </c:pt>
                <c:pt idx="31">
                  <c:v>1.6707060000000001E-3</c:v>
                </c:pt>
                <c:pt idx="32">
                  <c:v>1.788177E-3</c:v>
                </c:pt>
                <c:pt idx="33">
                  <c:v>1.5374970000000001E-3</c:v>
                </c:pt>
                <c:pt idx="34">
                  <c:v>1.8662150000000001E-3</c:v>
                </c:pt>
                <c:pt idx="35">
                  <c:v>2.497137E-3</c:v>
                </c:pt>
                <c:pt idx="36">
                  <c:v>1.267231E-3</c:v>
                </c:pt>
                <c:pt idx="37">
                  <c:v>1.539316E-3</c:v>
                </c:pt>
                <c:pt idx="38">
                  <c:v>1.4790510000000001E-3</c:v>
                </c:pt>
                <c:pt idx="39">
                  <c:v>2.3482149999999999E-3</c:v>
                </c:pt>
                <c:pt idx="40">
                  <c:v>2.0124750000000001E-3</c:v>
                </c:pt>
                <c:pt idx="41">
                  <c:v>1.3790619999999999E-3</c:v>
                </c:pt>
                <c:pt idx="42">
                  <c:v>2.358209E-3</c:v>
                </c:pt>
                <c:pt idx="43">
                  <c:v>1.7562070000000001E-3</c:v>
                </c:pt>
                <c:pt idx="44">
                  <c:v>2.0933879999999998E-3</c:v>
                </c:pt>
                <c:pt idx="45">
                  <c:v>2.068028E-3</c:v>
                </c:pt>
                <c:pt idx="46">
                  <c:v>1.591561E-3</c:v>
                </c:pt>
                <c:pt idx="47">
                  <c:v>1.9638979999999999E-3</c:v>
                </c:pt>
                <c:pt idx="48">
                  <c:v>1.852228E-3</c:v>
                </c:pt>
                <c:pt idx="49">
                  <c:v>2.1180729999999998E-3</c:v>
                </c:pt>
                <c:pt idx="50">
                  <c:v>2.0683659999999999E-3</c:v>
                </c:pt>
                <c:pt idx="51">
                  <c:v>1.924427E-3</c:v>
                </c:pt>
                <c:pt idx="52">
                  <c:v>1.567763E-3</c:v>
                </c:pt>
                <c:pt idx="53">
                  <c:v>2.2088920000000001E-3</c:v>
                </c:pt>
                <c:pt idx="54">
                  <c:v>1.4109000000000001E-3</c:v>
                </c:pt>
                <c:pt idx="55">
                  <c:v>2.1176569999999998E-3</c:v>
                </c:pt>
                <c:pt idx="56">
                  <c:v>1.8579740000000001E-3</c:v>
                </c:pt>
                <c:pt idx="57">
                  <c:v>1.630898E-3</c:v>
                </c:pt>
                <c:pt idx="58">
                  <c:v>1.921957E-3</c:v>
                </c:pt>
                <c:pt idx="59">
                  <c:v>1.9584889999999999E-3</c:v>
                </c:pt>
                <c:pt idx="60">
                  <c:v>2.103714E-3</c:v>
                </c:pt>
                <c:pt idx="61">
                  <c:v>1.81061E-3</c:v>
                </c:pt>
                <c:pt idx="62">
                  <c:v>2.049145E-3</c:v>
                </c:pt>
                <c:pt idx="63">
                  <c:v>2.1288420000000001E-3</c:v>
                </c:pt>
                <c:pt idx="64">
                  <c:v>1.9559669999999999E-3</c:v>
                </c:pt>
                <c:pt idx="65">
                  <c:v>2.3203410000000001E-3</c:v>
                </c:pt>
                <c:pt idx="66">
                  <c:v>2.118385E-3</c:v>
                </c:pt>
                <c:pt idx="67">
                  <c:v>1.6009920000000001E-3</c:v>
                </c:pt>
                <c:pt idx="68">
                  <c:v>2.3570119999999999E-3</c:v>
                </c:pt>
                <c:pt idx="69">
                  <c:v>2.1098789999999998E-3</c:v>
                </c:pt>
                <c:pt idx="70">
                  <c:v>1.918889E-3</c:v>
                </c:pt>
                <c:pt idx="71">
                  <c:v>1.792362E-3</c:v>
                </c:pt>
                <c:pt idx="72">
                  <c:v>1.99102E-3</c:v>
                </c:pt>
                <c:pt idx="73">
                  <c:v>2.0387159999999999E-3</c:v>
                </c:pt>
                <c:pt idx="74">
                  <c:v>1.8792909999999999E-3</c:v>
                </c:pt>
                <c:pt idx="75">
                  <c:v>1.8547500000000001E-3</c:v>
                </c:pt>
                <c:pt idx="76">
                  <c:v>2.1320419999999998E-3</c:v>
                </c:pt>
                <c:pt idx="77">
                  <c:v>1.8785900000000001E-3</c:v>
                </c:pt>
                <c:pt idx="78">
                  <c:v>1.944084E-3</c:v>
                </c:pt>
                <c:pt idx="79">
                  <c:v>1.5847540000000001E-3</c:v>
                </c:pt>
                <c:pt idx="80">
                  <c:v>2.114847E-3</c:v>
                </c:pt>
                <c:pt idx="81">
                  <c:v>2.062618E-3</c:v>
                </c:pt>
                <c:pt idx="82">
                  <c:v>1.8351229999999999E-3</c:v>
                </c:pt>
                <c:pt idx="83">
                  <c:v>1.942238E-3</c:v>
                </c:pt>
                <c:pt idx="84">
                  <c:v>2.0947399999999999E-3</c:v>
                </c:pt>
                <c:pt idx="85">
                  <c:v>1.8328089999999999E-3</c:v>
                </c:pt>
                <c:pt idx="86">
                  <c:v>1.8671250000000001E-3</c:v>
                </c:pt>
                <c:pt idx="87">
                  <c:v>1.8511619999999999E-3</c:v>
                </c:pt>
                <c:pt idx="88">
                  <c:v>1.8370719999999999E-3</c:v>
                </c:pt>
                <c:pt idx="89">
                  <c:v>1.6802430000000001E-3</c:v>
                </c:pt>
                <c:pt idx="90">
                  <c:v>2.315709E-3</c:v>
                </c:pt>
                <c:pt idx="91">
                  <c:v>1.8515000000000001E-3</c:v>
                </c:pt>
                <c:pt idx="92">
                  <c:v>1.7796000000000001E-3</c:v>
                </c:pt>
                <c:pt idx="93">
                  <c:v>2.2139400000000002E-3</c:v>
                </c:pt>
                <c:pt idx="94">
                  <c:v>2.2844810000000001E-3</c:v>
                </c:pt>
                <c:pt idx="95">
                  <c:v>1.8519159999999999E-3</c:v>
                </c:pt>
                <c:pt idx="96">
                  <c:v>2.0863909999999999E-3</c:v>
                </c:pt>
                <c:pt idx="97">
                  <c:v>1.913688E-3</c:v>
                </c:pt>
                <c:pt idx="98">
                  <c:v>1.8778880000000001E-3</c:v>
                </c:pt>
                <c:pt idx="99">
                  <c:v>1.9219829999999999E-3</c:v>
                </c:pt>
                <c:pt idx="100">
                  <c:v>1.9357370000000001E-3</c:v>
                </c:pt>
                <c:pt idx="101">
                  <c:v>1.79192E-3</c:v>
                </c:pt>
                <c:pt idx="102">
                  <c:v>1.6241680000000001E-3</c:v>
                </c:pt>
                <c:pt idx="103">
                  <c:v>1.6416810000000001E-3</c:v>
                </c:pt>
                <c:pt idx="104">
                  <c:v>1.9008969999999999E-3</c:v>
                </c:pt>
                <c:pt idx="105">
                  <c:v>1.849187E-3</c:v>
                </c:pt>
                <c:pt idx="106">
                  <c:v>1.7361690000000001E-3</c:v>
                </c:pt>
                <c:pt idx="107">
                  <c:v>1.6397320000000001E-3</c:v>
                </c:pt>
                <c:pt idx="108">
                  <c:v>2.1666150000000002E-3</c:v>
                </c:pt>
                <c:pt idx="109">
                  <c:v>1.8937470000000001E-3</c:v>
                </c:pt>
                <c:pt idx="110">
                  <c:v>1.9799679999999999E-3</c:v>
                </c:pt>
                <c:pt idx="111">
                  <c:v>1.801408E-3</c:v>
                </c:pt>
                <c:pt idx="112">
                  <c:v>1.777027E-3</c:v>
                </c:pt>
                <c:pt idx="113">
                  <c:v>1.789971E-3</c:v>
                </c:pt>
                <c:pt idx="114">
                  <c:v>1.7506710000000001E-3</c:v>
                </c:pt>
                <c:pt idx="115">
                  <c:v>2.2457610000000002E-3</c:v>
                </c:pt>
                <c:pt idx="116">
                  <c:v>2.3602129999999999E-3</c:v>
                </c:pt>
                <c:pt idx="117">
                  <c:v>2.1443460000000001E-3</c:v>
                </c:pt>
                <c:pt idx="118">
                  <c:v>2.003529E-3</c:v>
                </c:pt>
                <c:pt idx="119">
                  <c:v>2.2117539999999998E-3</c:v>
                </c:pt>
                <c:pt idx="120">
                  <c:v>1.886415E-3</c:v>
                </c:pt>
                <c:pt idx="121">
                  <c:v>1.918889E-3</c:v>
                </c:pt>
                <c:pt idx="122">
                  <c:v>1.690923E-3</c:v>
                </c:pt>
                <c:pt idx="123">
                  <c:v>2.0873789999999999E-3</c:v>
                </c:pt>
                <c:pt idx="124">
                  <c:v>1.9687609999999999E-3</c:v>
                </c:pt>
                <c:pt idx="125">
                  <c:v>2.0984340000000001E-3</c:v>
                </c:pt>
                <c:pt idx="126">
                  <c:v>2.073386E-3</c:v>
                </c:pt>
                <c:pt idx="127">
                  <c:v>1.9469439999999999E-3</c:v>
                </c:pt>
                <c:pt idx="128">
                  <c:v>1.8262319999999999E-3</c:v>
                </c:pt>
                <c:pt idx="129">
                  <c:v>1.754076E-3</c:v>
                </c:pt>
                <c:pt idx="130">
                  <c:v>1.796001E-3</c:v>
                </c:pt>
                <c:pt idx="131">
                  <c:v>1.9848829999999998E-3</c:v>
                </c:pt>
                <c:pt idx="132">
                  <c:v>1.794052E-3</c:v>
                </c:pt>
                <c:pt idx="133">
                  <c:v>2.0670390000000001E-3</c:v>
                </c:pt>
                <c:pt idx="134">
                  <c:v>2.2551020000000001E-3</c:v>
                </c:pt>
                <c:pt idx="135">
                  <c:v>2.2857559999999999E-3</c:v>
                </c:pt>
                <c:pt idx="136">
                  <c:v>2.3228659999999998E-3</c:v>
                </c:pt>
                <c:pt idx="137">
                  <c:v>1.933267E-3</c:v>
                </c:pt>
                <c:pt idx="138">
                  <c:v>2.1108149999999998E-3</c:v>
                </c:pt>
                <c:pt idx="139">
                  <c:v>2.18082E-3</c:v>
                </c:pt>
                <c:pt idx="140">
                  <c:v>2.2587710000000001E-3</c:v>
                </c:pt>
                <c:pt idx="141">
                  <c:v>1.8525919999999999E-3</c:v>
                </c:pt>
                <c:pt idx="142">
                  <c:v>1.7844600000000001E-3</c:v>
                </c:pt>
                <c:pt idx="143">
                  <c:v>1.893851E-3</c:v>
                </c:pt>
                <c:pt idx="144">
                  <c:v>1.968657E-3</c:v>
                </c:pt>
                <c:pt idx="145">
                  <c:v>1.907293E-3</c:v>
                </c:pt>
                <c:pt idx="146">
                  <c:v>2.0785360000000002E-3</c:v>
                </c:pt>
                <c:pt idx="147">
                  <c:v>2.3822840000000001E-3</c:v>
                </c:pt>
                <c:pt idx="148">
                  <c:v>2.0773649999999999E-3</c:v>
                </c:pt>
                <c:pt idx="149">
                  <c:v>2.1072E-3</c:v>
                </c:pt>
                <c:pt idx="150">
                  <c:v>2.359692E-3</c:v>
                </c:pt>
                <c:pt idx="151">
                  <c:v>2.335878E-3</c:v>
                </c:pt>
                <c:pt idx="152">
                  <c:v>2.086287E-3</c:v>
                </c:pt>
                <c:pt idx="153">
                  <c:v>1.966134E-3</c:v>
                </c:pt>
                <c:pt idx="154">
                  <c:v>2.038092E-3</c:v>
                </c:pt>
                <c:pt idx="155">
                  <c:v>2.178166E-3</c:v>
                </c:pt>
                <c:pt idx="156">
                  <c:v>1.951911E-3</c:v>
                </c:pt>
                <c:pt idx="157">
                  <c:v>2.055491E-3</c:v>
                </c:pt>
                <c:pt idx="158">
                  <c:v>2.2080849999999998E-3</c:v>
                </c:pt>
                <c:pt idx="159">
                  <c:v>2.243133E-3</c:v>
                </c:pt>
                <c:pt idx="160">
                  <c:v>2.1903159999999999E-3</c:v>
                </c:pt>
                <c:pt idx="161">
                  <c:v>2.1155760000000001E-3</c:v>
                </c:pt>
                <c:pt idx="162">
                  <c:v>2.2102189999999998E-3</c:v>
                </c:pt>
                <c:pt idx="163">
                  <c:v>2.0315899999999998E-3</c:v>
                </c:pt>
                <c:pt idx="164">
                  <c:v>2.1838629999999999E-3</c:v>
                </c:pt>
                <c:pt idx="165">
                  <c:v>2.245267E-3</c:v>
                </c:pt>
                <c:pt idx="166">
                  <c:v>2.127463E-3</c:v>
                </c:pt>
                <c:pt idx="167">
                  <c:v>2.083087E-3</c:v>
                </c:pt>
                <c:pt idx="168">
                  <c:v>2.2547119999999999E-3</c:v>
                </c:pt>
                <c:pt idx="169">
                  <c:v>2.2081119999999999E-3</c:v>
                </c:pt>
                <c:pt idx="170">
                  <c:v>2.3206279999999999E-3</c:v>
                </c:pt>
                <c:pt idx="171">
                  <c:v>2.1035839999999999E-3</c:v>
                </c:pt>
                <c:pt idx="172">
                  <c:v>2.2943960000000002E-3</c:v>
                </c:pt>
                <c:pt idx="173">
                  <c:v>2.0346850000000001E-3</c:v>
                </c:pt>
                <c:pt idx="174">
                  <c:v>1.6944830000000001E-3</c:v>
                </c:pt>
                <c:pt idx="175">
                  <c:v>1.7041510000000001E-3</c:v>
                </c:pt>
                <c:pt idx="176">
                  <c:v>2.0213169999999999E-3</c:v>
                </c:pt>
                <c:pt idx="177">
                  <c:v>1.730529E-3</c:v>
                </c:pt>
                <c:pt idx="178">
                  <c:v>1.9176410000000001E-3</c:v>
                </c:pt>
                <c:pt idx="179">
                  <c:v>1.9970529999999999E-3</c:v>
                </c:pt>
                <c:pt idx="180">
                  <c:v>1.7273849999999999E-3</c:v>
                </c:pt>
                <c:pt idx="181">
                  <c:v>1.8572720000000001E-3</c:v>
                </c:pt>
                <c:pt idx="182">
                  <c:v>1.7662139999999999E-3</c:v>
                </c:pt>
                <c:pt idx="183">
                  <c:v>1.8339789999999999E-3</c:v>
                </c:pt>
                <c:pt idx="184">
                  <c:v>1.794494E-3</c:v>
                </c:pt>
                <c:pt idx="185">
                  <c:v>2.105769E-3</c:v>
                </c:pt>
                <c:pt idx="186">
                  <c:v>2.0111479999999999E-3</c:v>
                </c:pt>
                <c:pt idx="187">
                  <c:v>2.2629350000000002E-3</c:v>
                </c:pt>
                <c:pt idx="188">
                  <c:v>1.9437199999999999E-3</c:v>
                </c:pt>
                <c:pt idx="189">
                  <c:v>2.3808789999999998E-3</c:v>
                </c:pt>
                <c:pt idx="190">
                  <c:v>2.2788600000000002E-3</c:v>
                </c:pt>
                <c:pt idx="191">
                  <c:v>2.3568550000000001E-3</c:v>
                </c:pt>
                <c:pt idx="192">
                  <c:v>2.1952849999999999E-3</c:v>
                </c:pt>
                <c:pt idx="193">
                  <c:v>2.554887E-3</c:v>
                </c:pt>
                <c:pt idx="194">
                  <c:v>2.768717E-3</c:v>
                </c:pt>
                <c:pt idx="195">
                  <c:v>2.492424E-3</c:v>
                </c:pt>
                <c:pt idx="196">
                  <c:v>2.479017E-3</c:v>
                </c:pt>
                <c:pt idx="197">
                  <c:v>2.6833809999999999E-3</c:v>
                </c:pt>
                <c:pt idx="198">
                  <c:v>2.455222E-3</c:v>
                </c:pt>
                <c:pt idx="199">
                  <c:v>2.5822280000000002E-3</c:v>
                </c:pt>
                <c:pt idx="200">
                  <c:v>2.4810470000000001E-3</c:v>
                </c:pt>
                <c:pt idx="201">
                  <c:v>2.56939E-3</c:v>
                </c:pt>
                <c:pt idx="202">
                  <c:v>2.6709049999999999E-3</c:v>
                </c:pt>
                <c:pt idx="203">
                  <c:v>2.1038699999999999E-3</c:v>
                </c:pt>
                <c:pt idx="204">
                  <c:v>1.8736759999999999E-3</c:v>
                </c:pt>
                <c:pt idx="205">
                  <c:v>2.1795709999999999E-3</c:v>
                </c:pt>
                <c:pt idx="206">
                  <c:v>1.988316E-3</c:v>
                </c:pt>
                <c:pt idx="207">
                  <c:v>1.846171E-3</c:v>
                </c:pt>
                <c:pt idx="208">
                  <c:v>2.1986150000000001E-3</c:v>
                </c:pt>
                <c:pt idx="209">
                  <c:v>2.3564649999999999E-3</c:v>
                </c:pt>
                <c:pt idx="210">
                  <c:v>2.1532949999999999E-3</c:v>
                </c:pt>
                <c:pt idx="211">
                  <c:v>2.0333059999999999E-3</c:v>
                </c:pt>
                <c:pt idx="212">
                  <c:v>2.370259E-3</c:v>
                </c:pt>
                <c:pt idx="213">
                  <c:v>2.2062119999999999E-3</c:v>
                </c:pt>
                <c:pt idx="214">
                  <c:v>2.5125759999999999E-3</c:v>
                </c:pt>
                <c:pt idx="215">
                  <c:v>2.2681910000000001E-3</c:v>
                </c:pt>
                <c:pt idx="216">
                  <c:v>2.290804E-3</c:v>
                </c:pt>
                <c:pt idx="217">
                  <c:v>2.3924879999999999E-3</c:v>
                </c:pt>
                <c:pt idx="218">
                  <c:v>2.4056580000000002E-3</c:v>
                </c:pt>
                <c:pt idx="219">
                  <c:v>2.6570740000000002E-3</c:v>
                </c:pt>
                <c:pt idx="220">
                  <c:v>2.4356460000000001E-3</c:v>
                </c:pt>
                <c:pt idx="221">
                  <c:v>2.394466E-3</c:v>
                </c:pt>
                <c:pt idx="222">
                  <c:v>2.4367909999999998E-3</c:v>
                </c:pt>
                <c:pt idx="223">
                  <c:v>2.312092E-3</c:v>
                </c:pt>
                <c:pt idx="224">
                  <c:v>2.215683E-3</c:v>
                </c:pt>
                <c:pt idx="225">
                  <c:v>1.9756000000000001E-3</c:v>
                </c:pt>
                <c:pt idx="226">
                  <c:v>2.061135E-3</c:v>
                </c:pt>
                <c:pt idx="227">
                  <c:v>2.121506E-3</c:v>
                </c:pt>
                <c:pt idx="228">
                  <c:v>1.777806E-3</c:v>
                </c:pt>
                <c:pt idx="229">
                  <c:v>2.0563230000000001E-3</c:v>
                </c:pt>
                <c:pt idx="230">
                  <c:v>1.9469960000000001E-3</c:v>
                </c:pt>
                <c:pt idx="231">
                  <c:v>2.1040780000000001E-3</c:v>
                </c:pt>
                <c:pt idx="232">
                  <c:v>2.1865949999999999E-3</c:v>
                </c:pt>
                <c:pt idx="233">
                  <c:v>2.367344E-3</c:v>
                </c:pt>
                <c:pt idx="234">
                  <c:v>2.0340599999999999E-3</c:v>
                </c:pt>
                <c:pt idx="235">
                  <c:v>2.297206E-3</c:v>
                </c:pt>
                <c:pt idx="236">
                  <c:v>1.9183169999999999E-3</c:v>
                </c:pt>
                <c:pt idx="237">
                  <c:v>1.9618180000000002E-3</c:v>
                </c:pt>
                <c:pt idx="238">
                  <c:v>2.0920610000000001E-3</c:v>
                </c:pt>
                <c:pt idx="239">
                  <c:v>1.8711019999999999E-3</c:v>
                </c:pt>
                <c:pt idx="240">
                  <c:v>1.946892E-3</c:v>
                </c:pt>
                <c:pt idx="241">
                  <c:v>2.0015520000000002E-3</c:v>
                </c:pt>
                <c:pt idx="242">
                  <c:v>2.1853200000000001E-3</c:v>
                </c:pt>
                <c:pt idx="243">
                  <c:v>1.9780959999999999E-3</c:v>
                </c:pt>
                <c:pt idx="244">
                  <c:v>2.0287809999999999E-3</c:v>
                </c:pt>
                <c:pt idx="245">
                  <c:v>2.092347E-3</c:v>
                </c:pt>
                <c:pt idx="246">
                  <c:v>2.1507980000000002E-3</c:v>
                </c:pt>
                <c:pt idx="247">
                  <c:v>2.1028819999999999E-3</c:v>
                </c:pt>
                <c:pt idx="248">
                  <c:v>2.1695550000000001E-3</c:v>
                </c:pt>
                <c:pt idx="249">
                  <c:v>2.0710709999999998E-3</c:v>
                </c:pt>
                <c:pt idx="250">
                  <c:v>2.2038190000000001E-3</c:v>
                </c:pt>
                <c:pt idx="251">
                  <c:v>2.1280100000000001E-3</c:v>
                </c:pt>
                <c:pt idx="252">
                  <c:v>2.406413E-3</c:v>
                </c:pt>
                <c:pt idx="253">
                  <c:v>1.9948169999999999E-3</c:v>
                </c:pt>
                <c:pt idx="254">
                  <c:v>2.0330980000000001E-3</c:v>
                </c:pt>
                <c:pt idx="255">
                  <c:v>2.2198980000000001E-3</c:v>
                </c:pt>
                <c:pt idx="256">
                  <c:v>2.2320489999999998E-3</c:v>
                </c:pt>
                <c:pt idx="257">
                  <c:v>2.1858149999999998E-3</c:v>
                </c:pt>
                <c:pt idx="258">
                  <c:v>2.2715220000000002E-3</c:v>
                </c:pt>
                <c:pt idx="259">
                  <c:v>1.659506E-3</c:v>
                </c:pt>
                <c:pt idx="260">
                  <c:v>1.679697E-3</c:v>
                </c:pt>
                <c:pt idx="261">
                  <c:v>2.1453869999999999E-3</c:v>
                </c:pt>
                <c:pt idx="262">
                  <c:v>2.4073760000000001E-3</c:v>
                </c:pt>
                <c:pt idx="263">
                  <c:v>2.016688E-3</c:v>
                </c:pt>
                <c:pt idx="264">
                  <c:v>1.886857E-3</c:v>
                </c:pt>
                <c:pt idx="265">
                  <c:v>2.3858500000000001E-3</c:v>
                </c:pt>
                <c:pt idx="266">
                  <c:v>2.4005049999999998E-3</c:v>
                </c:pt>
                <c:pt idx="267">
                  <c:v>1.7352069999999999E-3</c:v>
                </c:pt>
                <c:pt idx="268">
                  <c:v>2.0149970000000001E-3</c:v>
                </c:pt>
                <c:pt idx="269">
                  <c:v>2.2873949999999998E-3</c:v>
                </c:pt>
                <c:pt idx="270">
                  <c:v>2.7255780000000002E-3</c:v>
                </c:pt>
                <c:pt idx="271">
                  <c:v>2.1637010000000001E-3</c:v>
                </c:pt>
                <c:pt idx="272">
                  <c:v>1.7106479999999999E-3</c:v>
                </c:pt>
                <c:pt idx="273">
                  <c:v>2.0843620000000002E-3</c:v>
                </c:pt>
                <c:pt idx="274">
                  <c:v>1.8858690000000001E-3</c:v>
                </c:pt>
                <c:pt idx="275">
                  <c:v>1.9319929999999999E-3</c:v>
                </c:pt>
                <c:pt idx="276">
                  <c:v>2.0414209999999999E-3</c:v>
                </c:pt>
                <c:pt idx="277">
                  <c:v>2.064958E-3</c:v>
                </c:pt>
                <c:pt idx="278">
                  <c:v>2.266161E-3</c:v>
                </c:pt>
                <c:pt idx="279">
                  <c:v>2.2554670000000001E-3</c:v>
                </c:pt>
                <c:pt idx="280">
                  <c:v>2.4488439999999999E-3</c:v>
                </c:pt>
                <c:pt idx="281">
                  <c:v>2.2346250000000001E-3</c:v>
                </c:pt>
                <c:pt idx="282">
                  <c:v>2.0267530000000001E-3</c:v>
                </c:pt>
                <c:pt idx="283">
                  <c:v>2.1513439999999999E-3</c:v>
                </c:pt>
                <c:pt idx="284">
                  <c:v>2.159851E-3</c:v>
                </c:pt>
                <c:pt idx="285">
                  <c:v>2.3038939999999999E-3</c:v>
                </c:pt>
                <c:pt idx="286">
                  <c:v>2.4324440000000002E-3</c:v>
                </c:pt>
                <c:pt idx="287">
                  <c:v>2.337492E-3</c:v>
                </c:pt>
                <c:pt idx="288">
                  <c:v>2.1414070000000001E-3</c:v>
                </c:pt>
                <c:pt idx="289">
                  <c:v>2.194765E-3</c:v>
                </c:pt>
                <c:pt idx="290">
                  <c:v>2.0394699999999998E-3</c:v>
                </c:pt>
                <c:pt idx="291">
                  <c:v>2.1728070000000001E-3</c:v>
                </c:pt>
                <c:pt idx="292">
                  <c:v>2.1583420000000002E-3</c:v>
                </c:pt>
                <c:pt idx="293">
                  <c:v>2.2548680000000001E-3</c:v>
                </c:pt>
                <c:pt idx="294">
                  <c:v>2.2867970000000001E-3</c:v>
                </c:pt>
                <c:pt idx="295">
                  <c:v>2.319457E-3</c:v>
                </c:pt>
                <c:pt idx="296">
                  <c:v>2.0157780000000002E-3</c:v>
                </c:pt>
                <c:pt idx="297">
                  <c:v>2.224555E-3</c:v>
                </c:pt>
                <c:pt idx="298">
                  <c:v>2.1471820000000001E-3</c:v>
                </c:pt>
                <c:pt idx="299">
                  <c:v>2.2444600000000002E-3</c:v>
                </c:pt>
                <c:pt idx="300">
                  <c:v>2.3470169999999999E-3</c:v>
                </c:pt>
                <c:pt idx="301">
                  <c:v>2.4620169999999999E-3</c:v>
                </c:pt>
                <c:pt idx="302">
                  <c:v>2.4573049999999999E-3</c:v>
                </c:pt>
                <c:pt idx="303">
                  <c:v>2.33796E-3</c:v>
                </c:pt>
                <c:pt idx="304">
                  <c:v>2.2201059999999999E-3</c:v>
                </c:pt>
                <c:pt idx="305">
                  <c:v>2.4973970000000002E-3</c:v>
                </c:pt>
                <c:pt idx="306">
                  <c:v>2.699009E-3</c:v>
                </c:pt>
                <c:pt idx="307">
                  <c:v>3.0572289999999998E-3</c:v>
                </c:pt>
                <c:pt idx="308">
                  <c:v>2.4938299999999998E-3</c:v>
                </c:pt>
                <c:pt idx="309">
                  <c:v>2.2926000000000001E-3</c:v>
                </c:pt>
                <c:pt idx="310">
                  <c:v>2.72128E-3</c:v>
                </c:pt>
                <c:pt idx="311">
                  <c:v>3.0211249999999999E-3</c:v>
                </c:pt>
                <c:pt idx="312">
                  <c:v>2.5532979999999999E-3</c:v>
                </c:pt>
                <c:pt idx="313">
                  <c:v>2.3184410000000001E-3</c:v>
                </c:pt>
                <c:pt idx="314">
                  <c:v>2.904102E-3</c:v>
                </c:pt>
                <c:pt idx="315">
                  <c:v>3.2910769999999999E-3</c:v>
                </c:pt>
                <c:pt idx="316">
                  <c:v>2.2322050000000001E-3</c:v>
                </c:pt>
                <c:pt idx="317">
                  <c:v>2.0526300000000002E-3</c:v>
                </c:pt>
                <c:pt idx="318">
                  <c:v>2.334811E-3</c:v>
                </c:pt>
                <c:pt idx="319">
                  <c:v>2.4754239999999999E-3</c:v>
                </c:pt>
                <c:pt idx="320">
                  <c:v>2.700493E-3</c:v>
                </c:pt>
                <c:pt idx="321">
                  <c:v>2.6713470000000001E-3</c:v>
                </c:pt>
                <c:pt idx="322">
                  <c:v>2.7334450000000001E-3</c:v>
                </c:pt>
                <c:pt idx="323">
                  <c:v>2.7253960000000002E-3</c:v>
                </c:pt>
                <c:pt idx="324">
                  <c:v>2.8137100000000001E-3</c:v>
                </c:pt>
                <c:pt idx="325">
                  <c:v>2.7153149999999998E-3</c:v>
                </c:pt>
                <c:pt idx="326">
                  <c:v>2.9034239999999999E-3</c:v>
                </c:pt>
                <c:pt idx="327">
                  <c:v>2.8030020000000002E-3</c:v>
                </c:pt>
                <c:pt idx="328">
                  <c:v>2.8594380000000002E-3</c:v>
                </c:pt>
                <c:pt idx="329">
                  <c:v>2.8740559999999998E-3</c:v>
                </c:pt>
                <c:pt idx="330">
                  <c:v>3.0238880000000002E-3</c:v>
                </c:pt>
                <c:pt idx="331">
                  <c:v>3.0055379999999999E-3</c:v>
                </c:pt>
                <c:pt idx="332">
                  <c:v>3.249217E-3</c:v>
                </c:pt>
                <c:pt idx="333">
                  <c:v>3.2080110000000002E-3</c:v>
                </c:pt>
                <c:pt idx="334">
                  <c:v>3.2618920000000002E-3</c:v>
                </c:pt>
                <c:pt idx="335">
                  <c:v>3.3180480000000001E-3</c:v>
                </c:pt>
                <c:pt idx="336">
                  <c:v>3.5227290000000001E-3</c:v>
                </c:pt>
                <c:pt idx="337">
                  <c:v>3.652972E-3</c:v>
                </c:pt>
                <c:pt idx="338">
                  <c:v>3.7618420000000001E-3</c:v>
                </c:pt>
                <c:pt idx="339">
                  <c:v>4.1706210000000002E-3</c:v>
                </c:pt>
                <c:pt idx="340">
                  <c:v>3.838929E-3</c:v>
                </c:pt>
                <c:pt idx="341">
                  <c:v>4.0084270000000002E-3</c:v>
                </c:pt>
                <c:pt idx="342">
                  <c:v>4.304039E-3</c:v>
                </c:pt>
                <c:pt idx="343">
                  <c:v>4.551874E-3</c:v>
                </c:pt>
                <c:pt idx="344">
                  <c:v>4.9324410000000001E-3</c:v>
                </c:pt>
                <c:pt idx="345">
                  <c:v>5.0677689999999997E-3</c:v>
                </c:pt>
                <c:pt idx="346">
                  <c:v>5.6307689999999999E-3</c:v>
                </c:pt>
                <c:pt idx="347">
                  <c:v>5.9204280000000001E-3</c:v>
                </c:pt>
                <c:pt idx="348">
                  <c:v>6.0326499999999996E-3</c:v>
                </c:pt>
                <c:pt idx="349">
                  <c:v>6.5873629999999997E-3</c:v>
                </c:pt>
                <c:pt idx="350">
                  <c:v>7.1063139999999999E-3</c:v>
                </c:pt>
                <c:pt idx="351">
                  <c:v>7.5455160000000004E-3</c:v>
                </c:pt>
                <c:pt idx="352">
                  <c:v>8.1289889999999997E-3</c:v>
                </c:pt>
                <c:pt idx="353">
                  <c:v>8.7018110000000003E-3</c:v>
                </c:pt>
                <c:pt idx="354">
                  <c:v>9.1975159999999993E-3</c:v>
                </c:pt>
                <c:pt idx="355">
                  <c:v>1.0100509000000001E-2</c:v>
                </c:pt>
                <c:pt idx="356">
                  <c:v>1.1016667000000001E-2</c:v>
                </c:pt>
                <c:pt idx="357">
                  <c:v>1.187772E-2</c:v>
                </c:pt>
                <c:pt idx="358">
                  <c:v>1.3026388999999999E-2</c:v>
                </c:pt>
                <c:pt idx="359">
                  <c:v>1.3806776E-2</c:v>
                </c:pt>
                <c:pt idx="360">
                  <c:v>1.5023668E-2</c:v>
                </c:pt>
                <c:pt idx="361">
                  <c:v>1.6297190999999999E-2</c:v>
                </c:pt>
                <c:pt idx="362">
                  <c:v>1.7625109999999999E-2</c:v>
                </c:pt>
                <c:pt idx="363">
                  <c:v>1.9187823E-2</c:v>
                </c:pt>
                <c:pt idx="364">
                  <c:v>2.1108119000000002E-2</c:v>
                </c:pt>
                <c:pt idx="365">
                  <c:v>2.2792271999999999E-2</c:v>
                </c:pt>
                <c:pt idx="366">
                  <c:v>2.4600519000000001E-2</c:v>
                </c:pt>
                <c:pt idx="367">
                  <c:v>2.6634337000000001E-2</c:v>
                </c:pt>
                <c:pt idx="368">
                  <c:v>2.8689947E-2</c:v>
                </c:pt>
                <c:pt idx="369">
                  <c:v>3.1037115000000001E-2</c:v>
                </c:pt>
                <c:pt idx="370">
                  <c:v>3.3470508000000003E-2</c:v>
                </c:pt>
                <c:pt idx="371">
                  <c:v>3.6247364999999997E-2</c:v>
                </c:pt>
                <c:pt idx="372">
                  <c:v>3.9066615999999998E-2</c:v>
                </c:pt>
                <c:pt idx="373">
                  <c:v>4.1929435000000001E-2</c:v>
                </c:pt>
                <c:pt idx="374">
                  <c:v>4.5090499999999999E-2</c:v>
                </c:pt>
                <c:pt idx="375">
                  <c:v>4.8204972999999998E-2</c:v>
                </c:pt>
                <c:pt idx="376">
                  <c:v>5.1367782000000001E-2</c:v>
                </c:pt>
                <c:pt idx="377">
                  <c:v>5.536551E-2</c:v>
                </c:pt>
                <c:pt idx="378">
                  <c:v>5.9198696000000002E-2</c:v>
                </c:pt>
                <c:pt idx="379">
                  <c:v>6.2621430000000006E-2</c:v>
                </c:pt>
                <c:pt idx="380">
                  <c:v>6.6558069999999997E-2</c:v>
                </c:pt>
                <c:pt idx="381">
                  <c:v>7.0715933999999994E-2</c:v>
                </c:pt>
                <c:pt idx="382">
                  <c:v>7.5466193000000001E-2</c:v>
                </c:pt>
                <c:pt idx="383">
                  <c:v>7.9975492999999995E-2</c:v>
                </c:pt>
                <c:pt idx="384">
                  <c:v>8.4536441000000004E-2</c:v>
                </c:pt>
                <c:pt idx="385">
                  <c:v>8.9572832000000005E-2</c:v>
                </c:pt>
                <c:pt idx="386">
                  <c:v>9.4527312000000002E-2</c:v>
                </c:pt>
                <c:pt idx="387">
                  <c:v>9.9921285999999998E-2</c:v>
                </c:pt>
                <c:pt idx="388">
                  <c:v>0.105594747</c:v>
                </c:pt>
                <c:pt idx="389">
                  <c:v>0.110754326</c:v>
                </c:pt>
                <c:pt idx="390">
                  <c:v>0.115691058</c:v>
                </c:pt>
                <c:pt idx="391">
                  <c:v>0.12132203599999999</c:v>
                </c:pt>
                <c:pt idx="392">
                  <c:v>0.12708687799999999</c:v>
                </c:pt>
                <c:pt idx="393">
                  <c:v>0.13252651700000001</c:v>
                </c:pt>
                <c:pt idx="394">
                  <c:v>0.13826656300000001</c:v>
                </c:pt>
                <c:pt idx="395">
                  <c:v>0.14323587700000001</c:v>
                </c:pt>
                <c:pt idx="396">
                  <c:v>0.148068756</c:v>
                </c:pt>
                <c:pt idx="397">
                  <c:v>0.15375599300000001</c:v>
                </c:pt>
                <c:pt idx="398">
                  <c:v>0.15905493500000001</c:v>
                </c:pt>
                <c:pt idx="399">
                  <c:v>0.164574832</c:v>
                </c:pt>
                <c:pt idx="400">
                  <c:v>0.16957418599999999</c:v>
                </c:pt>
                <c:pt idx="401">
                  <c:v>0.17435905300000001</c:v>
                </c:pt>
                <c:pt idx="402">
                  <c:v>0.17943139399999999</c:v>
                </c:pt>
                <c:pt idx="403">
                  <c:v>0.184300572</c:v>
                </c:pt>
                <c:pt idx="404">
                  <c:v>0.18902874</c:v>
                </c:pt>
                <c:pt idx="405">
                  <c:v>0.192479551</c:v>
                </c:pt>
                <c:pt idx="406">
                  <c:v>0.196010292</c:v>
                </c:pt>
                <c:pt idx="407">
                  <c:v>0.20060607799999999</c:v>
                </c:pt>
                <c:pt idx="408">
                  <c:v>0.20351508300000001</c:v>
                </c:pt>
                <c:pt idx="409">
                  <c:v>0.20639286900000001</c:v>
                </c:pt>
                <c:pt idx="410">
                  <c:v>0.20954404800000001</c:v>
                </c:pt>
                <c:pt idx="411">
                  <c:v>0.212456748</c:v>
                </c:pt>
                <c:pt idx="412">
                  <c:v>0.214808896</c:v>
                </c:pt>
                <c:pt idx="413">
                  <c:v>0.21675285699999999</c:v>
                </c:pt>
                <c:pt idx="414">
                  <c:v>0.218726963</c:v>
                </c:pt>
                <c:pt idx="415">
                  <c:v>0.22025294600000001</c:v>
                </c:pt>
                <c:pt idx="416">
                  <c:v>0.221056476</c:v>
                </c:pt>
                <c:pt idx="417">
                  <c:v>0.2219989</c:v>
                </c:pt>
                <c:pt idx="418">
                  <c:v>0.22288186900000001</c:v>
                </c:pt>
                <c:pt idx="419">
                  <c:v>0.223021522</c:v>
                </c:pt>
                <c:pt idx="420">
                  <c:v>0.22281885200000001</c:v>
                </c:pt>
                <c:pt idx="421">
                  <c:v>0.22270099800000001</c:v>
                </c:pt>
                <c:pt idx="422">
                  <c:v>0.22194789400000001</c:v>
                </c:pt>
                <c:pt idx="423">
                  <c:v>0.22040526599999999</c:v>
                </c:pt>
                <c:pt idx="424">
                  <c:v>0.21942009000000001</c:v>
                </c:pt>
                <c:pt idx="425">
                  <c:v>0.218137056</c:v>
                </c:pt>
                <c:pt idx="426">
                  <c:v>0.21626536599999999</c:v>
                </c:pt>
                <c:pt idx="427">
                  <c:v>0.21447533399999999</c:v>
                </c:pt>
                <c:pt idx="428">
                  <c:v>0.21281051600000001</c:v>
                </c:pt>
                <c:pt idx="429">
                  <c:v>0.21026808</c:v>
                </c:pt>
                <c:pt idx="430">
                  <c:v>0.208094478</c:v>
                </c:pt>
                <c:pt idx="431">
                  <c:v>0.20585040800000001</c:v>
                </c:pt>
                <c:pt idx="432">
                  <c:v>0.20338994299999999</c:v>
                </c:pt>
                <c:pt idx="433">
                  <c:v>0.200785041</c:v>
                </c:pt>
                <c:pt idx="434">
                  <c:v>0.198353961</c:v>
                </c:pt>
                <c:pt idx="435">
                  <c:v>0.195901766</c:v>
                </c:pt>
                <c:pt idx="436">
                  <c:v>0.19390575600000001</c:v>
                </c:pt>
                <c:pt idx="437">
                  <c:v>0.19210012300000001</c:v>
                </c:pt>
                <c:pt idx="438">
                  <c:v>0.18891947000000001</c:v>
                </c:pt>
                <c:pt idx="439">
                  <c:v>0.186799943</c:v>
                </c:pt>
                <c:pt idx="440">
                  <c:v>0.18497255400000001</c:v>
                </c:pt>
                <c:pt idx="441">
                  <c:v>0.18342749799999999</c:v>
                </c:pt>
                <c:pt idx="442">
                  <c:v>0.18120004200000001</c:v>
                </c:pt>
                <c:pt idx="443">
                  <c:v>0.17972616899999999</c:v>
                </c:pt>
                <c:pt idx="444">
                  <c:v>0.17797502900000001</c:v>
                </c:pt>
                <c:pt idx="445">
                  <c:v>0.176696241</c:v>
                </c:pt>
                <c:pt idx="446">
                  <c:v>0.174860179</c:v>
                </c:pt>
                <c:pt idx="447">
                  <c:v>0.17357282299999999</c:v>
                </c:pt>
                <c:pt idx="448">
                  <c:v>0.17203845100000001</c:v>
                </c:pt>
                <c:pt idx="449">
                  <c:v>0.16996845599999999</c:v>
                </c:pt>
                <c:pt idx="450">
                  <c:v>0.16837260100000001</c:v>
                </c:pt>
                <c:pt idx="451">
                  <c:v>0.16636535499999999</c:v>
                </c:pt>
                <c:pt idx="452">
                  <c:v>0.16456027300000001</c:v>
                </c:pt>
                <c:pt idx="453">
                  <c:v>0.16222278800000001</c:v>
                </c:pt>
                <c:pt idx="454">
                  <c:v>0.159826413</c:v>
                </c:pt>
                <c:pt idx="455">
                  <c:v>0.156944737</c:v>
                </c:pt>
                <c:pt idx="456">
                  <c:v>0.15455150600000001</c:v>
                </c:pt>
                <c:pt idx="457">
                  <c:v>0.15206530700000001</c:v>
                </c:pt>
                <c:pt idx="458">
                  <c:v>0.14942909800000001</c:v>
                </c:pt>
                <c:pt idx="459">
                  <c:v>0.14660604299999999</c:v>
                </c:pt>
                <c:pt idx="460">
                  <c:v>0.14392675499999999</c:v>
                </c:pt>
                <c:pt idx="461">
                  <c:v>0.141247556</c:v>
                </c:pt>
                <c:pt idx="462">
                  <c:v>0.13834717899999999</c:v>
                </c:pt>
                <c:pt idx="463">
                  <c:v>0.136079326</c:v>
                </c:pt>
                <c:pt idx="464">
                  <c:v>0.13294658100000001</c:v>
                </c:pt>
                <c:pt idx="465">
                  <c:v>0.130467579</c:v>
                </c:pt>
                <c:pt idx="466">
                  <c:v>0.12785935400000001</c:v>
                </c:pt>
                <c:pt idx="467">
                  <c:v>0.124529101</c:v>
                </c:pt>
                <c:pt idx="468">
                  <c:v>0.121655546</c:v>
                </c:pt>
                <c:pt idx="469">
                  <c:v>0.118459016</c:v>
                </c:pt>
                <c:pt idx="470">
                  <c:v>0.115834072</c:v>
                </c:pt>
                <c:pt idx="471">
                  <c:v>0.11294003599999999</c:v>
                </c:pt>
                <c:pt idx="472">
                  <c:v>0.110124826</c:v>
                </c:pt>
                <c:pt idx="473">
                  <c:v>0.107345276</c:v>
                </c:pt>
                <c:pt idx="474">
                  <c:v>0.104546651</c:v>
                </c:pt>
                <c:pt idx="475">
                  <c:v>0.102561414</c:v>
                </c:pt>
                <c:pt idx="476">
                  <c:v>9.9760032999999998E-2</c:v>
                </c:pt>
                <c:pt idx="477">
                  <c:v>9.8318607000000002E-2</c:v>
                </c:pt>
                <c:pt idx="478">
                  <c:v>9.6508995E-2</c:v>
                </c:pt>
                <c:pt idx="479">
                  <c:v>9.5063864999999997E-2</c:v>
                </c:pt>
                <c:pt idx="480">
                  <c:v>9.3647622E-2</c:v>
                </c:pt>
                <c:pt idx="481">
                  <c:v>9.2210941000000005E-2</c:v>
                </c:pt>
                <c:pt idx="482">
                  <c:v>9.1338961999999996E-2</c:v>
                </c:pt>
                <c:pt idx="483">
                  <c:v>9.0527288999999997E-2</c:v>
                </c:pt>
                <c:pt idx="484">
                  <c:v>9.0075484999999997E-2</c:v>
                </c:pt>
                <c:pt idx="485">
                  <c:v>8.8462240999999997E-2</c:v>
                </c:pt>
                <c:pt idx="486">
                  <c:v>8.7830402000000002E-2</c:v>
                </c:pt>
                <c:pt idx="487">
                  <c:v>8.7272130000000003E-2</c:v>
                </c:pt>
                <c:pt idx="488">
                  <c:v>8.6457565E-2</c:v>
                </c:pt>
                <c:pt idx="489">
                  <c:v>8.5542886999999998E-2</c:v>
                </c:pt>
                <c:pt idx="490">
                  <c:v>8.4928146999999996E-2</c:v>
                </c:pt>
                <c:pt idx="491">
                  <c:v>8.3830959999999996E-2</c:v>
                </c:pt>
                <c:pt idx="492">
                  <c:v>8.2753479000000005E-2</c:v>
                </c:pt>
                <c:pt idx="493">
                  <c:v>8.2027717999999999E-2</c:v>
                </c:pt>
                <c:pt idx="494">
                  <c:v>8.1065282000000002E-2</c:v>
                </c:pt>
                <c:pt idx="495">
                  <c:v>8.0106310999999999E-2</c:v>
                </c:pt>
                <c:pt idx="496">
                  <c:v>7.8971817999999999E-2</c:v>
                </c:pt>
                <c:pt idx="497">
                  <c:v>7.8274570000000002E-2</c:v>
                </c:pt>
                <c:pt idx="498">
                  <c:v>7.6579697000000002E-2</c:v>
                </c:pt>
                <c:pt idx="499">
                  <c:v>7.5425602999999994E-2</c:v>
                </c:pt>
                <c:pt idx="500">
                  <c:v>7.4086152000000002E-2</c:v>
                </c:pt>
                <c:pt idx="501">
                  <c:v>7.2730735000000005E-2</c:v>
                </c:pt>
                <c:pt idx="502">
                  <c:v>7.1098357000000001E-2</c:v>
                </c:pt>
                <c:pt idx="503">
                  <c:v>6.8986705999999995E-2</c:v>
                </c:pt>
                <c:pt idx="504">
                  <c:v>6.7331135E-2</c:v>
                </c:pt>
                <c:pt idx="505">
                  <c:v>6.5706930999999996E-2</c:v>
                </c:pt>
                <c:pt idx="506">
                  <c:v>6.3534066E-2</c:v>
                </c:pt>
                <c:pt idx="507">
                  <c:v>6.2034267999999997E-2</c:v>
                </c:pt>
                <c:pt idx="508">
                  <c:v>5.9847831999999997E-2</c:v>
                </c:pt>
                <c:pt idx="509">
                  <c:v>5.7656503999999997E-2</c:v>
                </c:pt>
                <c:pt idx="510">
                  <c:v>5.5982083000000002E-2</c:v>
                </c:pt>
                <c:pt idx="511">
                  <c:v>5.4139531999999997E-2</c:v>
                </c:pt>
                <c:pt idx="512">
                  <c:v>5.2657835E-2</c:v>
                </c:pt>
                <c:pt idx="513">
                  <c:v>5.0374474000000002E-2</c:v>
                </c:pt>
                <c:pt idx="514">
                  <c:v>4.853623E-2</c:v>
                </c:pt>
                <c:pt idx="515">
                  <c:v>4.6931001999999999E-2</c:v>
                </c:pt>
                <c:pt idx="516">
                  <c:v>4.5653741999999997E-2</c:v>
                </c:pt>
                <c:pt idx="517">
                  <c:v>4.4375207E-2</c:v>
                </c:pt>
                <c:pt idx="518">
                  <c:v>4.2717791999999997E-2</c:v>
                </c:pt>
                <c:pt idx="519">
                  <c:v>4.1712358999999997E-2</c:v>
                </c:pt>
                <c:pt idx="520">
                  <c:v>4.0809877000000001E-2</c:v>
                </c:pt>
                <c:pt idx="521">
                  <c:v>4.0246746999999999E-2</c:v>
                </c:pt>
                <c:pt idx="522">
                  <c:v>3.9750266999999999E-2</c:v>
                </c:pt>
                <c:pt idx="523">
                  <c:v>3.9268064999999998E-2</c:v>
                </c:pt>
                <c:pt idx="524">
                  <c:v>3.8940545E-2</c:v>
                </c:pt>
                <c:pt idx="525">
                  <c:v>3.9574935999999998E-2</c:v>
                </c:pt>
                <c:pt idx="526">
                  <c:v>4.0326301000000002E-2</c:v>
                </c:pt>
                <c:pt idx="527">
                  <c:v>4.1704524E-2</c:v>
                </c:pt>
                <c:pt idx="528">
                  <c:v>4.2778800999999998E-2</c:v>
                </c:pt>
                <c:pt idx="529">
                  <c:v>4.4306002999999997E-2</c:v>
                </c:pt>
                <c:pt idx="530">
                  <c:v>4.7283712999999998E-2</c:v>
                </c:pt>
                <c:pt idx="531">
                  <c:v>5.0072663000000003E-2</c:v>
                </c:pt>
                <c:pt idx="532">
                  <c:v>5.3410447999999999E-2</c:v>
                </c:pt>
                <c:pt idx="533">
                  <c:v>5.680288E-2</c:v>
                </c:pt>
                <c:pt idx="534">
                  <c:v>6.0819954000000002E-2</c:v>
                </c:pt>
                <c:pt idx="535">
                  <c:v>6.5349593999999997E-2</c:v>
                </c:pt>
                <c:pt idx="536">
                  <c:v>6.9764017999999997E-2</c:v>
                </c:pt>
                <c:pt idx="537">
                  <c:v>7.4009254999999996E-2</c:v>
                </c:pt>
                <c:pt idx="538">
                  <c:v>7.9236679000000004E-2</c:v>
                </c:pt>
                <c:pt idx="539">
                  <c:v>8.3444662000000003E-2</c:v>
                </c:pt>
                <c:pt idx="540">
                  <c:v>8.5436798999999994E-2</c:v>
                </c:pt>
                <c:pt idx="541">
                  <c:v>8.9598923999999996E-2</c:v>
                </c:pt>
                <c:pt idx="542">
                  <c:v>9.4059563999999998E-2</c:v>
                </c:pt>
                <c:pt idx="543">
                  <c:v>9.7507119000000003E-2</c:v>
                </c:pt>
                <c:pt idx="544">
                  <c:v>0.10110271</c:v>
                </c:pt>
                <c:pt idx="545">
                  <c:v>0.104239412</c:v>
                </c:pt>
                <c:pt idx="546">
                  <c:v>0.10746815799999999</c:v>
                </c:pt>
                <c:pt idx="547">
                  <c:v>0.110077091</c:v>
                </c:pt>
                <c:pt idx="548">
                  <c:v>0.111137189</c:v>
                </c:pt>
                <c:pt idx="549">
                  <c:v>0.113678657</c:v>
                </c:pt>
                <c:pt idx="550">
                  <c:v>0.11611431799999999</c:v>
                </c:pt>
                <c:pt idx="551">
                  <c:v>0.117589973</c:v>
                </c:pt>
                <c:pt idx="552">
                  <c:v>0.118953772</c:v>
                </c:pt>
                <c:pt idx="553">
                  <c:v>0.118566543</c:v>
                </c:pt>
                <c:pt idx="554">
                  <c:v>0.119523399</c:v>
                </c:pt>
                <c:pt idx="555">
                  <c:v>0.120621227</c:v>
                </c:pt>
                <c:pt idx="556">
                  <c:v>0.12127932199999999</c:v>
                </c:pt>
                <c:pt idx="557">
                  <c:v>0.12044848499999999</c:v>
                </c:pt>
                <c:pt idx="558">
                  <c:v>0.119452611</c:v>
                </c:pt>
                <c:pt idx="559">
                  <c:v>0.11895778799999999</c:v>
                </c:pt>
                <c:pt idx="560">
                  <c:v>0.118149184</c:v>
                </c:pt>
                <c:pt idx="561">
                  <c:v>0.117316671</c:v>
                </c:pt>
                <c:pt idx="562">
                  <c:v>0.11604584</c:v>
                </c:pt>
                <c:pt idx="563">
                  <c:v>0.11517364500000001</c:v>
                </c:pt>
                <c:pt idx="564">
                  <c:v>0.11345446100000001</c:v>
                </c:pt>
                <c:pt idx="565">
                  <c:v>0.11228492900000001</c:v>
                </c:pt>
                <c:pt idx="566">
                  <c:v>0.11055013499999999</c:v>
                </c:pt>
                <c:pt idx="567">
                  <c:v>0.109723322</c:v>
                </c:pt>
                <c:pt idx="568">
                  <c:v>0.10901209000000001</c:v>
                </c:pt>
                <c:pt idx="569">
                  <c:v>0.108147547</c:v>
                </c:pt>
                <c:pt idx="570">
                  <c:v>0.10807689299999999</c:v>
                </c:pt>
                <c:pt idx="571">
                  <c:v>0.10683237</c:v>
                </c:pt>
                <c:pt idx="572">
                  <c:v>0.107440911</c:v>
                </c:pt>
                <c:pt idx="573">
                  <c:v>0.109506853</c:v>
                </c:pt>
                <c:pt idx="574">
                  <c:v>0.111781798</c:v>
                </c:pt>
                <c:pt idx="575">
                  <c:v>0.11641170100000001</c:v>
                </c:pt>
                <c:pt idx="576">
                  <c:v>0.121871851</c:v>
                </c:pt>
                <c:pt idx="577">
                  <c:v>0.13031214499999999</c:v>
                </c:pt>
                <c:pt idx="578">
                  <c:v>0.14079383000000001</c:v>
                </c:pt>
                <c:pt idx="579">
                  <c:v>0.15878318299999999</c:v>
                </c:pt>
                <c:pt idx="580">
                  <c:v>0.18466523300000001</c:v>
                </c:pt>
                <c:pt idx="581">
                  <c:v>0.220947161</c:v>
                </c:pt>
                <c:pt idx="582">
                  <c:v>0.268766373</c:v>
                </c:pt>
                <c:pt idx="583">
                  <c:v>0.33328121900000002</c:v>
                </c:pt>
                <c:pt idx="584">
                  <c:v>0.42849847699999999</c:v>
                </c:pt>
                <c:pt idx="585">
                  <c:v>0.57588225599999998</c:v>
                </c:pt>
                <c:pt idx="586">
                  <c:v>0.73089677099999995</c:v>
                </c:pt>
                <c:pt idx="587">
                  <c:v>0.97612524000000001</c:v>
                </c:pt>
                <c:pt idx="588">
                  <c:v>1.2524514200000001</c:v>
                </c:pt>
                <c:pt idx="589">
                  <c:v>1.622615814</c:v>
                </c:pt>
                <c:pt idx="590">
                  <c:v>2.091179371</c:v>
                </c:pt>
                <c:pt idx="591">
                  <c:v>2.5124061110000002</c:v>
                </c:pt>
                <c:pt idx="592">
                  <c:v>2.7826116089999999</c:v>
                </c:pt>
                <c:pt idx="593">
                  <c:v>2.9569520950000001</c:v>
                </c:pt>
                <c:pt idx="594">
                  <c:v>2.9996678829999999</c:v>
                </c:pt>
                <c:pt idx="595">
                  <c:v>3.028386593</c:v>
                </c:pt>
                <c:pt idx="596">
                  <c:v>3.0039892199999998</c:v>
                </c:pt>
                <c:pt idx="597">
                  <c:v>2.9893012049999999</c:v>
                </c:pt>
                <c:pt idx="598">
                  <c:v>2.9763185980000002</c:v>
                </c:pt>
                <c:pt idx="599">
                  <c:v>2.955118895</c:v>
                </c:pt>
                <c:pt idx="600">
                  <c:v>3.037009000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17E8-45B4-94F5-F99490A6C6CB}"/>
            </c:ext>
          </c:extLst>
        </c:ser>
        <c:ser>
          <c:idx val="0"/>
          <c:order val="8"/>
          <c:tx>
            <c:strRef>
              <c:f>'Time Experiment2'!$Z$1</c:f>
              <c:strCache>
                <c:ptCount val="1"/>
                <c:pt idx="0">
                  <c:v>pH=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ime Experiment2'!$Y$2:$Y$955</c:f>
              <c:numCache>
                <c:formatCode>General</c:formatCode>
                <c:ptCount val="954"/>
                <c:pt idx="0">
                  <c:v>800.01513669999997</c:v>
                </c:pt>
                <c:pt idx="1">
                  <c:v>799.0059814</c:v>
                </c:pt>
                <c:pt idx="2">
                  <c:v>797.99652100000003</c:v>
                </c:pt>
                <c:pt idx="3">
                  <c:v>796.98663329999999</c:v>
                </c:pt>
                <c:pt idx="4">
                  <c:v>796.01123050000001</c:v>
                </c:pt>
                <c:pt idx="5">
                  <c:v>795.00054929999999</c:v>
                </c:pt>
                <c:pt idx="6">
                  <c:v>793.98950200000002</c:v>
                </c:pt>
                <c:pt idx="7">
                  <c:v>793.01287839999998</c:v>
                </c:pt>
                <c:pt idx="8">
                  <c:v>792.00103760000002</c:v>
                </c:pt>
                <c:pt idx="9">
                  <c:v>790.98870850000003</c:v>
                </c:pt>
                <c:pt idx="10">
                  <c:v>790.01092530000005</c:v>
                </c:pt>
                <c:pt idx="11">
                  <c:v>788.99792479999996</c:v>
                </c:pt>
                <c:pt idx="12">
                  <c:v>787.98443599999996</c:v>
                </c:pt>
                <c:pt idx="13">
                  <c:v>787.00561519999997</c:v>
                </c:pt>
                <c:pt idx="14">
                  <c:v>785.99133300000005</c:v>
                </c:pt>
                <c:pt idx="15">
                  <c:v>785.01171880000004</c:v>
                </c:pt>
                <c:pt idx="16">
                  <c:v>783.99664310000003</c:v>
                </c:pt>
                <c:pt idx="17">
                  <c:v>783.01623540000003</c:v>
                </c:pt>
                <c:pt idx="18">
                  <c:v>782.00048830000003</c:v>
                </c:pt>
                <c:pt idx="19">
                  <c:v>780.9842529</c:v>
                </c:pt>
                <c:pt idx="20">
                  <c:v>780.00280759999998</c:v>
                </c:pt>
                <c:pt idx="21">
                  <c:v>778.98577880000005</c:v>
                </c:pt>
                <c:pt idx="22">
                  <c:v>778.00347899999997</c:v>
                </c:pt>
                <c:pt idx="23">
                  <c:v>776.98577880000005</c:v>
                </c:pt>
                <c:pt idx="24">
                  <c:v>776.00268549999998</c:v>
                </c:pt>
                <c:pt idx="25">
                  <c:v>774.98419190000004</c:v>
                </c:pt>
                <c:pt idx="26">
                  <c:v>774.00042719999999</c:v>
                </c:pt>
                <c:pt idx="27">
                  <c:v>773.01623540000003</c:v>
                </c:pt>
                <c:pt idx="28">
                  <c:v>771.99658199999999</c:v>
                </c:pt>
                <c:pt idx="29">
                  <c:v>771.01171880000004</c:v>
                </c:pt>
                <c:pt idx="30">
                  <c:v>769.99127199999998</c:v>
                </c:pt>
                <c:pt idx="31">
                  <c:v>769.00561519999997</c:v>
                </c:pt>
                <c:pt idx="32">
                  <c:v>767.98443599999996</c:v>
                </c:pt>
                <c:pt idx="33">
                  <c:v>766.99804689999996</c:v>
                </c:pt>
                <c:pt idx="34">
                  <c:v>766.01129149999997</c:v>
                </c:pt>
                <c:pt idx="35">
                  <c:v>764.98901369999999</c:v>
                </c:pt>
                <c:pt idx="36">
                  <c:v>764.00152590000005</c:v>
                </c:pt>
                <c:pt idx="37">
                  <c:v>763.01367189999996</c:v>
                </c:pt>
                <c:pt idx="38">
                  <c:v>761.99023439999996</c:v>
                </c:pt>
                <c:pt idx="39">
                  <c:v>761.00158690000001</c:v>
                </c:pt>
                <c:pt idx="40">
                  <c:v>760.01275629999998</c:v>
                </c:pt>
                <c:pt idx="41">
                  <c:v>758.9882202</c:v>
                </c:pt>
                <c:pt idx="42">
                  <c:v>757.99847409999995</c:v>
                </c:pt>
                <c:pt idx="43">
                  <c:v>757.00854489999995</c:v>
                </c:pt>
                <c:pt idx="44">
                  <c:v>755.98278809999999</c:v>
                </c:pt>
                <c:pt idx="45">
                  <c:v>754.9920654</c:v>
                </c:pt>
                <c:pt idx="46">
                  <c:v>754.00097659999994</c:v>
                </c:pt>
                <c:pt idx="47">
                  <c:v>753.00946039999997</c:v>
                </c:pt>
                <c:pt idx="48">
                  <c:v>752.01770020000004</c:v>
                </c:pt>
                <c:pt idx="49">
                  <c:v>750.99011229999996</c:v>
                </c:pt>
                <c:pt idx="50">
                  <c:v>749.99755860000005</c:v>
                </c:pt>
                <c:pt idx="51">
                  <c:v>749.00469969999995</c:v>
                </c:pt>
                <c:pt idx="52">
                  <c:v>748.01147460000004</c:v>
                </c:pt>
                <c:pt idx="53">
                  <c:v>746.98242189999996</c:v>
                </c:pt>
                <c:pt idx="54">
                  <c:v>745.9884644</c:v>
                </c:pt>
                <c:pt idx="55">
                  <c:v>744.99414060000004</c:v>
                </c:pt>
                <c:pt idx="56">
                  <c:v>743.99951169999997</c:v>
                </c:pt>
                <c:pt idx="57">
                  <c:v>743.00445560000003</c:v>
                </c:pt>
                <c:pt idx="58">
                  <c:v>742.00915529999997</c:v>
                </c:pt>
                <c:pt idx="59">
                  <c:v>741.01342769999997</c:v>
                </c:pt>
                <c:pt idx="60">
                  <c:v>740.01739499999996</c:v>
                </c:pt>
                <c:pt idx="61">
                  <c:v>738.98541260000002</c:v>
                </c:pt>
                <c:pt idx="62">
                  <c:v>737.98864749999996</c:v>
                </c:pt>
                <c:pt idx="63">
                  <c:v>736.99151610000001</c:v>
                </c:pt>
                <c:pt idx="64">
                  <c:v>735.99407959999996</c:v>
                </c:pt>
                <c:pt idx="65">
                  <c:v>734.99621579999996</c:v>
                </c:pt>
                <c:pt idx="66">
                  <c:v>733.99804689999996</c:v>
                </c:pt>
                <c:pt idx="67">
                  <c:v>732.99957280000001</c:v>
                </c:pt>
                <c:pt idx="68">
                  <c:v>732.00073239999995</c:v>
                </c:pt>
                <c:pt idx="69">
                  <c:v>731.00152590000005</c:v>
                </c:pt>
                <c:pt idx="70">
                  <c:v>730.00201419999996</c:v>
                </c:pt>
                <c:pt idx="71">
                  <c:v>729.0021362</c:v>
                </c:pt>
                <c:pt idx="72">
                  <c:v>728.00189209999996</c:v>
                </c:pt>
                <c:pt idx="73">
                  <c:v>727.00134279999997</c:v>
                </c:pt>
                <c:pt idx="74">
                  <c:v>726.00042719999999</c:v>
                </c:pt>
                <c:pt idx="75">
                  <c:v>724.99914550000005</c:v>
                </c:pt>
                <c:pt idx="76">
                  <c:v>723.99749759999997</c:v>
                </c:pt>
                <c:pt idx="77">
                  <c:v>722.99560550000001</c:v>
                </c:pt>
                <c:pt idx="78">
                  <c:v>721.99328609999998</c:v>
                </c:pt>
                <c:pt idx="79">
                  <c:v>720.99072269999999</c:v>
                </c:pt>
                <c:pt idx="80">
                  <c:v>719.98773189999997</c:v>
                </c:pt>
                <c:pt idx="81">
                  <c:v>718.98443599999996</c:v>
                </c:pt>
                <c:pt idx="82">
                  <c:v>718.01654050000002</c:v>
                </c:pt>
                <c:pt idx="83">
                  <c:v>717.01263429999995</c:v>
                </c:pt>
                <c:pt idx="84">
                  <c:v>716.00830080000003</c:v>
                </c:pt>
                <c:pt idx="85">
                  <c:v>715.0037231</c:v>
                </c:pt>
                <c:pt idx="86">
                  <c:v>713.99865720000003</c:v>
                </c:pt>
                <c:pt idx="87">
                  <c:v>712.99340819999998</c:v>
                </c:pt>
                <c:pt idx="88">
                  <c:v>711.98767090000001</c:v>
                </c:pt>
                <c:pt idx="89">
                  <c:v>711.01763919999996</c:v>
                </c:pt>
                <c:pt idx="90">
                  <c:v>710.01129149999997</c:v>
                </c:pt>
                <c:pt idx="91">
                  <c:v>709.00469969999995</c:v>
                </c:pt>
                <c:pt idx="92">
                  <c:v>707.99761960000001</c:v>
                </c:pt>
                <c:pt idx="93">
                  <c:v>706.9903564</c:v>
                </c:pt>
                <c:pt idx="94">
                  <c:v>705.98266599999999</c:v>
                </c:pt>
                <c:pt idx="95">
                  <c:v>705.01068120000002</c:v>
                </c:pt>
                <c:pt idx="96">
                  <c:v>704.00238039999999</c:v>
                </c:pt>
                <c:pt idx="97">
                  <c:v>702.99371340000005</c:v>
                </c:pt>
                <c:pt idx="98">
                  <c:v>701.98474120000003</c:v>
                </c:pt>
                <c:pt idx="99">
                  <c:v>701.01147460000004</c:v>
                </c:pt>
                <c:pt idx="100">
                  <c:v>700.0018311</c:v>
                </c:pt>
                <c:pt idx="101">
                  <c:v>698.99194339999997</c:v>
                </c:pt>
                <c:pt idx="102">
                  <c:v>698.01770020000004</c:v>
                </c:pt>
                <c:pt idx="103">
                  <c:v>697.00708010000005</c:v>
                </c:pt>
                <c:pt idx="104">
                  <c:v>695.9961548</c:v>
                </c:pt>
                <c:pt idx="105">
                  <c:v>694.98492429999999</c:v>
                </c:pt>
                <c:pt idx="106">
                  <c:v>694.00952150000001</c:v>
                </c:pt>
                <c:pt idx="107">
                  <c:v>692.99755860000005</c:v>
                </c:pt>
                <c:pt idx="108">
                  <c:v>691.98529050000002</c:v>
                </c:pt>
                <c:pt idx="109">
                  <c:v>691.00891109999998</c:v>
                </c:pt>
                <c:pt idx="110">
                  <c:v>689.99597170000004</c:v>
                </c:pt>
                <c:pt idx="111">
                  <c:v>688.98284909999995</c:v>
                </c:pt>
                <c:pt idx="112">
                  <c:v>688.00549320000005</c:v>
                </c:pt>
                <c:pt idx="113">
                  <c:v>686.99163820000001</c:v>
                </c:pt>
                <c:pt idx="114">
                  <c:v>686.01373290000004</c:v>
                </c:pt>
                <c:pt idx="115">
                  <c:v>684.99920650000001</c:v>
                </c:pt>
                <c:pt idx="116">
                  <c:v>683.98443599999996</c:v>
                </c:pt>
                <c:pt idx="117">
                  <c:v>683.00555420000001</c:v>
                </c:pt>
                <c:pt idx="118">
                  <c:v>681.99017330000004</c:v>
                </c:pt>
                <c:pt idx="119">
                  <c:v>681.01068120000002</c:v>
                </c:pt>
                <c:pt idx="120">
                  <c:v>679.99456789999999</c:v>
                </c:pt>
                <c:pt idx="121">
                  <c:v>679.01452640000002</c:v>
                </c:pt>
                <c:pt idx="122">
                  <c:v>677.99780269999997</c:v>
                </c:pt>
                <c:pt idx="123">
                  <c:v>677.01708980000001</c:v>
                </c:pt>
                <c:pt idx="124">
                  <c:v>675.99975589999997</c:v>
                </c:pt>
                <c:pt idx="125">
                  <c:v>674.98211670000001</c:v>
                </c:pt>
                <c:pt idx="126">
                  <c:v>674.00054929999999</c:v>
                </c:pt>
                <c:pt idx="127">
                  <c:v>672.9822388</c:v>
                </c:pt>
                <c:pt idx="128">
                  <c:v>672.0001221</c:v>
                </c:pt>
                <c:pt idx="129">
                  <c:v>671.01757810000004</c:v>
                </c:pt>
                <c:pt idx="130">
                  <c:v>669.99835210000003</c:v>
                </c:pt>
                <c:pt idx="131">
                  <c:v>669.01531980000004</c:v>
                </c:pt>
                <c:pt idx="132">
                  <c:v>667.99542240000005</c:v>
                </c:pt>
                <c:pt idx="133">
                  <c:v>667.01171880000004</c:v>
                </c:pt>
                <c:pt idx="134">
                  <c:v>665.99127199999998</c:v>
                </c:pt>
                <c:pt idx="135">
                  <c:v>665.00695800000005</c:v>
                </c:pt>
                <c:pt idx="136">
                  <c:v>663.98590090000005</c:v>
                </c:pt>
                <c:pt idx="137">
                  <c:v>663.00103760000002</c:v>
                </c:pt>
                <c:pt idx="138">
                  <c:v>662.01586910000003</c:v>
                </c:pt>
                <c:pt idx="139">
                  <c:v>660.99383539999997</c:v>
                </c:pt>
                <c:pt idx="140">
                  <c:v>660.00805660000003</c:v>
                </c:pt>
                <c:pt idx="141">
                  <c:v>658.98553470000002</c:v>
                </c:pt>
                <c:pt idx="142">
                  <c:v>657.99914550000005</c:v>
                </c:pt>
                <c:pt idx="143">
                  <c:v>657.01251219999995</c:v>
                </c:pt>
                <c:pt idx="144">
                  <c:v>655.98895259999995</c:v>
                </c:pt>
                <c:pt idx="145">
                  <c:v>655.00170900000001</c:v>
                </c:pt>
                <c:pt idx="146">
                  <c:v>654.01422119999995</c:v>
                </c:pt>
                <c:pt idx="147">
                  <c:v>652.98980710000001</c:v>
                </c:pt>
                <c:pt idx="148">
                  <c:v>652.00170900000001</c:v>
                </c:pt>
                <c:pt idx="149">
                  <c:v>651.01336670000001</c:v>
                </c:pt>
                <c:pt idx="150">
                  <c:v>649.98803710000004</c:v>
                </c:pt>
                <c:pt idx="151">
                  <c:v>648.99902340000006</c:v>
                </c:pt>
                <c:pt idx="152">
                  <c:v>648.00982669999996</c:v>
                </c:pt>
                <c:pt idx="153">
                  <c:v>646.98358150000001</c:v>
                </c:pt>
                <c:pt idx="154">
                  <c:v>645.99371340000005</c:v>
                </c:pt>
                <c:pt idx="155">
                  <c:v>645.00360109999997</c:v>
                </c:pt>
                <c:pt idx="156">
                  <c:v>644.01312259999997</c:v>
                </c:pt>
                <c:pt idx="157">
                  <c:v>642.98577880000005</c:v>
                </c:pt>
                <c:pt idx="158">
                  <c:v>641.99481200000002</c:v>
                </c:pt>
                <c:pt idx="159">
                  <c:v>641.00347899999997</c:v>
                </c:pt>
                <c:pt idx="160">
                  <c:v>640.01196289999996</c:v>
                </c:pt>
                <c:pt idx="161">
                  <c:v>638.98339840000006</c:v>
                </c:pt>
                <c:pt idx="162">
                  <c:v>637.99127199999998</c:v>
                </c:pt>
                <c:pt idx="163">
                  <c:v>636.99890140000002</c:v>
                </c:pt>
                <c:pt idx="164">
                  <c:v>636.00616460000003</c:v>
                </c:pt>
                <c:pt idx="165">
                  <c:v>635.01324460000001</c:v>
                </c:pt>
                <c:pt idx="166">
                  <c:v>633.98327640000002</c:v>
                </c:pt>
                <c:pt idx="167">
                  <c:v>632.98968509999997</c:v>
                </c:pt>
                <c:pt idx="168">
                  <c:v>631.99584960000004</c:v>
                </c:pt>
                <c:pt idx="169">
                  <c:v>631.00176999999996</c:v>
                </c:pt>
                <c:pt idx="170">
                  <c:v>630.00738530000001</c:v>
                </c:pt>
                <c:pt idx="171">
                  <c:v>629.01275629999998</c:v>
                </c:pt>
                <c:pt idx="172">
                  <c:v>628.01788329999999</c:v>
                </c:pt>
                <c:pt idx="173">
                  <c:v>626.98577880000005</c:v>
                </c:pt>
                <c:pt idx="174">
                  <c:v>625.99029540000004</c:v>
                </c:pt>
                <c:pt idx="175">
                  <c:v>624.99456789999999</c:v>
                </c:pt>
                <c:pt idx="176">
                  <c:v>623.99859619999995</c:v>
                </c:pt>
                <c:pt idx="177">
                  <c:v>623.00225829999999</c:v>
                </c:pt>
                <c:pt idx="178">
                  <c:v>622.00573729999996</c:v>
                </c:pt>
                <c:pt idx="179">
                  <c:v>621.00885010000002</c:v>
                </c:pt>
                <c:pt idx="180">
                  <c:v>620.01171880000004</c:v>
                </c:pt>
                <c:pt idx="181">
                  <c:v>619.01434329999995</c:v>
                </c:pt>
                <c:pt idx="182">
                  <c:v>618.01666260000002</c:v>
                </c:pt>
                <c:pt idx="183">
                  <c:v>616.98175049999998</c:v>
                </c:pt>
                <c:pt idx="184">
                  <c:v>615.98358150000001</c:v>
                </c:pt>
                <c:pt idx="185">
                  <c:v>614.98510739999995</c:v>
                </c:pt>
                <c:pt idx="186">
                  <c:v>613.98632810000004</c:v>
                </c:pt>
                <c:pt idx="187">
                  <c:v>612.98730469999998</c:v>
                </c:pt>
                <c:pt idx="188">
                  <c:v>611.98803710000004</c:v>
                </c:pt>
                <c:pt idx="189">
                  <c:v>610.9884644</c:v>
                </c:pt>
                <c:pt idx="190">
                  <c:v>609.98858640000003</c:v>
                </c:pt>
                <c:pt idx="191">
                  <c:v>608.98852539999996</c:v>
                </c:pt>
                <c:pt idx="192">
                  <c:v>607.98815920000004</c:v>
                </c:pt>
                <c:pt idx="193">
                  <c:v>606.98754880000001</c:v>
                </c:pt>
                <c:pt idx="194">
                  <c:v>605.98657230000003</c:v>
                </c:pt>
                <c:pt idx="195">
                  <c:v>604.98547359999998</c:v>
                </c:pt>
                <c:pt idx="196">
                  <c:v>603.98400879999997</c:v>
                </c:pt>
                <c:pt idx="197">
                  <c:v>602.98229979999996</c:v>
                </c:pt>
                <c:pt idx="198">
                  <c:v>602.01751709999996</c:v>
                </c:pt>
                <c:pt idx="199">
                  <c:v>601.01525879999997</c:v>
                </c:pt>
                <c:pt idx="200">
                  <c:v>600.01275629999998</c:v>
                </c:pt>
                <c:pt idx="201">
                  <c:v>599.01007079999999</c:v>
                </c:pt>
                <c:pt idx="202">
                  <c:v>598.00701900000001</c:v>
                </c:pt>
                <c:pt idx="203">
                  <c:v>597.00378420000004</c:v>
                </c:pt>
                <c:pt idx="204">
                  <c:v>596.00024410000003</c:v>
                </c:pt>
                <c:pt idx="205">
                  <c:v>594.99645999999996</c:v>
                </c:pt>
                <c:pt idx="206">
                  <c:v>593.99237059999996</c:v>
                </c:pt>
                <c:pt idx="207">
                  <c:v>592.9880981</c:v>
                </c:pt>
                <c:pt idx="208">
                  <c:v>591.98352050000005</c:v>
                </c:pt>
                <c:pt idx="209">
                  <c:v>591.01593019999996</c:v>
                </c:pt>
                <c:pt idx="210">
                  <c:v>590.01074219999998</c:v>
                </c:pt>
                <c:pt idx="211">
                  <c:v>589.00549320000005</c:v>
                </c:pt>
                <c:pt idx="212">
                  <c:v>587.9998779</c:v>
                </c:pt>
                <c:pt idx="213">
                  <c:v>586.99395749999996</c:v>
                </c:pt>
                <c:pt idx="214">
                  <c:v>585.98791500000004</c:v>
                </c:pt>
                <c:pt idx="215">
                  <c:v>584.98150629999998</c:v>
                </c:pt>
                <c:pt idx="216">
                  <c:v>584.01214600000003</c:v>
                </c:pt>
                <c:pt idx="217">
                  <c:v>583.00524900000005</c:v>
                </c:pt>
                <c:pt idx="218">
                  <c:v>581.9981689</c:v>
                </c:pt>
                <c:pt idx="219">
                  <c:v>580.99072269999999</c:v>
                </c:pt>
                <c:pt idx="220">
                  <c:v>579.98309329999995</c:v>
                </c:pt>
                <c:pt idx="221">
                  <c:v>579.01257320000002</c:v>
                </c:pt>
                <c:pt idx="222">
                  <c:v>578.00439449999999</c:v>
                </c:pt>
                <c:pt idx="223">
                  <c:v>576.9959106</c:v>
                </c:pt>
                <c:pt idx="224">
                  <c:v>575.98736570000005</c:v>
                </c:pt>
                <c:pt idx="225">
                  <c:v>575.01580809999996</c:v>
                </c:pt>
                <c:pt idx="226">
                  <c:v>574.00665279999998</c:v>
                </c:pt>
                <c:pt idx="227">
                  <c:v>572.99719240000002</c:v>
                </c:pt>
                <c:pt idx="228">
                  <c:v>571.98760990000005</c:v>
                </c:pt>
                <c:pt idx="229">
                  <c:v>571.01513669999997</c:v>
                </c:pt>
                <c:pt idx="230">
                  <c:v>570.00494379999998</c:v>
                </c:pt>
                <c:pt idx="231">
                  <c:v>568.99450679999995</c:v>
                </c:pt>
                <c:pt idx="232">
                  <c:v>567.98388669999997</c:v>
                </c:pt>
                <c:pt idx="233">
                  <c:v>567.01049799999998</c:v>
                </c:pt>
                <c:pt idx="234">
                  <c:v>565.99932860000001</c:v>
                </c:pt>
                <c:pt idx="235">
                  <c:v>564.98797609999997</c:v>
                </c:pt>
                <c:pt idx="236">
                  <c:v>564.0137939</c:v>
                </c:pt>
                <c:pt idx="237">
                  <c:v>563.00189209999996</c:v>
                </c:pt>
                <c:pt idx="238">
                  <c:v>561.98980710000001</c:v>
                </c:pt>
                <c:pt idx="239">
                  <c:v>561.01495360000001</c:v>
                </c:pt>
                <c:pt idx="240">
                  <c:v>560.00231929999995</c:v>
                </c:pt>
                <c:pt idx="241">
                  <c:v>558.98950200000002</c:v>
                </c:pt>
                <c:pt idx="242">
                  <c:v>558.01385500000004</c:v>
                </c:pt>
                <c:pt idx="243">
                  <c:v>557.00061040000003</c:v>
                </c:pt>
                <c:pt idx="244">
                  <c:v>555.98699950000002</c:v>
                </c:pt>
                <c:pt idx="245">
                  <c:v>555.01074219999998</c:v>
                </c:pt>
                <c:pt idx="246">
                  <c:v>553.99670409999999</c:v>
                </c:pt>
                <c:pt idx="247">
                  <c:v>552.98236080000004</c:v>
                </c:pt>
                <c:pt idx="248">
                  <c:v>552.00549320000005</c:v>
                </c:pt>
                <c:pt idx="249">
                  <c:v>550.99066159999995</c:v>
                </c:pt>
                <c:pt idx="250">
                  <c:v>550.01330570000005</c:v>
                </c:pt>
                <c:pt idx="251">
                  <c:v>548.99798580000004</c:v>
                </c:pt>
                <c:pt idx="252">
                  <c:v>547.98248290000004</c:v>
                </c:pt>
                <c:pt idx="253">
                  <c:v>547.00439449999999</c:v>
                </c:pt>
                <c:pt idx="254">
                  <c:v>545.9884644</c:v>
                </c:pt>
                <c:pt idx="255">
                  <c:v>545.00988770000004</c:v>
                </c:pt>
                <c:pt idx="256">
                  <c:v>543.99346920000005</c:v>
                </c:pt>
                <c:pt idx="257">
                  <c:v>543.01446529999998</c:v>
                </c:pt>
                <c:pt idx="258">
                  <c:v>541.99755860000005</c:v>
                </c:pt>
                <c:pt idx="259">
                  <c:v>541.01812740000003</c:v>
                </c:pt>
                <c:pt idx="260">
                  <c:v>540.00073239999995</c:v>
                </c:pt>
                <c:pt idx="261">
                  <c:v>538.98315430000002</c:v>
                </c:pt>
                <c:pt idx="262">
                  <c:v>538.00299070000005</c:v>
                </c:pt>
                <c:pt idx="263">
                  <c:v>536.98498540000003</c:v>
                </c:pt>
                <c:pt idx="264">
                  <c:v>536.00439449999999</c:v>
                </c:pt>
                <c:pt idx="265">
                  <c:v>534.98577880000005</c:v>
                </c:pt>
                <c:pt idx="266">
                  <c:v>534.00476070000002</c:v>
                </c:pt>
                <c:pt idx="267">
                  <c:v>532.98583980000001</c:v>
                </c:pt>
                <c:pt idx="268">
                  <c:v>532.00433350000003</c:v>
                </c:pt>
                <c:pt idx="269">
                  <c:v>530.98492429999999</c:v>
                </c:pt>
                <c:pt idx="270">
                  <c:v>530.00299070000005</c:v>
                </c:pt>
                <c:pt idx="271">
                  <c:v>528.98309329999995</c:v>
                </c:pt>
                <c:pt idx="272">
                  <c:v>528.00073239999995</c:v>
                </c:pt>
                <c:pt idx="273">
                  <c:v>527.01818849999995</c:v>
                </c:pt>
                <c:pt idx="274">
                  <c:v>525.99755860000005</c:v>
                </c:pt>
                <c:pt idx="275">
                  <c:v>525.01458739999998</c:v>
                </c:pt>
                <c:pt idx="276">
                  <c:v>523.99359130000005</c:v>
                </c:pt>
                <c:pt idx="277">
                  <c:v>523.01013179999995</c:v>
                </c:pt>
                <c:pt idx="278">
                  <c:v>521.98864749999996</c:v>
                </c:pt>
                <c:pt idx="279">
                  <c:v>521.00476070000002</c:v>
                </c:pt>
                <c:pt idx="280">
                  <c:v>519.98278809999999</c:v>
                </c:pt>
                <c:pt idx="281">
                  <c:v>518.99847409999995</c:v>
                </c:pt>
                <c:pt idx="282">
                  <c:v>518.01397710000003</c:v>
                </c:pt>
                <c:pt idx="283">
                  <c:v>516.99139400000001</c:v>
                </c:pt>
                <c:pt idx="284">
                  <c:v>516.00646970000003</c:v>
                </c:pt>
                <c:pt idx="285">
                  <c:v>514.98339840000006</c:v>
                </c:pt>
                <c:pt idx="286">
                  <c:v>513.99804689999996</c:v>
                </c:pt>
                <c:pt idx="287">
                  <c:v>513.01245119999999</c:v>
                </c:pt>
                <c:pt idx="288">
                  <c:v>511.98870849999997</c:v>
                </c:pt>
                <c:pt idx="289">
                  <c:v>511.00274660000002</c:v>
                </c:pt>
                <c:pt idx="290">
                  <c:v>510.0164795</c:v>
                </c:pt>
                <c:pt idx="291">
                  <c:v>508.99212649999998</c:v>
                </c:pt>
                <c:pt idx="292">
                  <c:v>508.00552370000003</c:v>
                </c:pt>
                <c:pt idx="293">
                  <c:v>507.0186157</c:v>
                </c:pt>
                <c:pt idx="294">
                  <c:v>505.99365230000001</c:v>
                </c:pt>
                <c:pt idx="295">
                  <c:v>505.00637819999997</c:v>
                </c:pt>
                <c:pt idx="296">
                  <c:v>504.01889039999998</c:v>
                </c:pt>
                <c:pt idx="297">
                  <c:v>502.99328609999998</c:v>
                </c:pt>
                <c:pt idx="298">
                  <c:v>502.00537109999999</c:v>
                </c:pt>
                <c:pt idx="299">
                  <c:v>501.01730350000003</c:v>
                </c:pt>
                <c:pt idx="300">
                  <c:v>499.99090580000001</c:v>
                </c:pt>
                <c:pt idx="301">
                  <c:v>499.00241089999997</c:v>
                </c:pt>
                <c:pt idx="302">
                  <c:v>498.01373289999998</c:v>
                </c:pt>
                <c:pt idx="303">
                  <c:v>496.98675539999999</c:v>
                </c:pt>
                <c:pt idx="304">
                  <c:v>495.99761960000001</c:v>
                </c:pt>
                <c:pt idx="305">
                  <c:v>495.00836179999999</c:v>
                </c:pt>
                <c:pt idx="306">
                  <c:v>494.01879880000001</c:v>
                </c:pt>
                <c:pt idx="307">
                  <c:v>492.9909973</c:v>
                </c:pt>
                <c:pt idx="308">
                  <c:v>492.00109859999998</c:v>
                </c:pt>
                <c:pt idx="309">
                  <c:v>491.01089480000002</c:v>
                </c:pt>
                <c:pt idx="310">
                  <c:v>489.98248289999998</c:v>
                </c:pt>
                <c:pt idx="311">
                  <c:v>488.99194340000003</c:v>
                </c:pt>
                <c:pt idx="312">
                  <c:v>488.00115970000002</c:v>
                </c:pt>
                <c:pt idx="313">
                  <c:v>487.01022339999997</c:v>
                </c:pt>
                <c:pt idx="314">
                  <c:v>485.98092650000001</c:v>
                </c:pt>
                <c:pt idx="315">
                  <c:v>484.98962399999999</c:v>
                </c:pt>
                <c:pt idx="316">
                  <c:v>483.99810789999998</c:v>
                </c:pt>
                <c:pt idx="317">
                  <c:v>483.00637819999997</c:v>
                </c:pt>
                <c:pt idx="318">
                  <c:v>482.01437379999999</c:v>
                </c:pt>
                <c:pt idx="319">
                  <c:v>480.9841614</c:v>
                </c:pt>
                <c:pt idx="320">
                  <c:v>479.99179079999999</c:v>
                </c:pt>
                <c:pt idx="321">
                  <c:v>478.9992676</c:v>
                </c:pt>
                <c:pt idx="322">
                  <c:v>478.00653080000001</c:v>
                </c:pt>
                <c:pt idx="323">
                  <c:v>477.01361079999998</c:v>
                </c:pt>
                <c:pt idx="324">
                  <c:v>475.9822388</c:v>
                </c:pt>
                <c:pt idx="325">
                  <c:v>474.9889526</c:v>
                </c:pt>
                <c:pt idx="326">
                  <c:v>473.99539179999999</c:v>
                </c:pt>
                <c:pt idx="327">
                  <c:v>473.00170900000001</c:v>
                </c:pt>
                <c:pt idx="328">
                  <c:v>472.00784299999998</c:v>
                </c:pt>
                <c:pt idx="329">
                  <c:v>471.01376340000002</c:v>
                </c:pt>
                <c:pt idx="330">
                  <c:v>469.98120119999999</c:v>
                </c:pt>
                <c:pt idx="331">
                  <c:v>468.98675539999999</c:v>
                </c:pt>
                <c:pt idx="332">
                  <c:v>467.99209589999998</c:v>
                </c:pt>
                <c:pt idx="333">
                  <c:v>466.99719240000002</c:v>
                </c:pt>
                <c:pt idx="334">
                  <c:v>466.00216669999998</c:v>
                </c:pt>
                <c:pt idx="335">
                  <c:v>465.00692750000002</c:v>
                </c:pt>
                <c:pt idx="336">
                  <c:v>464.01144410000001</c:v>
                </c:pt>
                <c:pt idx="337">
                  <c:v>463.01586909999997</c:v>
                </c:pt>
                <c:pt idx="338">
                  <c:v>461.98178100000001</c:v>
                </c:pt>
                <c:pt idx="339">
                  <c:v>460.98574830000001</c:v>
                </c:pt>
                <c:pt idx="340">
                  <c:v>459.98959350000001</c:v>
                </c:pt>
                <c:pt idx="341">
                  <c:v>458.99319459999998</c:v>
                </c:pt>
                <c:pt idx="342">
                  <c:v>457.99658199999999</c:v>
                </c:pt>
                <c:pt idx="343">
                  <c:v>456.99990839999998</c:v>
                </c:pt>
                <c:pt idx="344">
                  <c:v>456.00296020000002</c:v>
                </c:pt>
                <c:pt idx="345">
                  <c:v>455.00582889999998</c:v>
                </c:pt>
                <c:pt idx="346">
                  <c:v>454.00848389999999</c:v>
                </c:pt>
                <c:pt idx="347">
                  <c:v>453.01101679999999</c:v>
                </c:pt>
                <c:pt idx="348">
                  <c:v>452.01336670000001</c:v>
                </c:pt>
                <c:pt idx="349">
                  <c:v>451.0155029</c:v>
                </c:pt>
                <c:pt idx="350">
                  <c:v>450.0174255</c:v>
                </c:pt>
                <c:pt idx="351">
                  <c:v>449.01919559999999</c:v>
                </c:pt>
                <c:pt idx="352">
                  <c:v>447.98239139999998</c:v>
                </c:pt>
                <c:pt idx="353">
                  <c:v>446.98373409999999</c:v>
                </c:pt>
                <c:pt idx="354">
                  <c:v>445.98495480000003</c:v>
                </c:pt>
                <c:pt idx="355">
                  <c:v>444.98602290000002</c:v>
                </c:pt>
                <c:pt idx="356">
                  <c:v>443.98690800000003</c:v>
                </c:pt>
                <c:pt idx="357">
                  <c:v>442.98754880000001</c:v>
                </c:pt>
                <c:pt idx="358">
                  <c:v>441.98803709999999</c:v>
                </c:pt>
                <c:pt idx="359">
                  <c:v>440.98837279999998</c:v>
                </c:pt>
                <c:pt idx="360">
                  <c:v>439.98849489999998</c:v>
                </c:pt>
                <c:pt idx="361">
                  <c:v>438.9884338</c:v>
                </c:pt>
                <c:pt idx="362">
                  <c:v>437.98825069999998</c:v>
                </c:pt>
                <c:pt idx="363">
                  <c:v>436.98782349999999</c:v>
                </c:pt>
                <c:pt idx="364">
                  <c:v>435.98724370000002</c:v>
                </c:pt>
                <c:pt idx="365">
                  <c:v>434.98648070000002</c:v>
                </c:pt>
                <c:pt idx="366">
                  <c:v>433.98553470000002</c:v>
                </c:pt>
                <c:pt idx="367">
                  <c:v>432.984375</c:v>
                </c:pt>
                <c:pt idx="368">
                  <c:v>431.98312379999999</c:v>
                </c:pt>
                <c:pt idx="369">
                  <c:v>430.98168950000002</c:v>
                </c:pt>
                <c:pt idx="370">
                  <c:v>430.01855469999998</c:v>
                </c:pt>
                <c:pt idx="371">
                  <c:v>429.01675419999998</c:v>
                </c:pt>
                <c:pt idx="372">
                  <c:v>428.01474000000002</c:v>
                </c:pt>
                <c:pt idx="373">
                  <c:v>427.01260380000002</c:v>
                </c:pt>
                <c:pt idx="374">
                  <c:v>426.01028439999999</c:v>
                </c:pt>
                <c:pt idx="375">
                  <c:v>425.0078125</c:v>
                </c:pt>
                <c:pt idx="376">
                  <c:v>424.00509640000001</c:v>
                </c:pt>
                <c:pt idx="377">
                  <c:v>423.00222780000001</c:v>
                </c:pt>
                <c:pt idx="378">
                  <c:v>421.99923710000002</c:v>
                </c:pt>
                <c:pt idx="379">
                  <c:v>420.99600220000002</c:v>
                </c:pt>
                <c:pt idx="380">
                  <c:v>419.99264529999999</c:v>
                </c:pt>
                <c:pt idx="381">
                  <c:v>418.98910519999998</c:v>
                </c:pt>
                <c:pt idx="382">
                  <c:v>417.9854431</c:v>
                </c:pt>
                <c:pt idx="383">
                  <c:v>416.98150629999998</c:v>
                </c:pt>
                <c:pt idx="384">
                  <c:v>416.01608279999999</c:v>
                </c:pt>
                <c:pt idx="385">
                  <c:v>415.0118713</c:v>
                </c:pt>
                <c:pt idx="386">
                  <c:v>414.00750729999999</c:v>
                </c:pt>
                <c:pt idx="387">
                  <c:v>413.00296020000002</c:v>
                </c:pt>
                <c:pt idx="388">
                  <c:v>411.99822999999998</c:v>
                </c:pt>
                <c:pt idx="389">
                  <c:v>410.9933777</c:v>
                </c:pt>
                <c:pt idx="390">
                  <c:v>409.9883423</c:v>
                </c:pt>
                <c:pt idx="391">
                  <c:v>408.98309330000001</c:v>
                </c:pt>
                <c:pt idx="392">
                  <c:v>408.01641849999999</c:v>
                </c:pt>
                <c:pt idx="393">
                  <c:v>407.01086429999998</c:v>
                </c:pt>
                <c:pt idx="394">
                  <c:v>406.00512700000002</c:v>
                </c:pt>
                <c:pt idx="395">
                  <c:v>404.9992676</c:v>
                </c:pt>
                <c:pt idx="396">
                  <c:v>403.99322510000002</c:v>
                </c:pt>
                <c:pt idx="397">
                  <c:v>402.98699950000002</c:v>
                </c:pt>
                <c:pt idx="398">
                  <c:v>402.0193481</c:v>
                </c:pt>
                <c:pt idx="399">
                  <c:v>401.0128479</c:v>
                </c:pt>
                <c:pt idx="400">
                  <c:v>400.00613399999997</c:v>
                </c:pt>
                <c:pt idx="401">
                  <c:v>398.99929809999998</c:v>
                </c:pt>
                <c:pt idx="402">
                  <c:v>397.99227910000002</c:v>
                </c:pt>
                <c:pt idx="403">
                  <c:v>396.9851074</c:v>
                </c:pt>
                <c:pt idx="404">
                  <c:v>396.01650999999998</c:v>
                </c:pt>
                <c:pt idx="405">
                  <c:v>395.0090027</c:v>
                </c:pt>
                <c:pt idx="406">
                  <c:v>394.00134279999997</c:v>
                </c:pt>
                <c:pt idx="407">
                  <c:v>392.99353029999997</c:v>
                </c:pt>
                <c:pt idx="408">
                  <c:v>391.9855652</c:v>
                </c:pt>
                <c:pt idx="409">
                  <c:v>391.01617429999999</c:v>
                </c:pt>
                <c:pt idx="410">
                  <c:v>390.0079346</c:v>
                </c:pt>
                <c:pt idx="411">
                  <c:v>388.99945070000001</c:v>
                </c:pt>
                <c:pt idx="412">
                  <c:v>387.99084470000003</c:v>
                </c:pt>
                <c:pt idx="413">
                  <c:v>386.98208620000003</c:v>
                </c:pt>
                <c:pt idx="414">
                  <c:v>386.01199339999999</c:v>
                </c:pt>
                <c:pt idx="415">
                  <c:v>385.00292969999998</c:v>
                </c:pt>
                <c:pt idx="416">
                  <c:v>383.99368290000001</c:v>
                </c:pt>
                <c:pt idx="417">
                  <c:v>382.98428339999998</c:v>
                </c:pt>
                <c:pt idx="418">
                  <c:v>382.01354980000002</c:v>
                </c:pt>
                <c:pt idx="419">
                  <c:v>381.00390629999998</c:v>
                </c:pt>
                <c:pt idx="420">
                  <c:v>379.99404909999998</c:v>
                </c:pt>
                <c:pt idx="421">
                  <c:v>378.98406979999999</c:v>
                </c:pt>
                <c:pt idx="422">
                  <c:v>378.01275629999998</c:v>
                </c:pt>
                <c:pt idx="423">
                  <c:v>377.00244140000001</c:v>
                </c:pt>
                <c:pt idx="424">
                  <c:v>375.99200439999998</c:v>
                </c:pt>
                <c:pt idx="425">
                  <c:v>374.9813843</c:v>
                </c:pt>
                <c:pt idx="426">
                  <c:v>374.00949100000003</c:v>
                </c:pt>
                <c:pt idx="427">
                  <c:v>372.99859620000001</c:v>
                </c:pt>
                <c:pt idx="428">
                  <c:v>371.98754880000001</c:v>
                </c:pt>
                <c:pt idx="429">
                  <c:v>371.01522829999999</c:v>
                </c:pt>
                <c:pt idx="430">
                  <c:v>370.00387569999998</c:v>
                </c:pt>
                <c:pt idx="431">
                  <c:v>368.99237060000002</c:v>
                </c:pt>
                <c:pt idx="432">
                  <c:v>367.98068239999998</c:v>
                </c:pt>
                <c:pt idx="433">
                  <c:v>367.00778200000002</c:v>
                </c:pt>
                <c:pt idx="434">
                  <c:v>365.99584959999999</c:v>
                </c:pt>
                <c:pt idx="435">
                  <c:v>364.98376459999997</c:v>
                </c:pt>
                <c:pt idx="436">
                  <c:v>364.01043700000002</c:v>
                </c:pt>
                <c:pt idx="437">
                  <c:v>362.9980774</c:v>
                </c:pt>
                <c:pt idx="438">
                  <c:v>361.98553470000002</c:v>
                </c:pt>
                <c:pt idx="439">
                  <c:v>361.0117798</c:v>
                </c:pt>
                <c:pt idx="440">
                  <c:v>359.99896239999998</c:v>
                </c:pt>
                <c:pt idx="441">
                  <c:v>358.98596190000001</c:v>
                </c:pt>
                <c:pt idx="442">
                  <c:v>358.01184080000002</c:v>
                </c:pt>
                <c:pt idx="443">
                  <c:v>356.99856569999997</c:v>
                </c:pt>
                <c:pt idx="444">
                  <c:v>355.98516849999999</c:v>
                </c:pt>
                <c:pt idx="445">
                  <c:v>355.0105896</c:v>
                </c:pt>
                <c:pt idx="446">
                  <c:v>353.9968872</c:v>
                </c:pt>
                <c:pt idx="447">
                  <c:v>352.9830627</c:v>
                </c:pt>
                <c:pt idx="448">
                  <c:v>352.00811770000001</c:v>
                </c:pt>
                <c:pt idx="449">
                  <c:v>350.993988</c:v>
                </c:pt>
                <c:pt idx="450">
                  <c:v>350.0187378</c:v>
                </c:pt>
                <c:pt idx="451">
                  <c:v>349.00436400000001</c:v>
                </c:pt>
                <c:pt idx="452">
                  <c:v>347.98980710000001</c:v>
                </c:pt>
                <c:pt idx="453">
                  <c:v>347.01416019999999</c:v>
                </c:pt>
                <c:pt idx="454">
                  <c:v>345.99935909999999</c:v>
                </c:pt>
                <c:pt idx="455">
                  <c:v>344.98440549999998</c:v>
                </c:pt>
                <c:pt idx="456">
                  <c:v>344.00833130000001</c:v>
                </c:pt>
                <c:pt idx="457">
                  <c:v>342.99307249999998</c:v>
                </c:pt>
                <c:pt idx="458">
                  <c:v>342.01675419999998</c:v>
                </c:pt>
                <c:pt idx="459">
                  <c:v>341.00128169999999</c:v>
                </c:pt>
                <c:pt idx="460">
                  <c:v>339.98559569999998</c:v>
                </c:pt>
                <c:pt idx="461">
                  <c:v>339.00891109999998</c:v>
                </c:pt>
                <c:pt idx="462">
                  <c:v>337.99301150000002</c:v>
                </c:pt>
                <c:pt idx="463">
                  <c:v>337.01605219999999</c:v>
                </c:pt>
                <c:pt idx="464">
                  <c:v>335.99984740000002</c:v>
                </c:pt>
                <c:pt idx="465">
                  <c:v>334.98355099999998</c:v>
                </c:pt>
                <c:pt idx="466">
                  <c:v>334.00616459999998</c:v>
                </c:pt>
                <c:pt idx="467">
                  <c:v>332.98959350000001</c:v>
                </c:pt>
                <c:pt idx="468">
                  <c:v>332.01196290000001</c:v>
                </c:pt>
                <c:pt idx="469">
                  <c:v>330.9950867</c:v>
                </c:pt>
                <c:pt idx="470">
                  <c:v>330.01724239999999</c:v>
                </c:pt>
                <c:pt idx="471">
                  <c:v>329.0001221</c:v>
                </c:pt>
                <c:pt idx="472">
                  <c:v>327.98287959999999</c:v>
                </c:pt>
                <c:pt idx="473">
                  <c:v>327.00460820000001</c:v>
                </c:pt>
                <c:pt idx="474">
                  <c:v>325.98709109999999</c:v>
                </c:pt>
                <c:pt idx="475">
                  <c:v>325.00860599999999</c:v>
                </c:pt>
                <c:pt idx="476">
                  <c:v>323.99081419999999</c:v>
                </c:pt>
                <c:pt idx="477">
                  <c:v>323.01208500000001</c:v>
                </c:pt>
                <c:pt idx="478">
                  <c:v>321.9940186</c:v>
                </c:pt>
                <c:pt idx="479">
                  <c:v>321.01507570000001</c:v>
                </c:pt>
                <c:pt idx="480">
                  <c:v>319.9967651</c:v>
                </c:pt>
                <c:pt idx="481">
                  <c:v>319.01748659999998</c:v>
                </c:pt>
                <c:pt idx="482">
                  <c:v>317.99896239999998</c:v>
                </c:pt>
                <c:pt idx="483">
                  <c:v>317.01950069999998</c:v>
                </c:pt>
                <c:pt idx="484">
                  <c:v>316.00067139999999</c:v>
                </c:pt>
                <c:pt idx="485">
                  <c:v>314.98175049999998</c:v>
                </c:pt>
                <c:pt idx="486">
                  <c:v>314.00189210000002</c:v>
                </c:pt>
                <c:pt idx="487">
                  <c:v>312.98269649999997</c:v>
                </c:pt>
                <c:pt idx="488">
                  <c:v>312.00262450000002</c:v>
                </c:pt>
                <c:pt idx="489">
                  <c:v>310.9831848</c:v>
                </c:pt>
                <c:pt idx="490">
                  <c:v>310.00283810000002</c:v>
                </c:pt>
                <c:pt idx="491">
                  <c:v>308.9831848</c:v>
                </c:pt>
                <c:pt idx="492">
                  <c:v>308.00262450000002</c:v>
                </c:pt>
                <c:pt idx="493">
                  <c:v>306.98266599999999</c:v>
                </c:pt>
                <c:pt idx="494">
                  <c:v>306.00186159999998</c:v>
                </c:pt>
                <c:pt idx="495">
                  <c:v>304.98168950000002</c:v>
                </c:pt>
                <c:pt idx="496">
                  <c:v>304.00067139999999</c:v>
                </c:pt>
                <c:pt idx="497">
                  <c:v>303.01950069999998</c:v>
                </c:pt>
                <c:pt idx="498">
                  <c:v>301.99896239999998</c:v>
                </c:pt>
                <c:pt idx="499">
                  <c:v>301.01757809999998</c:v>
                </c:pt>
                <c:pt idx="500">
                  <c:v>299.99682619999999</c:v>
                </c:pt>
                <c:pt idx="501">
                  <c:v>299.01519780000001</c:v>
                </c:pt>
                <c:pt idx="502">
                  <c:v>297.99417110000002</c:v>
                </c:pt>
                <c:pt idx="503">
                  <c:v>297.01232909999999</c:v>
                </c:pt>
                <c:pt idx="504">
                  <c:v>295.99108890000002</c:v>
                </c:pt>
                <c:pt idx="505">
                  <c:v>295.00897220000002</c:v>
                </c:pt>
                <c:pt idx="506">
                  <c:v>293.98751829999998</c:v>
                </c:pt>
                <c:pt idx="507">
                  <c:v>293.00521850000001</c:v>
                </c:pt>
                <c:pt idx="508">
                  <c:v>291.98349000000002</c:v>
                </c:pt>
                <c:pt idx="509">
                  <c:v>291.000946</c:v>
                </c:pt>
                <c:pt idx="510">
                  <c:v>290.01831049999998</c:v>
                </c:pt>
                <c:pt idx="511">
                  <c:v>288.9962769</c:v>
                </c:pt>
                <c:pt idx="512">
                  <c:v>288.01339719999999</c:v>
                </c:pt>
                <c:pt idx="513">
                  <c:v>286.99108890000002</c:v>
                </c:pt>
                <c:pt idx="514">
                  <c:v>286.0080261</c:v>
                </c:pt>
                <c:pt idx="515">
                  <c:v>284.98553470000002</c:v>
                </c:pt>
                <c:pt idx="516">
                  <c:v>284.00222780000001</c:v>
                </c:pt>
                <c:pt idx="517">
                  <c:v>283.01879880000001</c:v>
                </c:pt>
                <c:pt idx="518">
                  <c:v>281.9959412</c:v>
                </c:pt>
                <c:pt idx="519">
                  <c:v>281.01229860000001</c:v>
                </c:pt>
                <c:pt idx="520">
                  <c:v>279.98922729999998</c:v>
                </c:pt>
                <c:pt idx="521">
                  <c:v>279.00540160000003</c:v>
                </c:pt>
                <c:pt idx="522">
                  <c:v>277.98208620000003</c:v>
                </c:pt>
                <c:pt idx="523">
                  <c:v>276.99801639999998</c:v>
                </c:pt>
                <c:pt idx="524">
                  <c:v>276.01385499999998</c:v>
                </c:pt>
                <c:pt idx="525">
                  <c:v>274.99020389999998</c:v>
                </c:pt>
                <c:pt idx="526">
                  <c:v>274.00582889999998</c:v>
                </c:pt>
                <c:pt idx="527">
                  <c:v>272.98199460000001</c:v>
                </c:pt>
                <c:pt idx="528">
                  <c:v>271.99740600000001</c:v>
                </c:pt>
                <c:pt idx="529">
                  <c:v>271.0127258</c:v>
                </c:pt>
                <c:pt idx="530">
                  <c:v>269.98852540000001</c:v>
                </c:pt>
                <c:pt idx="531">
                  <c:v>269.00363160000001</c:v>
                </c:pt>
                <c:pt idx="532">
                  <c:v>268.01864619999998</c:v>
                </c:pt>
                <c:pt idx="533">
                  <c:v>266.99417110000002</c:v>
                </c:pt>
                <c:pt idx="534">
                  <c:v>266.00897220000002</c:v>
                </c:pt>
                <c:pt idx="535">
                  <c:v>264.9842529</c:v>
                </c:pt>
                <c:pt idx="536">
                  <c:v>263.99884029999998</c:v>
                </c:pt>
                <c:pt idx="537">
                  <c:v>263.01333620000003</c:v>
                </c:pt>
                <c:pt idx="538">
                  <c:v>261.98831180000002</c:v>
                </c:pt>
                <c:pt idx="539">
                  <c:v>261.00262450000002</c:v>
                </c:pt>
                <c:pt idx="540">
                  <c:v>260.01684569999998</c:v>
                </c:pt>
                <c:pt idx="541">
                  <c:v>258.9914551</c:v>
                </c:pt>
                <c:pt idx="542">
                  <c:v>258.00546259999999</c:v>
                </c:pt>
                <c:pt idx="543">
                  <c:v>257.0193787</c:v>
                </c:pt>
                <c:pt idx="544">
                  <c:v>255.9937439</c:v>
                </c:pt>
                <c:pt idx="545">
                  <c:v>255.0074463</c:v>
                </c:pt>
                <c:pt idx="546">
                  <c:v>253.98156739999999</c:v>
                </c:pt>
                <c:pt idx="547">
                  <c:v>252.99510190000001</c:v>
                </c:pt>
                <c:pt idx="548">
                  <c:v>252.00849909999999</c:v>
                </c:pt>
                <c:pt idx="549">
                  <c:v>250.9823303</c:v>
                </c:pt>
                <c:pt idx="550">
                  <c:v>249.99559020000001</c:v>
                </c:pt>
                <c:pt idx="551">
                  <c:v>249.0086823</c:v>
                </c:pt>
                <c:pt idx="552">
                  <c:v>247.98225400000001</c:v>
                </c:pt>
                <c:pt idx="553">
                  <c:v>246.99520870000001</c:v>
                </c:pt>
                <c:pt idx="554">
                  <c:v>246.0080414</c:v>
                </c:pt>
                <c:pt idx="555">
                  <c:v>244.9812775</c:v>
                </c:pt>
                <c:pt idx="556">
                  <c:v>243.99394229999999</c:v>
                </c:pt>
                <c:pt idx="557">
                  <c:v>243.0065002</c:v>
                </c:pt>
                <c:pt idx="558">
                  <c:v>242.0189819</c:v>
                </c:pt>
                <c:pt idx="559">
                  <c:v>240.99186710000001</c:v>
                </c:pt>
                <c:pt idx="560">
                  <c:v>240.00416559999999</c:v>
                </c:pt>
                <c:pt idx="561">
                  <c:v>239.0163422</c:v>
                </c:pt>
                <c:pt idx="562">
                  <c:v>237.9889221</c:v>
                </c:pt>
                <c:pt idx="563">
                  <c:v>237.00093079999999</c:v>
                </c:pt>
                <c:pt idx="564">
                  <c:v>236.0128632</c:v>
                </c:pt>
                <c:pt idx="565">
                  <c:v>234.98518369999999</c:v>
                </c:pt>
                <c:pt idx="566">
                  <c:v>233.99694819999999</c:v>
                </c:pt>
                <c:pt idx="567">
                  <c:v>233.00856020000001</c:v>
                </c:pt>
                <c:pt idx="568">
                  <c:v>231.98060609999999</c:v>
                </c:pt>
                <c:pt idx="569">
                  <c:v>230.9920807</c:v>
                </c:pt>
                <c:pt idx="570">
                  <c:v>230.0034637</c:v>
                </c:pt>
                <c:pt idx="571">
                  <c:v>229.0147705</c:v>
                </c:pt>
                <c:pt idx="572">
                  <c:v>227.98645020000001</c:v>
                </c:pt>
                <c:pt idx="573">
                  <c:v>226.99755859999999</c:v>
                </c:pt>
                <c:pt idx="574">
                  <c:v>226.00860599999999</c:v>
                </c:pt>
                <c:pt idx="575">
                  <c:v>225.01956179999999</c:v>
                </c:pt>
                <c:pt idx="576">
                  <c:v>223.99086</c:v>
                </c:pt>
                <c:pt idx="577">
                  <c:v>223.00164789999999</c:v>
                </c:pt>
                <c:pt idx="578">
                  <c:v>222.01232909999999</c:v>
                </c:pt>
                <c:pt idx="579">
                  <c:v>220.9833984</c:v>
                </c:pt>
                <c:pt idx="580">
                  <c:v>219.99391170000001</c:v>
                </c:pt>
                <c:pt idx="581">
                  <c:v>219.00436400000001</c:v>
                </c:pt>
                <c:pt idx="582">
                  <c:v>218.01472469999999</c:v>
                </c:pt>
                <c:pt idx="583">
                  <c:v>216.98542789999999</c:v>
                </c:pt>
                <c:pt idx="584">
                  <c:v>215.99560550000001</c:v>
                </c:pt>
                <c:pt idx="585">
                  <c:v>215.00573729999999</c:v>
                </c:pt>
                <c:pt idx="586">
                  <c:v>214.01576230000001</c:v>
                </c:pt>
                <c:pt idx="587">
                  <c:v>212.98612979999999</c:v>
                </c:pt>
                <c:pt idx="588">
                  <c:v>211.99598689999999</c:v>
                </c:pt>
                <c:pt idx="589">
                  <c:v>211.0057831</c:v>
                </c:pt>
                <c:pt idx="590">
                  <c:v>210.01548769999999</c:v>
                </c:pt>
                <c:pt idx="591">
                  <c:v>208.98551939999999</c:v>
                </c:pt>
                <c:pt idx="592">
                  <c:v>207.99505619999999</c:v>
                </c:pt>
                <c:pt idx="593">
                  <c:v>207.0045471</c:v>
                </c:pt>
                <c:pt idx="594">
                  <c:v>206.0139313</c:v>
                </c:pt>
                <c:pt idx="595">
                  <c:v>204.98362729999999</c:v>
                </c:pt>
                <c:pt idx="596">
                  <c:v>203.99284359999999</c:v>
                </c:pt>
                <c:pt idx="597">
                  <c:v>203.0020294</c:v>
                </c:pt>
                <c:pt idx="598">
                  <c:v>202.01110840000001</c:v>
                </c:pt>
                <c:pt idx="599">
                  <c:v>200.98045350000001</c:v>
                </c:pt>
                <c:pt idx="600">
                  <c:v>199.98937989999999</c:v>
                </c:pt>
              </c:numCache>
            </c:numRef>
          </c:xVal>
          <c:yVal>
            <c:numRef>
              <c:f>'Time Experiment2'!$Z$2:$Z$955</c:f>
              <c:numCache>
                <c:formatCode>General</c:formatCode>
                <c:ptCount val="954"/>
                <c:pt idx="0">
                  <c:v>-3.1181339999999998E-3</c:v>
                </c:pt>
                <c:pt idx="1">
                  <c:v>-3.3588839999999999E-3</c:v>
                </c:pt>
                <c:pt idx="2">
                  <c:v>-3.1792980000000001E-3</c:v>
                </c:pt>
                <c:pt idx="3">
                  <c:v>-3.0599440000000002E-3</c:v>
                </c:pt>
                <c:pt idx="4">
                  <c:v>-3.5137969999999999E-3</c:v>
                </c:pt>
                <c:pt idx="5">
                  <c:v>-3.7550980000000001E-3</c:v>
                </c:pt>
                <c:pt idx="6">
                  <c:v>-3.2913740000000001E-3</c:v>
                </c:pt>
                <c:pt idx="7">
                  <c:v>-2.8681990000000001E-3</c:v>
                </c:pt>
                <c:pt idx="8">
                  <c:v>-3.5749559999999998E-3</c:v>
                </c:pt>
                <c:pt idx="9">
                  <c:v>-3.3360220000000001E-3</c:v>
                </c:pt>
                <c:pt idx="10">
                  <c:v>-3.4342930000000002E-3</c:v>
                </c:pt>
                <c:pt idx="11">
                  <c:v>-3.2388080000000001E-3</c:v>
                </c:pt>
                <c:pt idx="12">
                  <c:v>-3.5730050000000002E-3</c:v>
                </c:pt>
                <c:pt idx="13">
                  <c:v>-3.047246E-3</c:v>
                </c:pt>
                <c:pt idx="14">
                  <c:v>-3.4972610000000002E-3</c:v>
                </c:pt>
                <c:pt idx="15">
                  <c:v>-3.190502E-3</c:v>
                </c:pt>
                <c:pt idx="16">
                  <c:v>-3.8661020000000002E-3</c:v>
                </c:pt>
                <c:pt idx="17">
                  <c:v>-3.4832399999999999E-3</c:v>
                </c:pt>
                <c:pt idx="18">
                  <c:v>-3.0663700000000001E-3</c:v>
                </c:pt>
                <c:pt idx="19">
                  <c:v>-3.016758E-3</c:v>
                </c:pt>
                <c:pt idx="20">
                  <c:v>-3.3189140000000001E-3</c:v>
                </c:pt>
                <c:pt idx="21">
                  <c:v>-2.9854460000000001E-3</c:v>
                </c:pt>
                <c:pt idx="22">
                  <c:v>-2.917982E-3</c:v>
                </c:pt>
                <c:pt idx="23">
                  <c:v>-3.4975689999999999E-3</c:v>
                </c:pt>
                <c:pt idx="24">
                  <c:v>-3.0668840000000002E-3</c:v>
                </c:pt>
                <c:pt idx="25">
                  <c:v>-3.473739E-3</c:v>
                </c:pt>
                <c:pt idx="26">
                  <c:v>-3.6476070000000002E-3</c:v>
                </c:pt>
                <c:pt idx="27">
                  <c:v>-3.3409540000000001E-3</c:v>
                </c:pt>
                <c:pt idx="28">
                  <c:v>-3.0557789999999998E-3</c:v>
                </c:pt>
                <c:pt idx="29">
                  <c:v>-3.3312440000000001E-3</c:v>
                </c:pt>
                <c:pt idx="30">
                  <c:v>-3.529871E-3</c:v>
                </c:pt>
                <c:pt idx="31">
                  <c:v>-3.0971100000000001E-3</c:v>
                </c:pt>
                <c:pt idx="32">
                  <c:v>-3.2395280000000002E-3</c:v>
                </c:pt>
                <c:pt idx="33">
                  <c:v>-3.2201030000000002E-3</c:v>
                </c:pt>
                <c:pt idx="34">
                  <c:v>-3.0923809999999999E-3</c:v>
                </c:pt>
                <c:pt idx="35">
                  <c:v>-2.8255609999999999E-3</c:v>
                </c:pt>
                <c:pt idx="36">
                  <c:v>-3.2848999999999999E-3</c:v>
                </c:pt>
                <c:pt idx="37">
                  <c:v>-3.3197360000000002E-3</c:v>
                </c:pt>
                <c:pt idx="38">
                  <c:v>-3.1340169999999998E-3</c:v>
                </c:pt>
                <c:pt idx="39">
                  <c:v>-2.6794060000000001E-3</c:v>
                </c:pt>
                <c:pt idx="40">
                  <c:v>-2.9402479999999999E-3</c:v>
                </c:pt>
                <c:pt idx="41">
                  <c:v>-3.1006570000000002E-3</c:v>
                </c:pt>
                <c:pt idx="42">
                  <c:v>-2.8943770000000001E-3</c:v>
                </c:pt>
                <c:pt idx="43">
                  <c:v>-2.802208E-3</c:v>
                </c:pt>
                <c:pt idx="44">
                  <c:v>-3.2798129999999999E-3</c:v>
                </c:pt>
                <c:pt idx="45">
                  <c:v>-3.2956389999999999E-3</c:v>
                </c:pt>
                <c:pt idx="46">
                  <c:v>-3.448366E-3</c:v>
                </c:pt>
                <c:pt idx="47">
                  <c:v>-2.7903770000000001E-3</c:v>
                </c:pt>
                <c:pt idx="48">
                  <c:v>-3.0890399999999999E-3</c:v>
                </c:pt>
                <c:pt idx="49">
                  <c:v>-2.9872459999999998E-3</c:v>
                </c:pt>
                <c:pt idx="50">
                  <c:v>-2.8656279999999998E-3</c:v>
                </c:pt>
                <c:pt idx="51">
                  <c:v>-2.95079E-3</c:v>
                </c:pt>
                <c:pt idx="52">
                  <c:v>-2.8858909999999998E-3</c:v>
                </c:pt>
                <c:pt idx="53">
                  <c:v>-2.766868E-3</c:v>
                </c:pt>
                <c:pt idx="54">
                  <c:v>-3.3250789999999999E-3</c:v>
                </c:pt>
                <c:pt idx="55">
                  <c:v>-2.7794199999999999E-3</c:v>
                </c:pt>
                <c:pt idx="56">
                  <c:v>-3.131858E-3</c:v>
                </c:pt>
                <c:pt idx="57">
                  <c:v>-3.2275030000000001E-3</c:v>
                </c:pt>
                <c:pt idx="58">
                  <c:v>-2.907902E-3</c:v>
                </c:pt>
                <c:pt idx="59">
                  <c:v>-3.1112459999999998E-3</c:v>
                </c:pt>
                <c:pt idx="60">
                  <c:v>-2.6905200000000001E-3</c:v>
                </c:pt>
                <c:pt idx="61">
                  <c:v>-3.1056949999999999E-3</c:v>
                </c:pt>
                <c:pt idx="62">
                  <c:v>-3.3066340000000001E-3</c:v>
                </c:pt>
                <c:pt idx="63">
                  <c:v>-3.0458569999999999E-3</c:v>
                </c:pt>
                <c:pt idx="64">
                  <c:v>-3.1828440000000002E-3</c:v>
                </c:pt>
                <c:pt idx="65">
                  <c:v>-3.2623940000000001E-3</c:v>
                </c:pt>
                <c:pt idx="66">
                  <c:v>-2.7966010000000001E-3</c:v>
                </c:pt>
                <c:pt idx="67">
                  <c:v>-3.2424049999999999E-3</c:v>
                </c:pt>
                <c:pt idx="68">
                  <c:v>-3.0586070000000001E-3</c:v>
                </c:pt>
                <c:pt idx="69">
                  <c:v>-2.7784939999999998E-3</c:v>
                </c:pt>
                <c:pt idx="70">
                  <c:v>-3.1083159999999999E-3</c:v>
                </c:pt>
                <c:pt idx="71">
                  <c:v>-3.0216940000000001E-3</c:v>
                </c:pt>
                <c:pt idx="72">
                  <c:v>-3.2012429999999999E-3</c:v>
                </c:pt>
                <c:pt idx="73">
                  <c:v>-3.079221E-3</c:v>
                </c:pt>
                <c:pt idx="74">
                  <c:v>-2.9161819999999998E-3</c:v>
                </c:pt>
                <c:pt idx="75">
                  <c:v>-2.9662159999999998E-3</c:v>
                </c:pt>
                <c:pt idx="76">
                  <c:v>-3.043184E-3</c:v>
                </c:pt>
                <c:pt idx="77">
                  <c:v>-2.932226E-3</c:v>
                </c:pt>
                <c:pt idx="78">
                  <c:v>-3.1052319999999999E-3</c:v>
                </c:pt>
                <c:pt idx="79">
                  <c:v>-3.1325260000000001E-3</c:v>
                </c:pt>
                <c:pt idx="80">
                  <c:v>-2.9070279999999999E-3</c:v>
                </c:pt>
                <c:pt idx="81">
                  <c:v>-2.7024050000000002E-3</c:v>
                </c:pt>
                <c:pt idx="82">
                  <c:v>-2.9157710000000002E-3</c:v>
                </c:pt>
                <c:pt idx="83">
                  <c:v>-2.6689610000000001E-3</c:v>
                </c:pt>
                <c:pt idx="84">
                  <c:v>-2.523525E-3</c:v>
                </c:pt>
                <c:pt idx="85">
                  <c:v>-2.7383160000000002E-3</c:v>
                </c:pt>
                <c:pt idx="86">
                  <c:v>-2.7817860000000001E-3</c:v>
                </c:pt>
                <c:pt idx="87">
                  <c:v>-2.5006709999999999E-3</c:v>
                </c:pt>
                <c:pt idx="88">
                  <c:v>-2.7149589999999999E-3</c:v>
                </c:pt>
                <c:pt idx="89">
                  <c:v>-2.6925780000000002E-3</c:v>
                </c:pt>
                <c:pt idx="90">
                  <c:v>-2.5535839999999998E-3</c:v>
                </c:pt>
                <c:pt idx="91">
                  <c:v>-2.7905310000000002E-3</c:v>
                </c:pt>
                <c:pt idx="92">
                  <c:v>-2.8313209999999999E-3</c:v>
                </c:pt>
                <c:pt idx="93">
                  <c:v>-2.851587E-3</c:v>
                </c:pt>
                <c:pt idx="94">
                  <c:v>-2.9019879999999999E-3</c:v>
                </c:pt>
                <c:pt idx="95">
                  <c:v>-3.1856190000000002E-3</c:v>
                </c:pt>
                <c:pt idx="96">
                  <c:v>-2.8752970000000002E-3</c:v>
                </c:pt>
                <c:pt idx="97">
                  <c:v>-3.1594589999999999E-3</c:v>
                </c:pt>
                <c:pt idx="98">
                  <c:v>-2.9661650000000002E-3</c:v>
                </c:pt>
                <c:pt idx="99">
                  <c:v>-2.9859090000000001E-3</c:v>
                </c:pt>
                <c:pt idx="100">
                  <c:v>-3.1349939999999999E-3</c:v>
                </c:pt>
                <c:pt idx="101">
                  <c:v>-3.0208710000000001E-3</c:v>
                </c:pt>
                <c:pt idx="102">
                  <c:v>-3.2559199999999998E-3</c:v>
                </c:pt>
                <c:pt idx="103">
                  <c:v>-3.1487680000000001E-3</c:v>
                </c:pt>
                <c:pt idx="104">
                  <c:v>-3.0226200000000002E-3</c:v>
                </c:pt>
                <c:pt idx="105">
                  <c:v>-3.0768050000000002E-3</c:v>
                </c:pt>
                <c:pt idx="106">
                  <c:v>-3.2521170000000001E-3</c:v>
                </c:pt>
                <c:pt idx="107">
                  <c:v>-2.8695359999999998E-3</c:v>
                </c:pt>
                <c:pt idx="108">
                  <c:v>-2.697208E-3</c:v>
                </c:pt>
                <c:pt idx="109">
                  <c:v>-3.1211160000000002E-3</c:v>
                </c:pt>
                <c:pt idx="110">
                  <c:v>-2.8978739999999999E-3</c:v>
                </c:pt>
                <c:pt idx="111">
                  <c:v>-2.8804400000000002E-3</c:v>
                </c:pt>
                <c:pt idx="112">
                  <c:v>-3.154114E-3</c:v>
                </c:pt>
                <c:pt idx="113">
                  <c:v>-2.933101E-3</c:v>
                </c:pt>
                <c:pt idx="114">
                  <c:v>-3.1264610000000001E-3</c:v>
                </c:pt>
                <c:pt idx="115">
                  <c:v>-2.9206050000000002E-3</c:v>
                </c:pt>
                <c:pt idx="116">
                  <c:v>-2.8904170000000002E-3</c:v>
                </c:pt>
                <c:pt idx="117">
                  <c:v>-2.5497749999999998E-3</c:v>
                </c:pt>
                <c:pt idx="118">
                  <c:v>-2.8420199999999998E-3</c:v>
                </c:pt>
                <c:pt idx="119">
                  <c:v>-2.7702629999999998E-3</c:v>
                </c:pt>
                <c:pt idx="120">
                  <c:v>-2.725969E-3</c:v>
                </c:pt>
                <c:pt idx="121">
                  <c:v>-2.8766849999999999E-3</c:v>
                </c:pt>
                <c:pt idx="122">
                  <c:v>-2.9078509999999999E-3</c:v>
                </c:pt>
                <c:pt idx="123">
                  <c:v>-3.2800699999999999E-3</c:v>
                </c:pt>
                <c:pt idx="124">
                  <c:v>-3.1203440000000002E-3</c:v>
                </c:pt>
                <c:pt idx="125">
                  <c:v>-3.075777E-3</c:v>
                </c:pt>
                <c:pt idx="126">
                  <c:v>-2.8199029999999999E-3</c:v>
                </c:pt>
                <c:pt idx="127">
                  <c:v>-2.872674E-3</c:v>
                </c:pt>
                <c:pt idx="128">
                  <c:v>-2.945133E-3</c:v>
                </c:pt>
                <c:pt idx="129">
                  <c:v>-3.2302260000000001E-3</c:v>
                </c:pt>
                <c:pt idx="130">
                  <c:v>-3.178424E-3</c:v>
                </c:pt>
                <c:pt idx="131">
                  <c:v>-3.028429E-3</c:v>
                </c:pt>
                <c:pt idx="132">
                  <c:v>-2.9168499999999999E-3</c:v>
                </c:pt>
                <c:pt idx="133">
                  <c:v>-3.379843E-3</c:v>
                </c:pt>
                <c:pt idx="134">
                  <c:v>-3.1577630000000001E-3</c:v>
                </c:pt>
                <c:pt idx="135">
                  <c:v>-3.2177899999999999E-3</c:v>
                </c:pt>
                <c:pt idx="136">
                  <c:v>-3.0199459999999999E-3</c:v>
                </c:pt>
                <c:pt idx="137">
                  <c:v>-3.2332070000000001E-3</c:v>
                </c:pt>
                <c:pt idx="138">
                  <c:v>-3.2453859999999998E-3</c:v>
                </c:pt>
                <c:pt idx="139">
                  <c:v>-3.0900680000000001E-3</c:v>
                </c:pt>
                <c:pt idx="140">
                  <c:v>-3.0852869999999999E-3</c:v>
                </c:pt>
                <c:pt idx="141">
                  <c:v>-3.0669870000000002E-3</c:v>
                </c:pt>
                <c:pt idx="142">
                  <c:v>-3.2668129999999999E-3</c:v>
                </c:pt>
                <c:pt idx="143">
                  <c:v>-3.109293E-3</c:v>
                </c:pt>
                <c:pt idx="144">
                  <c:v>-2.9605080000000001E-3</c:v>
                </c:pt>
                <c:pt idx="145">
                  <c:v>-2.9689930000000001E-3</c:v>
                </c:pt>
                <c:pt idx="146">
                  <c:v>-2.9151020000000001E-3</c:v>
                </c:pt>
                <c:pt idx="147">
                  <c:v>-2.9536699999999998E-3</c:v>
                </c:pt>
                <c:pt idx="148">
                  <c:v>-2.877405E-3</c:v>
                </c:pt>
                <c:pt idx="149">
                  <c:v>-3.132012E-3</c:v>
                </c:pt>
                <c:pt idx="150">
                  <c:v>-3.1041530000000001E-3</c:v>
                </c:pt>
                <c:pt idx="151">
                  <c:v>-2.6734889999999998E-3</c:v>
                </c:pt>
                <c:pt idx="152">
                  <c:v>-2.698083E-3</c:v>
                </c:pt>
                <c:pt idx="153">
                  <c:v>-2.827927E-3</c:v>
                </c:pt>
                <c:pt idx="154">
                  <c:v>-2.8465980000000001E-3</c:v>
                </c:pt>
                <c:pt idx="155">
                  <c:v>-2.7240139999999999E-3</c:v>
                </c:pt>
                <c:pt idx="156">
                  <c:v>-2.9366489999999999E-3</c:v>
                </c:pt>
                <c:pt idx="157">
                  <c:v>-3.1020449999999999E-3</c:v>
                </c:pt>
                <c:pt idx="158">
                  <c:v>-3.068374E-3</c:v>
                </c:pt>
                <c:pt idx="159">
                  <c:v>-3.241224E-3</c:v>
                </c:pt>
                <c:pt idx="160">
                  <c:v>-3.2099279999999999E-3</c:v>
                </c:pt>
                <c:pt idx="161">
                  <c:v>-3.1180829999999998E-3</c:v>
                </c:pt>
                <c:pt idx="162">
                  <c:v>-3.2508839999999999E-3</c:v>
                </c:pt>
                <c:pt idx="163">
                  <c:v>-3.089245E-3</c:v>
                </c:pt>
                <c:pt idx="164">
                  <c:v>-3.1249699999999999E-3</c:v>
                </c:pt>
                <c:pt idx="165">
                  <c:v>-3.169276E-3</c:v>
                </c:pt>
                <c:pt idx="166">
                  <c:v>-3.4045009999999999E-3</c:v>
                </c:pt>
                <c:pt idx="167">
                  <c:v>-3.1883940000000002E-3</c:v>
                </c:pt>
                <c:pt idx="168">
                  <c:v>-3.1670140000000001E-3</c:v>
                </c:pt>
                <c:pt idx="169">
                  <c:v>-2.9854980000000001E-3</c:v>
                </c:pt>
                <c:pt idx="170">
                  <c:v>-2.9162849999999998E-3</c:v>
                </c:pt>
                <c:pt idx="171">
                  <c:v>-3.428848E-3</c:v>
                </c:pt>
                <c:pt idx="172">
                  <c:v>-2.833019E-3</c:v>
                </c:pt>
                <c:pt idx="173">
                  <c:v>-3.1919919999999998E-3</c:v>
                </c:pt>
                <c:pt idx="174">
                  <c:v>-2.9449789999999999E-3</c:v>
                </c:pt>
                <c:pt idx="175">
                  <c:v>-3.0992179999999999E-3</c:v>
                </c:pt>
                <c:pt idx="176">
                  <c:v>-3.0604059999999999E-3</c:v>
                </c:pt>
                <c:pt idx="177">
                  <c:v>-3.0527979999999998E-3</c:v>
                </c:pt>
                <c:pt idx="178">
                  <c:v>-2.9699700000000002E-3</c:v>
                </c:pt>
                <c:pt idx="179">
                  <c:v>-3.0642619999999999E-3</c:v>
                </c:pt>
                <c:pt idx="180">
                  <c:v>-3.0620000000000001E-3</c:v>
                </c:pt>
                <c:pt idx="181">
                  <c:v>-3.0593780000000002E-3</c:v>
                </c:pt>
                <c:pt idx="182">
                  <c:v>-3.1943050000000001E-3</c:v>
                </c:pt>
                <c:pt idx="183">
                  <c:v>-3.2250360000000001E-3</c:v>
                </c:pt>
                <c:pt idx="184">
                  <c:v>-2.9877599999999999E-3</c:v>
                </c:pt>
                <c:pt idx="185">
                  <c:v>-2.8752970000000002E-3</c:v>
                </c:pt>
                <c:pt idx="186">
                  <c:v>-3.0369640000000001E-3</c:v>
                </c:pt>
                <c:pt idx="187">
                  <c:v>-3.0229789999999999E-3</c:v>
                </c:pt>
                <c:pt idx="188">
                  <c:v>-3.032079E-3</c:v>
                </c:pt>
                <c:pt idx="189">
                  <c:v>-3.1400820000000002E-3</c:v>
                </c:pt>
                <c:pt idx="190">
                  <c:v>-2.993725E-3</c:v>
                </c:pt>
                <c:pt idx="191">
                  <c:v>-2.6589780000000002E-3</c:v>
                </c:pt>
                <c:pt idx="192">
                  <c:v>-3.0214370000000001E-3</c:v>
                </c:pt>
                <c:pt idx="193">
                  <c:v>-2.9626679999999999E-3</c:v>
                </c:pt>
                <c:pt idx="194">
                  <c:v>-2.758277E-3</c:v>
                </c:pt>
                <c:pt idx="195">
                  <c:v>-3.0486340000000002E-3</c:v>
                </c:pt>
                <c:pt idx="196">
                  <c:v>-2.7860039999999999E-3</c:v>
                </c:pt>
                <c:pt idx="197">
                  <c:v>-2.6252739999999999E-3</c:v>
                </c:pt>
                <c:pt idx="198">
                  <c:v>-2.950584E-3</c:v>
                </c:pt>
                <c:pt idx="199">
                  <c:v>-2.8247889999999999E-3</c:v>
                </c:pt>
                <c:pt idx="200">
                  <c:v>-2.899366E-3</c:v>
                </c:pt>
                <c:pt idx="201">
                  <c:v>-2.8410940000000002E-3</c:v>
                </c:pt>
                <c:pt idx="202">
                  <c:v>-2.8414540000000002E-3</c:v>
                </c:pt>
                <c:pt idx="203">
                  <c:v>-3.1113999999999998E-3</c:v>
                </c:pt>
                <c:pt idx="204">
                  <c:v>-2.8927829999999999E-3</c:v>
                </c:pt>
                <c:pt idx="205">
                  <c:v>-2.8576040000000001E-3</c:v>
                </c:pt>
                <c:pt idx="206">
                  <c:v>-2.6908800000000001E-3</c:v>
                </c:pt>
                <c:pt idx="207">
                  <c:v>-3.0200489999999999E-3</c:v>
                </c:pt>
                <c:pt idx="208">
                  <c:v>-2.9298610000000002E-3</c:v>
                </c:pt>
                <c:pt idx="209">
                  <c:v>-2.7633190000000002E-3</c:v>
                </c:pt>
                <c:pt idx="210">
                  <c:v>-2.9709459999999999E-3</c:v>
                </c:pt>
                <c:pt idx="211">
                  <c:v>-3.0069379999999998E-3</c:v>
                </c:pt>
                <c:pt idx="212">
                  <c:v>-2.800613E-3</c:v>
                </c:pt>
                <c:pt idx="213">
                  <c:v>-2.7439750000000001E-3</c:v>
                </c:pt>
                <c:pt idx="214">
                  <c:v>-2.676473E-3</c:v>
                </c:pt>
                <c:pt idx="215">
                  <c:v>-2.652649E-3</c:v>
                </c:pt>
                <c:pt idx="216">
                  <c:v>-2.8404770000000001E-3</c:v>
                </c:pt>
                <c:pt idx="217">
                  <c:v>-2.6832129999999998E-3</c:v>
                </c:pt>
                <c:pt idx="218">
                  <c:v>-2.469373E-3</c:v>
                </c:pt>
                <c:pt idx="219">
                  <c:v>-2.4322559999999998E-3</c:v>
                </c:pt>
                <c:pt idx="220">
                  <c:v>-2.742277E-3</c:v>
                </c:pt>
                <c:pt idx="221">
                  <c:v>-2.6614999999999998E-3</c:v>
                </c:pt>
                <c:pt idx="222">
                  <c:v>-2.5234739999999999E-3</c:v>
                </c:pt>
                <c:pt idx="223">
                  <c:v>-2.5861619999999999E-3</c:v>
                </c:pt>
                <c:pt idx="224">
                  <c:v>-2.6355649999999999E-3</c:v>
                </c:pt>
                <c:pt idx="225">
                  <c:v>-2.6425120000000001E-3</c:v>
                </c:pt>
                <c:pt idx="226">
                  <c:v>-2.6681890000000001E-3</c:v>
                </c:pt>
                <c:pt idx="227">
                  <c:v>-2.725814E-3</c:v>
                </c:pt>
                <c:pt idx="228">
                  <c:v>-2.8914969999999998E-3</c:v>
                </c:pt>
                <c:pt idx="229">
                  <c:v>-2.707807E-3</c:v>
                </c:pt>
                <c:pt idx="230">
                  <c:v>-2.9399399999999998E-3</c:v>
                </c:pt>
                <c:pt idx="231">
                  <c:v>-2.7627009999999998E-3</c:v>
                </c:pt>
                <c:pt idx="232">
                  <c:v>-2.877971E-3</c:v>
                </c:pt>
                <c:pt idx="233">
                  <c:v>-2.8032370000000001E-3</c:v>
                </c:pt>
                <c:pt idx="234">
                  <c:v>-2.6482749999999998E-3</c:v>
                </c:pt>
                <c:pt idx="235">
                  <c:v>-2.613541E-3</c:v>
                </c:pt>
                <c:pt idx="236">
                  <c:v>-2.936237E-3</c:v>
                </c:pt>
                <c:pt idx="237">
                  <c:v>-2.9616909999999998E-3</c:v>
                </c:pt>
                <c:pt idx="238">
                  <c:v>-2.7395000000000002E-3</c:v>
                </c:pt>
                <c:pt idx="239">
                  <c:v>-2.9438480000000002E-3</c:v>
                </c:pt>
                <c:pt idx="240">
                  <c:v>-2.8295730000000002E-3</c:v>
                </c:pt>
                <c:pt idx="241">
                  <c:v>-2.9060000000000002E-3</c:v>
                </c:pt>
                <c:pt idx="242">
                  <c:v>-2.6902620000000001E-3</c:v>
                </c:pt>
                <c:pt idx="243">
                  <c:v>-2.9262099999999998E-3</c:v>
                </c:pt>
                <c:pt idx="244">
                  <c:v>-2.9219929999999999E-3</c:v>
                </c:pt>
                <c:pt idx="245">
                  <c:v>-2.7396019999999998E-3</c:v>
                </c:pt>
                <c:pt idx="246">
                  <c:v>-2.7294160000000001E-3</c:v>
                </c:pt>
                <c:pt idx="247">
                  <c:v>-2.688204E-3</c:v>
                </c:pt>
                <c:pt idx="248">
                  <c:v>-2.5481280000000002E-3</c:v>
                </c:pt>
                <c:pt idx="249">
                  <c:v>-2.7479879999999998E-3</c:v>
                </c:pt>
                <c:pt idx="250">
                  <c:v>-2.4774039999999999E-3</c:v>
                </c:pt>
                <c:pt idx="251">
                  <c:v>-2.6479670000000002E-3</c:v>
                </c:pt>
                <c:pt idx="252">
                  <c:v>-2.4830659999999999E-3</c:v>
                </c:pt>
                <c:pt idx="253">
                  <c:v>-2.526305E-3</c:v>
                </c:pt>
                <c:pt idx="254">
                  <c:v>-2.453415E-3</c:v>
                </c:pt>
                <c:pt idx="255">
                  <c:v>-2.4312779999999998E-3</c:v>
                </c:pt>
                <c:pt idx="256">
                  <c:v>-2.5544069999999999E-3</c:v>
                </c:pt>
                <c:pt idx="257">
                  <c:v>-2.5049949999999999E-3</c:v>
                </c:pt>
                <c:pt idx="258">
                  <c:v>-2.3362809999999999E-3</c:v>
                </c:pt>
                <c:pt idx="259">
                  <c:v>-2.5046859999999999E-3</c:v>
                </c:pt>
                <c:pt idx="260">
                  <c:v>-2.5972780000000002E-3</c:v>
                </c:pt>
                <c:pt idx="261">
                  <c:v>-2.423143E-3</c:v>
                </c:pt>
                <c:pt idx="262">
                  <c:v>-2.4990239999999999E-3</c:v>
                </c:pt>
                <c:pt idx="263">
                  <c:v>-2.4545470000000001E-3</c:v>
                </c:pt>
                <c:pt idx="264">
                  <c:v>-2.5838459999999999E-3</c:v>
                </c:pt>
                <c:pt idx="265">
                  <c:v>-2.4731309999999999E-3</c:v>
                </c:pt>
                <c:pt idx="266">
                  <c:v>-2.4924859999999999E-3</c:v>
                </c:pt>
                <c:pt idx="267">
                  <c:v>-2.5840519999999999E-3</c:v>
                </c:pt>
                <c:pt idx="268">
                  <c:v>-2.566657E-3</c:v>
                </c:pt>
                <c:pt idx="269">
                  <c:v>-2.6001090000000002E-3</c:v>
                </c:pt>
                <c:pt idx="270">
                  <c:v>-2.518635E-3</c:v>
                </c:pt>
                <c:pt idx="271">
                  <c:v>-2.628413E-3</c:v>
                </c:pt>
                <c:pt idx="272">
                  <c:v>-2.6366459999999999E-3</c:v>
                </c:pt>
                <c:pt idx="273">
                  <c:v>-2.593882E-3</c:v>
                </c:pt>
                <c:pt idx="274">
                  <c:v>-2.7649129999999999E-3</c:v>
                </c:pt>
                <c:pt idx="275">
                  <c:v>-2.67884E-3</c:v>
                </c:pt>
                <c:pt idx="276">
                  <c:v>-2.6138490000000001E-3</c:v>
                </c:pt>
                <c:pt idx="277">
                  <c:v>-2.5351060000000001E-3</c:v>
                </c:pt>
                <c:pt idx="278">
                  <c:v>-2.5201799999999999E-3</c:v>
                </c:pt>
                <c:pt idx="279">
                  <c:v>-2.5509069999999998E-3</c:v>
                </c:pt>
                <c:pt idx="280">
                  <c:v>-2.5180689999999999E-3</c:v>
                </c:pt>
                <c:pt idx="281">
                  <c:v>-2.677759E-3</c:v>
                </c:pt>
                <c:pt idx="282">
                  <c:v>-2.6170400000000002E-3</c:v>
                </c:pt>
                <c:pt idx="283">
                  <c:v>-2.524503E-3</c:v>
                </c:pt>
                <c:pt idx="284">
                  <c:v>-2.6218259999999998E-3</c:v>
                </c:pt>
                <c:pt idx="285">
                  <c:v>-2.565679E-3</c:v>
                </c:pt>
                <c:pt idx="286">
                  <c:v>-2.5644439999999999E-3</c:v>
                </c:pt>
                <c:pt idx="287">
                  <c:v>-2.4423980000000001E-3</c:v>
                </c:pt>
                <c:pt idx="288">
                  <c:v>-2.5737080000000001E-3</c:v>
                </c:pt>
                <c:pt idx="289">
                  <c:v>-2.5727810000000001E-3</c:v>
                </c:pt>
                <c:pt idx="290">
                  <c:v>-2.611225E-3</c:v>
                </c:pt>
                <c:pt idx="291">
                  <c:v>-2.3584750000000001E-3</c:v>
                </c:pt>
                <c:pt idx="292">
                  <c:v>-2.4308139999999999E-3</c:v>
                </c:pt>
                <c:pt idx="293">
                  <c:v>-2.3144989999999998E-3</c:v>
                </c:pt>
                <c:pt idx="294">
                  <c:v>-2.3590410000000001E-3</c:v>
                </c:pt>
                <c:pt idx="295">
                  <c:v>-2.3068770000000001E-3</c:v>
                </c:pt>
                <c:pt idx="296">
                  <c:v>-2.4276219999999999E-3</c:v>
                </c:pt>
                <c:pt idx="297">
                  <c:v>-2.2518740000000001E-3</c:v>
                </c:pt>
                <c:pt idx="298">
                  <c:v>-2.4068739999999998E-3</c:v>
                </c:pt>
                <c:pt idx="299">
                  <c:v>-2.397298E-3</c:v>
                </c:pt>
                <c:pt idx="300">
                  <c:v>-2.4309169999999999E-3</c:v>
                </c:pt>
                <c:pt idx="301">
                  <c:v>-2.348897E-3</c:v>
                </c:pt>
                <c:pt idx="302">
                  <c:v>-2.2505870000000001E-3</c:v>
                </c:pt>
                <c:pt idx="303">
                  <c:v>-2.2889550000000001E-3</c:v>
                </c:pt>
                <c:pt idx="304">
                  <c:v>-2.3551790000000002E-3</c:v>
                </c:pt>
                <c:pt idx="305">
                  <c:v>-2.2428090000000001E-3</c:v>
                </c:pt>
                <c:pt idx="306">
                  <c:v>-2.2759780000000001E-3</c:v>
                </c:pt>
                <c:pt idx="307">
                  <c:v>-2.1709530000000002E-3</c:v>
                </c:pt>
                <c:pt idx="308">
                  <c:v>-2.3305140000000001E-3</c:v>
                </c:pt>
                <c:pt idx="309">
                  <c:v>-2.1886219999999999E-3</c:v>
                </c:pt>
                <c:pt idx="310">
                  <c:v>-2.1620929999999999E-3</c:v>
                </c:pt>
                <c:pt idx="311">
                  <c:v>-2.1336559999999998E-3</c:v>
                </c:pt>
                <c:pt idx="312">
                  <c:v>-2.2333320000000002E-3</c:v>
                </c:pt>
                <c:pt idx="313">
                  <c:v>-2.2094839999999998E-3</c:v>
                </c:pt>
                <c:pt idx="314">
                  <c:v>-2.0037079999999999E-3</c:v>
                </c:pt>
                <c:pt idx="315">
                  <c:v>-1.9756209999999999E-3</c:v>
                </c:pt>
                <c:pt idx="316">
                  <c:v>-2.1309250000000001E-3</c:v>
                </c:pt>
                <c:pt idx="317">
                  <c:v>-2.1168089999999999E-3</c:v>
                </c:pt>
                <c:pt idx="318">
                  <c:v>-2.0966130000000002E-3</c:v>
                </c:pt>
                <c:pt idx="319">
                  <c:v>-1.9535109999999998E-3</c:v>
                </c:pt>
                <c:pt idx="320">
                  <c:v>-2.0145810000000001E-3</c:v>
                </c:pt>
                <c:pt idx="321">
                  <c:v>-1.9068139999999999E-3</c:v>
                </c:pt>
                <c:pt idx="322">
                  <c:v>-1.8888240000000001E-3</c:v>
                </c:pt>
                <c:pt idx="323">
                  <c:v>-1.8737199999999999E-3</c:v>
                </c:pt>
                <c:pt idx="324">
                  <c:v>-1.6686610000000001E-3</c:v>
                </c:pt>
                <c:pt idx="325">
                  <c:v>-1.773033E-3</c:v>
                </c:pt>
                <c:pt idx="326">
                  <c:v>-1.7276570000000001E-3</c:v>
                </c:pt>
                <c:pt idx="327">
                  <c:v>-1.7221910000000001E-3</c:v>
                </c:pt>
                <c:pt idx="328">
                  <c:v>-1.7298229999999999E-3</c:v>
                </c:pt>
                <c:pt idx="329">
                  <c:v>-1.614145E-3</c:v>
                </c:pt>
                <c:pt idx="330">
                  <c:v>-1.3883210000000001E-3</c:v>
                </c:pt>
                <c:pt idx="331">
                  <c:v>-1.4255279999999999E-3</c:v>
                </c:pt>
                <c:pt idx="332">
                  <c:v>-1.273171E-3</c:v>
                </c:pt>
                <c:pt idx="333">
                  <c:v>-1.269868E-3</c:v>
                </c:pt>
                <c:pt idx="334">
                  <c:v>-1.208434E-3</c:v>
                </c:pt>
                <c:pt idx="335">
                  <c:v>-1.201103E-3</c:v>
                </c:pt>
                <c:pt idx="336">
                  <c:v>-8.1882899999999998E-4</c:v>
                </c:pt>
                <c:pt idx="337">
                  <c:v>-8.1552199999999995E-4</c:v>
                </c:pt>
                <c:pt idx="338">
                  <c:v>-7.71958E-4</c:v>
                </c:pt>
                <c:pt idx="339">
                  <c:v>-5.3359600000000001E-4</c:v>
                </c:pt>
                <c:pt idx="340">
                  <c:v>-4.80643E-4</c:v>
                </c:pt>
                <c:pt idx="341">
                  <c:v>-3.31887E-4</c:v>
                </c:pt>
                <c:pt idx="342">
                  <c:v>-2.0222600000000001E-4</c:v>
                </c:pt>
                <c:pt idx="343" formatCode="0.00E+00">
                  <c:v>3.1199999999999999E-5</c:v>
                </c:pt>
                <c:pt idx="344">
                  <c:v>4.2336400000000002E-4</c:v>
                </c:pt>
                <c:pt idx="345">
                  <c:v>5.8235899999999996E-4</c:v>
                </c:pt>
                <c:pt idx="346">
                  <c:v>9.1377799999999996E-4</c:v>
                </c:pt>
                <c:pt idx="347">
                  <c:v>1.272916E-3</c:v>
                </c:pt>
                <c:pt idx="348">
                  <c:v>1.5634500000000001E-3</c:v>
                </c:pt>
                <c:pt idx="349">
                  <c:v>2.0399379999999998E-3</c:v>
                </c:pt>
                <c:pt idx="350">
                  <c:v>2.4669890000000002E-3</c:v>
                </c:pt>
                <c:pt idx="351">
                  <c:v>3.0527190000000002E-3</c:v>
                </c:pt>
                <c:pt idx="352">
                  <c:v>3.5302710000000002E-3</c:v>
                </c:pt>
                <c:pt idx="353">
                  <c:v>4.0462329999999998E-3</c:v>
                </c:pt>
                <c:pt idx="354">
                  <c:v>4.6519170000000002E-3</c:v>
                </c:pt>
                <c:pt idx="355">
                  <c:v>5.5056469999999998E-3</c:v>
                </c:pt>
                <c:pt idx="356">
                  <c:v>6.4622810000000003E-3</c:v>
                </c:pt>
                <c:pt idx="357">
                  <c:v>7.2502440000000003E-3</c:v>
                </c:pt>
                <c:pt idx="358">
                  <c:v>8.2834950000000001E-3</c:v>
                </c:pt>
                <c:pt idx="359">
                  <c:v>9.2209960000000004E-3</c:v>
                </c:pt>
                <c:pt idx="360">
                  <c:v>1.0489711000000001E-2</c:v>
                </c:pt>
                <c:pt idx="361">
                  <c:v>1.1708127E-2</c:v>
                </c:pt>
                <c:pt idx="362">
                  <c:v>1.3106738999999999E-2</c:v>
                </c:pt>
                <c:pt idx="363">
                  <c:v>1.4531443E-2</c:v>
                </c:pt>
                <c:pt idx="364">
                  <c:v>1.6345274E-2</c:v>
                </c:pt>
                <c:pt idx="365">
                  <c:v>1.8038062000000001E-2</c:v>
                </c:pt>
                <c:pt idx="366">
                  <c:v>1.9849287E-2</c:v>
                </c:pt>
                <c:pt idx="367">
                  <c:v>2.1903720000000002E-2</c:v>
                </c:pt>
                <c:pt idx="368">
                  <c:v>2.3982471000000002E-2</c:v>
                </c:pt>
                <c:pt idx="369">
                  <c:v>2.6195316E-2</c:v>
                </c:pt>
                <c:pt idx="370">
                  <c:v>2.8632984E-2</c:v>
                </c:pt>
                <c:pt idx="371">
                  <c:v>3.1465861999999997E-2</c:v>
                </c:pt>
                <c:pt idx="372">
                  <c:v>3.4233142000000001E-2</c:v>
                </c:pt>
                <c:pt idx="373">
                  <c:v>3.7044406000000002E-2</c:v>
                </c:pt>
                <c:pt idx="374">
                  <c:v>4.0172827000000001E-2</c:v>
                </c:pt>
                <c:pt idx="375">
                  <c:v>4.3148684999999999E-2</c:v>
                </c:pt>
                <c:pt idx="376">
                  <c:v>4.6627395000000002E-2</c:v>
                </c:pt>
                <c:pt idx="377">
                  <c:v>5.0476200999999998E-2</c:v>
                </c:pt>
                <c:pt idx="378">
                  <c:v>5.4211642999999997E-2</c:v>
                </c:pt>
                <c:pt idx="379">
                  <c:v>5.7918377E-2</c:v>
                </c:pt>
                <c:pt idx="380">
                  <c:v>6.1809715000000001E-2</c:v>
                </c:pt>
                <c:pt idx="381">
                  <c:v>6.5855362000000001E-2</c:v>
                </c:pt>
                <c:pt idx="382">
                  <c:v>7.0582218000000002E-2</c:v>
                </c:pt>
                <c:pt idx="383">
                  <c:v>7.5114644999999994E-2</c:v>
                </c:pt>
                <c:pt idx="384">
                  <c:v>7.9520538000000002E-2</c:v>
                </c:pt>
                <c:pt idx="385">
                  <c:v>8.4600218000000005E-2</c:v>
                </c:pt>
                <c:pt idx="386">
                  <c:v>8.9511432000000002E-2</c:v>
                </c:pt>
                <c:pt idx="387">
                  <c:v>9.4941898999999996E-2</c:v>
                </c:pt>
                <c:pt idx="388">
                  <c:v>0.100392781</c:v>
                </c:pt>
                <c:pt idx="389">
                  <c:v>0.105587944</c:v>
                </c:pt>
                <c:pt idx="390">
                  <c:v>0.110422835</c:v>
                </c:pt>
                <c:pt idx="391">
                  <c:v>0.115857899</c:v>
                </c:pt>
                <c:pt idx="392">
                  <c:v>0.12169569700000001</c:v>
                </c:pt>
                <c:pt idx="393">
                  <c:v>0.12699882700000001</c:v>
                </c:pt>
                <c:pt idx="394">
                  <c:v>0.13260076900000001</c:v>
                </c:pt>
                <c:pt idx="395">
                  <c:v>0.13760472800000001</c:v>
                </c:pt>
                <c:pt idx="396">
                  <c:v>0.14260788299999999</c:v>
                </c:pt>
                <c:pt idx="397">
                  <c:v>0.14825455800000001</c:v>
                </c:pt>
                <c:pt idx="398">
                  <c:v>0.15356461699999999</c:v>
                </c:pt>
                <c:pt idx="399">
                  <c:v>0.15876871400000001</c:v>
                </c:pt>
                <c:pt idx="400">
                  <c:v>0.16352792099999999</c:v>
                </c:pt>
                <c:pt idx="401">
                  <c:v>0.16840803600000001</c:v>
                </c:pt>
                <c:pt idx="402">
                  <c:v>0.17342171100000001</c:v>
                </c:pt>
                <c:pt idx="403">
                  <c:v>0.17826652500000001</c:v>
                </c:pt>
                <c:pt idx="404">
                  <c:v>0.18246229</c:v>
                </c:pt>
                <c:pt idx="405">
                  <c:v>0.18620718999999999</c:v>
                </c:pt>
                <c:pt idx="406">
                  <c:v>0.189796403</c:v>
                </c:pt>
                <c:pt idx="407">
                  <c:v>0.19398832299999999</c:v>
                </c:pt>
                <c:pt idx="408">
                  <c:v>0.19713656600000001</c:v>
                </c:pt>
                <c:pt idx="409">
                  <c:v>0.20005188900000001</c:v>
                </c:pt>
                <c:pt idx="410">
                  <c:v>0.20306809300000001</c:v>
                </c:pt>
                <c:pt idx="411">
                  <c:v>0.20565252000000001</c:v>
                </c:pt>
                <c:pt idx="412">
                  <c:v>0.208219603</c:v>
                </c:pt>
                <c:pt idx="413">
                  <c:v>0.210274339</c:v>
                </c:pt>
                <c:pt idx="414">
                  <c:v>0.21189337999999999</c:v>
                </c:pt>
                <c:pt idx="415">
                  <c:v>0.21339047</c:v>
                </c:pt>
                <c:pt idx="416">
                  <c:v>0.21441480500000001</c:v>
                </c:pt>
                <c:pt idx="417">
                  <c:v>0.21513579799999999</c:v>
                </c:pt>
                <c:pt idx="418">
                  <c:v>0.21580041899999999</c:v>
                </c:pt>
                <c:pt idx="419">
                  <c:v>0.21594871600000001</c:v>
                </c:pt>
                <c:pt idx="420">
                  <c:v>0.21576388199999999</c:v>
                </c:pt>
                <c:pt idx="421">
                  <c:v>0.215433613</c:v>
                </c:pt>
                <c:pt idx="422">
                  <c:v>0.214584947</c:v>
                </c:pt>
                <c:pt idx="423">
                  <c:v>0.21358632999999999</c:v>
                </c:pt>
                <c:pt idx="424">
                  <c:v>0.21246092</c:v>
                </c:pt>
                <c:pt idx="425">
                  <c:v>0.210992605</c:v>
                </c:pt>
                <c:pt idx="426">
                  <c:v>0.20932304900000001</c:v>
                </c:pt>
                <c:pt idx="427">
                  <c:v>0.20747222000000001</c:v>
                </c:pt>
                <c:pt idx="428">
                  <c:v>0.20571832400000001</c:v>
                </c:pt>
                <c:pt idx="429">
                  <c:v>0.20328853999999999</c:v>
                </c:pt>
                <c:pt idx="430">
                  <c:v>0.200976446</c:v>
                </c:pt>
                <c:pt idx="431">
                  <c:v>0.19873759199999999</c:v>
                </c:pt>
                <c:pt idx="432">
                  <c:v>0.19594545699999999</c:v>
                </c:pt>
                <c:pt idx="433">
                  <c:v>0.19356598</c:v>
                </c:pt>
                <c:pt idx="434">
                  <c:v>0.19086732000000001</c:v>
                </c:pt>
                <c:pt idx="435">
                  <c:v>0.18875260699999999</c:v>
                </c:pt>
                <c:pt idx="436">
                  <c:v>0.18653345099999999</c:v>
                </c:pt>
                <c:pt idx="437">
                  <c:v>0.18414607599999999</c:v>
                </c:pt>
                <c:pt idx="438">
                  <c:v>0.181760535</c:v>
                </c:pt>
                <c:pt idx="439">
                  <c:v>0.17938971500000001</c:v>
                </c:pt>
                <c:pt idx="440">
                  <c:v>0.177595526</c:v>
                </c:pt>
                <c:pt idx="441">
                  <c:v>0.17548888900000001</c:v>
                </c:pt>
                <c:pt idx="442">
                  <c:v>0.17368215300000001</c:v>
                </c:pt>
                <c:pt idx="443">
                  <c:v>0.172119945</c:v>
                </c:pt>
                <c:pt idx="444">
                  <c:v>0.17017796600000001</c:v>
                </c:pt>
                <c:pt idx="445">
                  <c:v>0.16879379799999999</c:v>
                </c:pt>
                <c:pt idx="446">
                  <c:v>0.16728401200000001</c:v>
                </c:pt>
                <c:pt idx="447">
                  <c:v>0.165651828</c:v>
                </c:pt>
                <c:pt idx="448">
                  <c:v>0.16394265</c:v>
                </c:pt>
                <c:pt idx="449">
                  <c:v>0.162000805</c:v>
                </c:pt>
                <c:pt idx="450">
                  <c:v>0.16030630500000001</c:v>
                </c:pt>
                <c:pt idx="451">
                  <c:v>0.15848530799999999</c:v>
                </c:pt>
                <c:pt idx="452">
                  <c:v>0.15629367499999999</c:v>
                </c:pt>
                <c:pt idx="453">
                  <c:v>0.1537866</c:v>
                </c:pt>
                <c:pt idx="454">
                  <c:v>0.15123184000000001</c:v>
                </c:pt>
                <c:pt idx="455">
                  <c:v>0.148666456</c:v>
                </c:pt>
                <c:pt idx="456">
                  <c:v>0.14629958600000001</c:v>
                </c:pt>
                <c:pt idx="457">
                  <c:v>0.14376741700000001</c:v>
                </c:pt>
                <c:pt idx="458">
                  <c:v>0.14119696600000001</c:v>
                </c:pt>
                <c:pt idx="459">
                  <c:v>0.13808690000000001</c:v>
                </c:pt>
                <c:pt idx="460">
                  <c:v>0.13547505400000001</c:v>
                </c:pt>
                <c:pt idx="461">
                  <c:v>0.132768363</c:v>
                </c:pt>
                <c:pt idx="462">
                  <c:v>0.13039144899999999</c:v>
                </c:pt>
                <c:pt idx="463">
                  <c:v>0.12776812900000001</c:v>
                </c:pt>
                <c:pt idx="464">
                  <c:v>0.1247437</c:v>
                </c:pt>
                <c:pt idx="465">
                  <c:v>0.122199751</c:v>
                </c:pt>
                <c:pt idx="466">
                  <c:v>0.119769715</c:v>
                </c:pt>
                <c:pt idx="467">
                  <c:v>0.11668775200000001</c:v>
                </c:pt>
                <c:pt idx="468">
                  <c:v>0.113697253</c:v>
                </c:pt>
                <c:pt idx="469">
                  <c:v>0.11068444700000001</c:v>
                </c:pt>
                <c:pt idx="470">
                  <c:v>0.108109094</c:v>
                </c:pt>
                <c:pt idx="471">
                  <c:v>0.10530384600000001</c:v>
                </c:pt>
                <c:pt idx="472">
                  <c:v>0.10225190200000001</c:v>
                </c:pt>
                <c:pt idx="473">
                  <c:v>9.9620655000000002E-2</c:v>
                </c:pt>
                <c:pt idx="474">
                  <c:v>9.6975117999999999E-2</c:v>
                </c:pt>
                <c:pt idx="475">
                  <c:v>9.4694234000000002E-2</c:v>
                </c:pt>
                <c:pt idx="476">
                  <c:v>9.2379852999999998E-2</c:v>
                </c:pt>
                <c:pt idx="477">
                  <c:v>9.0879037999999995E-2</c:v>
                </c:pt>
                <c:pt idx="478">
                  <c:v>8.9056492000000001E-2</c:v>
                </c:pt>
                <c:pt idx="479">
                  <c:v>8.7424061999999997E-2</c:v>
                </c:pt>
                <c:pt idx="480">
                  <c:v>8.6069836999999996E-2</c:v>
                </c:pt>
                <c:pt idx="481">
                  <c:v>8.5007444000000001E-2</c:v>
                </c:pt>
                <c:pt idx="482">
                  <c:v>8.3950161999999995E-2</c:v>
                </c:pt>
                <c:pt idx="483">
                  <c:v>8.3158851000000006E-2</c:v>
                </c:pt>
                <c:pt idx="484">
                  <c:v>8.2317442000000005E-2</c:v>
                </c:pt>
                <c:pt idx="485">
                  <c:v>8.1387772999999997E-2</c:v>
                </c:pt>
                <c:pt idx="486">
                  <c:v>8.0663443000000001E-2</c:v>
                </c:pt>
                <c:pt idx="487">
                  <c:v>7.9964720000000003E-2</c:v>
                </c:pt>
                <c:pt idx="488">
                  <c:v>7.9274579999999997E-2</c:v>
                </c:pt>
                <c:pt idx="489">
                  <c:v>7.8571542999999994E-2</c:v>
                </c:pt>
                <c:pt idx="490">
                  <c:v>7.7869921999999994E-2</c:v>
                </c:pt>
                <c:pt idx="491">
                  <c:v>7.6933794E-2</c:v>
                </c:pt>
                <c:pt idx="492">
                  <c:v>7.6031006999999998E-2</c:v>
                </c:pt>
                <c:pt idx="493">
                  <c:v>7.5011723000000002E-2</c:v>
                </c:pt>
                <c:pt idx="494">
                  <c:v>7.4198343E-2</c:v>
                </c:pt>
                <c:pt idx="495">
                  <c:v>7.3375486000000004E-2</c:v>
                </c:pt>
                <c:pt idx="496">
                  <c:v>7.2449289E-2</c:v>
                </c:pt>
                <c:pt idx="497">
                  <c:v>7.1352265999999998E-2</c:v>
                </c:pt>
                <c:pt idx="498">
                  <c:v>7.0099785999999997E-2</c:v>
                </c:pt>
                <c:pt idx="499">
                  <c:v>6.8865864999999998E-2</c:v>
                </c:pt>
                <c:pt idx="500">
                  <c:v>6.7723930000000002E-2</c:v>
                </c:pt>
                <c:pt idx="501">
                  <c:v>6.6517367999999993E-2</c:v>
                </c:pt>
                <c:pt idx="502">
                  <c:v>6.4757563000000004E-2</c:v>
                </c:pt>
                <c:pt idx="503">
                  <c:v>6.3091366999999995E-2</c:v>
                </c:pt>
                <c:pt idx="504">
                  <c:v>6.1561562E-2</c:v>
                </c:pt>
                <c:pt idx="505">
                  <c:v>5.9957359000000002E-2</c:v>
                </c:pt>
                <c:pt idx="506">
                  <c:v>5.8215689000000001E-2</c:v>
                </c:pt>
                <c:pt idx="507">
                  <c:v>5.6599241000000002E-2</c:v>
                </c:pt>
                <c:pt idx="508">
                  <c:v>5.4490812E-2</c:v>
                </c:pt>
                <c:pt idx="509">
                  <c:v>5.2629928999999999E-2</c:v>
                </c:pt>
                <c:pt idx="510">
                  <c:v>5.1543276999999998E-2</c:v>
                </c:pt>
                <c:pt idx="511">
                  <c:v>4.9449186999999999E-2</c:v>
                </c:pt>
                <c:pt idx="512">
                  <c:v>4.7886308000000002E-2</c:v>
                </c:pt>
                <c:pt idx="513">
                  <c:v>4.6038397000000002E-2</c:v>
                </c:pt>
                <c:pt idx="514">
                  <c:v>4.4577613000000002E-2</c:v>
                </c:pt>
                <c:pt idx="515">
                  <c:v>4.3045431000000002E-2</c:v>
                </c:pt>
                <c:pt idx="516">
                  <c:v>4.1784346E-2</c:v>
                </c:pt>
                <c:pt idx="517">
                  <c:v>4.0518186999999997E-2</c:v>
                </c:pt>
                <c:pt idx="518">
                  <c:v>3.9246048999999998E-2</c:v>
                </c:pt>
                <c:pt idx="519">
                  <c:v>3.8280644000000003E-2</c:v>
                </c:pt>
                <c:pt idx="520">
                  <c:v>3.7623413000000001E-2</c:v>
                </c:pt>
                <c:pt idx="521">
                  <c:v>3.6969397000000001E-2</c:v>
                </c:pt>
                <c:pt idx="522">
                  <c:v>3.6490105000000002E-2</c:v>
                </c:pt>
                <c:pt idx="523">
                  <c:v>3.6313836000000002E-2</c:v>
                </c:pt>
                <c:pt idx="524">
                  <c:v>3.6298357000000003E-2</c:v>
                </c:pt>
                <c:pt idx="525">
                  <c:v>3.6838185000000002E-2</c:v>
                </c:pt>
                <c:pt idx="526">
                  <c:v>3.7629254000000001E-2</c:v>
                </c:pt>
                <c:pt idx="527">
                  <c:v>3.9018188000000002E-2</c:v>
                </c:pt>
                <c:pt idx="528">
                  <c:v>4.0193982000000003E-2</c:v>
                </c:pt>
                <c:pt idx="529">
                  <c:v>4.2155775999999999E-2</c:v>
                </c:pt>
                <c:pt idx="530">
                  <c:v>4.4891246000000003E-2</c:v>
                </c:pt>
                <c:pt idx="531">
                  <c:v>4.7713906E-2</c:v>
                </c:pt>
                <c:pt idx="532">
                  <c:v>5.1047459000000003E-2</c:v>
                </c:pt>
                <c:pt idx="533">
                  <c:v>5.4548952999999997E-2</c:v>
                </c:pt>
                <c:pt idx="534">
                  <c:v>5.8542735999999998E-2</c:v>
                </c:pt>
                <c:pt idx="535">
                  <c:v>6.2984698000000006E-2</c:v>
                </c:pt>
                <c:pt idx="536">
                  <c:v>6.7449823000000006E-2</c:v>
                </c:pt>
                <c:pt idx="537">
                  <c:v>7.1733206999999993E-2</c:v>
                </c:pt>
                <c:pt idx="538">
                  <c:v>7.6700910999999997E-2</c:v>
                </c:pt>
                <c:pt idx="539">
                  <c:v>8.0717741999999995E-2</c:v>
                </c:pt>
                <c:pt idx="540">
                  <c:v>8.3448864999999997E-2</c:v>
                </c:pt>
                <c:pt idx="541">
                  <c:v>8.7691374000000002E-2</c:v>
                </c:pt>
                <c:pt idx="542">
                  <c:v>9.1936074000000007E-2</c:v>
                </c:pt>
                <c:pt idx="543">
                  <c:v>9.5329604999999998E-2</c:v>
                </c:pt>
                <c:pt idx="544">
                  <c:v>9.8905145999999999E-2</c:v>
                </c:pt>
                <c:pt idx="545">
                  <c:v>0.101947591</c:v>
                </c:pt>
                <c:pt idx="546">
                  <c:v>0.105069198</c:v>
                </c:pt>
                <c:pt idx="547">
                  <c:v>0.107627496</c:v>
                </c:pt>
                <c:pt idx="548">
                  <c:v>0.109242991</c:v>
                </c:pt>
                <c:pt idx="549">
                  <c:v>0.11169156399999999</c:v>
                </c:pt>
                <c:pt idx="550">
                  <c:v>0.11390686799999999</c:v>
                </c:pt>
                <c:pt idx="551">
                  <c:v>0.115420781</c:v>
                </c:pt>
                <c:pt idx="552">
                  <c:v>0.116759449</c:v>
                </c:pt>
                <c:pt idx="553">
                  <c:v>0.11709723599999999</c:v>
                </c:pt>
                <c:pt idx="554">
                  <c:v>0.11812754</c:v>
                </c:pt>
                <c:pt idx="555">
                  <c:v>0.11902921700000001</c:v>
                </c:pt>
                <c:pt idx="556">
                  <c:v>0.119491018</c:v>
                </c:pt>
                <c:pt idx="557">
                  <c:v>0.11905118100000001</c:v>
                </c:pt>
                <c:pt idx="558">
                  <c:v>0.118558042</c:v>
                </c:pt>
                <c:pt idx="559">
                  <c:v>0.118292734</c:v>
                </c:pt>
                <c:pt idx="560">
                  <c:v>0.11754015800000001</c:v>
                </c:pt>
                <c:pt idx="561">
                  <c:v>0.116797656</c:v>
                </c:pt>
                <c:pt idx="562">
                  <c:v>0.115850702</c:v>
                </c:pt>
                <c:pt idx="563">
                  <c:v>0.11505797500000001</c:v>
                </c:pt>
                <c:pt idx="564">
                  <c:v>0.114105344</c:v>
                </c:pt>
                <c:pt idx="565">
                  <c:v>0.11327066299999999</c:v>
                </c:pt>
                <c:pt idx="566">
                  <c:v>0.112489164</c:v>
                </c:pt>
                <c:pt idx="567">
                  <c:v>0.112348594</c:v>
                </c:pt>
                <c:pt idx="568">
                  <c:v>0.11237850000000001</c:v>
                </c:pt>
                <c:pt idx="569">
                  <c:v>0.112946913</c:v>
                </c:pt>
                <c:pt idx="570">
                  <c:v>0.11418307599999999</c:v>
                </c:pt>
                <c:pt idx="571">
                  <c:v>0.11524546200000001</c:v>
                </c:pt>
                <c:pt idx="572">
                  <c:v>0.11842538399999999</c:v>
                </c:pt>
                <c:pt idx="573">
                  <c:v>0.123631567</c:v>
                </c:pt>
                <c:pt idx="574">
                  <c:v>0.130434826</c:v>
                </c:pt>
                <c:pt idx="575">
                  <c:v>0.141556561</c:v>
                </c:pt>
                <c:pt idx="576">
                  <c:v>0.15551786100000001</c:v>
                </c:pt>
                <c:pt idx="577">
                  <c:v>0.17350523200000001</c:v>
                </c:pt>
                <c:pt idx="578">
                  <c:v>0.19828032000000001</c:v>
                </c:pt>
                <c:pt idx="579">
                  <c:v>0.235838458</c:v>
                </c:pt>
                <c:pt idx="580">
                  <c:v>0.29453590499999999</c:v>
                </c:pt>
                <c:pt idx="581">
                  <c:v>0.37174972899999997</c:v>
                </c:pt>
                <c:pt idx="582">
                  <c:v>0.47745445399999997</c:v>
                </c:pt>
                <c:pt idx="583">
                  <c:v>0.62078809700000004</c:v>
                </c:pt>
                <c:pt idx="584">
                  <c:v>0.81485670799999999</c:v>
                </c:pt>
                <c:pt idx="585">
                  <c:v>1.1271183490000001</c:v>
                </c:pt>
                <c:pt idx="586">
                  <c:v>1.4335182909999999</c:v>
                </c:pt>
                <c:pt idx="587">
                  <c:v>1.9108196500000001</c:v>
                </c:pt>
                <c:pt idx="588">
                  <c:v>2.3780431750000002</c:v>
                </c:pt>
                <c:pt idx="589">
                  <c:v>2.697375536</c:v>
                </c:pt>
                <c:pt idx="590">
                  <c:v>2.8683474059999998</c:v>
                </c:pt>
                <c:pt idx="591">
                  <c:v>2.9082126619999999</c:v>
                </c:pt>
                <c:pt idx="592">
                  <c:v>2.9415102009999998</c:v>
                </c:pt>
                <c:pt idx="593">
                  <c:v>3.0049135680000001</c:v>
                </c:pt>
                <c:pt idx="594">
                  <c:v>3.0539557930000001</c:v>
                </c:pt>
                <c:pt idx="595">
                  <c:v>3.0327606199999999</c:v>
                </c:pt>
                <c:pt idx="596">
                  <c:v>3.072790146</c:v>
                </c:pt>
                <c:pt idx="597">
                  <c:v>3.007576942</c:v>
                </c:pt>
                <c:pt idx="598">
                  <c:v>2.9908492569999998</c:v>
                </c:pt>
                <c:pt idx="599">
                  <c:v>2.9375965599999998</c:v>
                </c:pt>
                <c:pt idx="600">
                  <c:v>3.04037118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17E8-45B4-94F5-F99490A6C6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7505320"/>
        <c:axId val="427508928"/>
      </c:scatterChart>
      <c:valAx>
        <c:axId val="427505320"/>
        <c:scaling>
          <c:orientation val="minMax"/>
          <c:max val="500"/>
          <c:min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7508928"/>
        <c:crosses val="autoZero"/>
        <c:crossBetween val="midCat"/>
      </c:valAx>
      <c:valAx>
        <c:axId val="427508928"/>
        <c:scaling>
          <c:orientation val="minMax"/>
          <c:max val="0.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75053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4694521916226695"/>
          <c:y val="0.13472427057728895"/>
          <c:w val="0.12433836215283633"/>
          <c:h val="0.57406074240719906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/>
              <a:t>First PL-max dependance on Excitation wavelength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S$1</c:f>
              <c:strCache>
                <c:ptCount val="1"/>
                <c:pt idx="0">
                  <c:v>PL-ma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0"/>
            <c:marker>
              <c:symbol val="circle"/>
              <c:size val="5"/>
              <c:spPr>
                <a:solidFill>
                  <a:schemeClr val="accent1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DC58-40D4-8BCF-767ABEFB7D76}"/>
              </c:ext>
            </c:extLst>
          </c:dPt>
          <c:xVal>
            <c:numRef>
              <c:f>Sheet1!$R$2:$R$6</c:f>
              <c:numCache>
                <c:formatCode>General</c:formatCode>
                <c:ptCount val="5"/>
                <c:pt idx="0">
                  <c:v>420</c:v>
                </c:pt>
                <c:pt idx="1">
                  <c:v>465</c:v>
                </c:pt>
                <c:pt idx="2">
                  <c:v>535</c:v>
                </c:pt>
                <c:pt idx="3">
                  <c:v>570</c:v>
                </c:pt>
                <c:pt idx="4">
                  <c:v>575</c:v>
                </c:pt>
              </c:numCache>
            </c:numRef>
          </c:xVal>
          <c:yVal>
            <c:numRef>
              <c:f>Sheet1!$S$2:$S$6</c:f>
              <c:numCache>
                <c:formatCode>General</c:formatCode>
                <c:ptCount val="5"/>
                <c:pt idx="0">
                  <c:v>51.03</c:v>
                </c:pt>
                <c:pt idx="1">
                  <c:v>33.11</c:v>
                </c:pt>
                <c:pt idx="2">
                  <c:v>24.05</c:v>
                </c:pt>
                <c:pt idx="3">
                  <c:v>23.95</c:v>
                </c:pt>
                <c:pt idx="4">
                  <c:v>23.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C58-40D4-8BCF-767ABEFB7D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801632"/>
        <c:axId val="402802288"/>
      </c:scatterChart>
      <c:valAx>
        <c:axId val="402801632"/>
        <c:scaling>
          <c:orientation val="minMax"/>
          <c:max val="600"/>
          <c:min val="4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</a:rPr>
                  <a:t>Wavelength (nm)</a:t>
                </a:r>
              </a:p>
            </c:rich>
          </c:tx>
          <c:layout>
            <c:manualLayout>
              <c:xMode val="edge"/>
              <c:yMode val="edge"/>
              <c:x val="0.37129746281714787"/>
              <c:y val="0.901828521434820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2802288"/>
        <c:crosses val="autoZero"/>
        <c:crossBetween val="midCat"/>
      </c:valAx>
      <c:valAx>
        <c:axId val="402802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</a:rPr>
                  <a:t>PL-max.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28016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in D2O-HCl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PL-350</c:v>
                </c:pt>
              </c:strCache>
            </c:strRef>
          </c:tx>
          <c:marker>
            <c:symbol val="none"/>
          </c:marker>
          <c:xVal>
            <c:numRef>
              <c:f>Sheet1!$A$2:$A$91</c:f>
              <c:numCache>
                <c:formatCode>General</c:formatCode>
                <c:ptCount val="90"/>
                <c:pt idx="0">
                  <c:v>360</c:v>
                </c:pt>
                <c:pt idx="1">
                  <c:v>365</c:v>
                </c:pt>
                <c:pt idx="2">
                  <c:v>370</c:v>
                </c:pt>
                <c:pt idx="3">
                  <c:v>375</c:v>
                </c:pt>
                <c:pt idx="4">
                  <c:v>380</c:v>
                </c:pt>
                <c:pt idx="5">
                  <c:v>385</c:v>
                </c:pt>
                <c:pt idx="6">
                  <c:v>390</c:v>
                </c:pt>
                <c:pt idx="7">
                  <c:v>395</c:v>
                </c:pt>
                <c:pt idx="8">
                  <c:v>400</c:v>
                </c:pt>
                <c:pt idx="9">
                  <c:v>405</c:v>
                </c:pt>
                <c:pt idx="10">
                  <c:v>410</c:v>
                </c:pt>
                <c:pt idx="11">
                  <c:v>415</c:v>
                </c:pt>
                <c:pt idx="12">
                  <c:v>420</c:v>
                </c:pt>
                <c:pt idx="13">
                  <c:v>425</c:v>
                </c:pt>
                <c:pt idx="14">
                  <c:v>430</c:v>
                </c:pt>
                <c:pt idx="15">
                  <c:v>435</c:v>
                </c:pt>
                <c:pt idx="16">
                  <c:v>440</c:v>
                </c:pt>
                <c:pt idx="17">
                  <c:v>445</c:v>
                </c:pt>
                <c:pt idx="18">
                  <c:v>450</c:v>
                </c:pt>
                <c:pt idx="19">
                  <c:v>455</c:v>
                </c:pt>
                <c:pt idx="20">
                  <c:v>460</c:v>
                </c:pt>
                <c:pt idx="21">
                  <c:v>465</c:v>
                </c:pt>
                <c:pt idx="22">
                  <c:v>470</c:v>
                </c:pt>
                <c:pt idx="23">
                  <c:v>475</c:v>
                </c:pt>
                <c:pt idx="24">
                  <c:v>480</c:v>
                </c:pt>
                <c:pt idx="25">
                  <c:v>485</c:v>
                </c:pt>
                <c:pt idx="26">
                  <c:v>490</c:v>
                </c:pt>
                <c:pt idx="27">
                  <c:v>495</c:v>
                </c:pt>
                <c:pt idx="28">
                  <c:v>500</c:v>
                </c:pt>
                <c:pt idx="29">
                  <c:v>505</c:v>
                </c:pt>
                <c:pt idx="30">
                  <c:v>510</c:v>
                </c:pt>
                <c:pt idx="31">
                  <c:v>515</c:v>
                </c:pt>
                <c:pt idx="32">
                  <c:v>520</c:v>
                </c:pt>
                <c:pt idx="33">
                  <c:v>525</c:v>
                </c:pt>
                <c:pt idx="34">
                  <c:v>530</c:v>
                </c:pt>
                <c:pt idx="35">
                  <c:v>535</c:v>
                </c:pt>
                <c:pt idx="36">
                  <c:v>540</c:v>
                </c:pt>
                <c:pt idx="37">
                  <c:v>545</c:v>
                </c:pt>
                <c:pt idx="38">
                  <c:v>550</c:v>
                </c:pt>
                <c:pt idx="39">
                  <c:v>555</c:v>
                </c:pt>
                <c:pt idx="40">
                  <c:v>560</c:v>
                </c:pt>
                <c:pt idx="41">
                  <c:v>565</c:v>
                </c:pt>
                <c:pt idx="42">
                  <c:v>570</c:v>
                </c:pt>
                <c:pt idx="43">
                  <c:v>575</c:v>
                </c:pt>
                <c:pt idx="44">
                  <c:v>580</c:v>
                </c:pt>
                <c:pt idx="45">
                  <c:v>585</c:v>
                </c:pt>
                <c:pt idx="46">
                  <c:v>590</c:v>
                </c:pt>
                <c:pt idx="47">
                  <c:v>595</c:v>
                </c:pt>
                <c:pt idx="48">
                  <c:v>600</c:v>
                </c:pt>
                <c:pt idx="49">
                  <c:v>605</c:v>
                </c:pt>
                <c:pt idx="50">
                  <c:v>610</c:v>
                </c:pt>
                <c:pt idx="51">
                  <c:v>615</c:v>
                </c:pt>
                <c:pt idx="52">
                  <c:v>620</c:v>
                </c:pt>
                <c:pt idx="53">
                  <c:v>625</c:v>
                </c:pt>
                <c:pt idx="54">
                  <c:v>630</c:v>
                </c:pt>
                <c:pt idx="55">
                  <c:v>635</c:v>
                </c:pt>
                <c:pt idx="56">
                  <c:v>640</c:v>
                </c:pt>
                <c:pt idx="57">
                  <c:v>645</c:v>
                </c:pt>
                <c:pt idx="58">
                  <c:v>650</c:v>
                </c:pt>
                <c:pt idx="59">
                  <c:v>655</c:v>
                </c:pt>
                <c:pt idx="60">
                  <c:v>660</c:v>
                </c:pt>
                <c:pt idx="61">
                  <c:v>665</c:v>
                </c:pt>
                <c:pt idx="62">
                  <c:v>670</c:v>
                </c:pt>
                <c:pt idx="63">
                  <c:v>675</c:v>
                </c:pt>
                <c:pt idx="64">
                  <c:v>680</c:v>
                </c:pt>
                <c:pt idx="65">
                  <c:v>685</c:v>
                </c:pt>
              </c:numCache>
            </c:numRef>
          </c:xVal>
          <c:yVal>
            <c:numRef>
              <c:f>Sheet1!$B$2:$B$91</c:f>
              <c:numCache>
                <c:formatCode>General</c:formatCode>
                <c:ptCount val="90"/>
                <c:pt idx="0">
                  <c:v>5.01206</c:v>
                </c:pt>
                <c:pt idx="1">
                  <c:v>4.9313700000000003</c:v>
                </c:pt>
                <c:pt idx="2">
                  <c:v>7.8238099999999999</c:v>
                </c:pt>
                <c:pt idx="3">
                  <c:v>12.649800000000001</c:v>
                </c:pt>
                <c:pt idx="4">
                  <c:v>20.431899999999999</c:v>
                </c:pt>
                <c:pt idx="5">
                  <c:v>28.450900000000001</c:v>
                </c:pt>
                <c:pt idx="6">
                  <c:v>36.503700000000002</c:v>
                </c:pt>
                <c:pt idx="7">
                  <c:v>45.119399999999999</c:v>
                </c:pt>
                <c:pt idx="8">
                  <c:v>52.789700000000003</c:v>
                </c:pt>
                <c:pt idx="9">
                  <c:v>53.752000000000002</c:v>
                </c:pt>
                <c:pt idx="10">
                  <c:v>55.409399999999998</c:v>
                </c:pt>
                <c:pt idx="11">
                  <c:v>55.951300000000003</c:v>
                </c:pt>
                <c:pt idx="12">
                  <c:v>54.903500000000001</c:v>
                </c:pt>
                <c:pt idx="13">
                  <c:v>52.691699999999997</c:v>
                </c:pt>
                <c:pt idx="14">
                  <c:v>51.021599999999999</c:v>
                </c:pt>
                <c:pt idx="15">
                  <c:v>47.725999999999999</c:v>
                </c:pt>
                <c:pt idx="16">
                  <c:v>44.807600000000001</c:v>
                </c:pt>
                <c:pt idx="17">
                  <c:v>42.654299999999999</c:v>
                </c:pt>
                <c:pt idx="18">
                  <c:v>37.676200000000001</c:v>
                </c:pt>
                <c:pt idx="19">
                  <c:v>35.104999999999997</c:v>
                </c:pt>
                <c:pt idx="20">
                  <c:v>32.636800000000001</c:v>
                </c:pt>
                <c:pt idx="21">
                  <c:v>30.8048</c:v>
                </c:pt>
                <c:pt idx="22">
                  <c:v>29.739899999999999</c:v>
                </c:pt>
                <c:pt idx="23">
                  <c:v>26.7043</c:v>
                </c:pt>
                <c:pt idx="24">
                  <c:v>24.563199999999998</c:v>
                </c:pt>
                <c:pt idx="25">
                  <c:v>21.528099999999998</c:v>
                </c:pt>
                <c:pt idx="26">
                  <c:v>19.716699999999999</c:v>
                </c:pt>
                <c:pt idx="27">
                  <c:v>17.602599999999999</c:v>
                </c:pt>
                <c:pt idx="28">
                  <c:v>15.96</c:v>
                </c:pt>
                <c:pt idx="29">
                  <c:v>15.037000000000001</c:v>
                </c:pt>
                <c:pt idx="30">
                  <c:v>13.816700000000001</c:v>
                </c:pt>
                <c:pt idx="31">
                  <c:v>13.0098</c:v>
                </c:pt>
                <c:pt idx="32">
                  <c:v>12.3271</c:v>
                </c:pt>
                <c:pt idx="33">
                  <c:v>11.6296</c:v>
                </c:pt>
                <c:pt idx="34">
                  <c:v>11.010400000000001</c:v>
                </c:pt>
                <c:pt idx="35">
                  <c:v>10.5708</c:v>
                </c:pt>
                <c:pt idx="36">
                  <c:v>10.2357</c:v>
                </c:pt>
                <c:pt idx="37">
                  <c:v>9.9990600000000001</c:v>
                </c:pt>
                <c:pt idx="38">
                  <c:v>9.6984999999999992</c:v>
                </c:pt>
                <c:pt idx="39">
                  <c:v>9.6292500000000008</c:v>
                </c:pt>
                <c:pt idx="40">
                  <c:v>9.6937700000000007</c:v>
                </c:pt>
                <c:pt idx="41">
                  <c:v>9.2674599999999998</c:v>
                </c:pt>
                <c:pt idx="42">
                  <c:v>8.7277100000000001</c:v>
                </c:pt>
                <c:pt idx="43">
                  <c:v>8.0344899999999999</c:v>
                </c:pt>
                <c:pt idx="44">
                  <c:v>7.1377100000000002</c:v>
                </c:pt>
                <c:pt idx="45">
                  <c:v>6.2120199999999999</c:v>
                </c:pt>
                <c:pt idx="46">
                  <c:v>5.5310899999999998</c:v>
                </c:pt>
                <c:pt idx="47">
                  <c:v>4.7082199999999998</c:v>
                </c:pt>
                <c:pt idx="48">
                  <c:v>4.09056</c:v>
                </c:pt>
                <c:pt idx="49">
                  <c:v>3.7498</c:v>
                </c:pt>
                <c:pt idx="50">
                  <c:v>3.4572600000000002</c:v>
                </c:pt>
                <c:pt idx="51">
                  <c:v>3.0310700000000002</c:v>
                </c:pt>
                <c:pt idx="52">
                  <c:v>2.7373699999999999</c:v>
                </c:pt>
                <c:pt idx="53">
                  <c:v>2.42577</c:v>
                </c:pt>
                <c:pt idx="54">
                  <c:v>2.2107800000000002</c:v>
                </c:pt>
                <c:pt idx="55">
                  <c:v>2.0647799999999998</c:v>
                </c:pt>
                <c:pt idx="56">
                  <c:v>1.9762299999999999</c:v>
                </c:pt>
                <c:pt idx="57">
                  <c:v>1.9712099999999999</c:v>
                </c:pt>
                <c:pt idx="58">
                  <c:v>1.7133499999999999</c:v>
                </c:pt>
                <c:pt idx="59">
                  <c:v>1.64245</c:v>
                </c:pt>
                <c:pt idx="60">
                  <c:v>1.6011500000000001</c:v>
                </c:pt>
                <c:pt idx="61">
                  <c:v>1.5374699999999999</c:v>
                </c:pt>
                <c:pt idx="62">
                  <c:v>1.4951300000000001</c:v>
                </c:pt>
                <c:pt idx="63">
                  <c:v>1.44289</c:v>
                </c:pt>
                <c:pt idx="64">
                  <c:v>1.4611700000000001</c:v>
                </c:pt>
                <c:pt idx="65">
                  <c:v>1.43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48A-49FB-B7E0-BAE4C5EC82D6}"/>
            </c:ext>
          </c:extLst>
        </c:ser>
        <c:ser>
          <c:idx val="2"/>
          <c:order val="1"/>
          <c:tx>
            <c:strRef>
              <c:f>Sheet1!$E$1</c:f>
              <c:strCache>
                <c:ptCount val="1"/>
                <c:pt idx="0">
                  <c:v>PL-400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heet1!$D$2:$D$102</c:f>
              <c:numCache>
                <c:formatCode>General</c:formatCode>
                <c:ptCount val="101"/>
                <c:pt idx="0">
                  <c:v>425</c:v>
                </c:pt>
                <c:pt idx="1">
                  <c:v>430</c:v>
                </c:pt>
                <c:pt idx="2">
                  <c:v>435</c:v>
                </c:pt>
                <c:pt idx="3">
                  <c:v>440</c:v>
                </c:pt>
                <c:pt idx="4">
                  <c:v>445</c:v>
                </c:pt>
                <c:pt idx="5">
                  <c:v>450</c:v>
                </c:pt>
                <c:pt idx="6">
                  <c:v>455</c:v>
                </c:pt>
                <c:pt idx="7">
                  <c:v>460</c:v>
                </c:pt>
                <c:pt idx="8">
                  <c:v>465</c:v>
                </c:pt>
                <c:pt idx="9">
                  <c:v>470</c:v>
                </c:pt>
                <c:pt idx="10">
                  <c:v>475</c:v>
                </c:pt>
                <c:pt idx="11">
                  <c:v>480</c:v>
                </c:pt>
                <c:pt idx="12">
                  <c:v>485</c:v>
                </c:pt>
                <c:pt idx="13">
                  <c:v>490</c:v>
                </c:pt>
                <c:pt idx="14">
                  <c:v>495</c:v>
                </c:pt>
                <c:pt idx="15">
                  <c:v>500</c:v>
                </c:pt>
                <c:pt idx="16">
                  <c:v>505</c:v>
                </c:pt>
                <c:pt idx="17">
                  <c:v>510</c:v>
                </c:pt>
                <c:pt idx="18">
                  <c:v>515</c:v>
                </c:pt>
                <c:pt idx="19">
                  <c:v>520</c:v>
                </c:pt>
                <c:pt idx="20">
                  <c:v>525</c:v>
                </c:pt>
                <c:pt idx="21">
                  <c:v>530</c:v>
                </c:pt>
                <c:pt idx="22">
                  <c:v>535</c:v>
                </c:pt>
                <c:pt idx="23">
                  <c:v>540</c:v>
                </c:pt>
                <c:pt idx="24">
                  <c:v>545</c:v>
                </c:pt>
                <c:pt idx="25">
                  <c:v>550</c:v>
                </c:pt>
                <c:pt idx="26">
                  <c:v>555</c:v>
                </c:pt>
                <c:pt idx="27">
                  <c:v>560</c:v>
                </c:pt>
                <c:pt idx="28">
                  <c:v>565</c:v>
                </c:pt>
                <c:pt idx="29">
                  <c:v>570</c:v>
                </c:pt>
                <c:pt idx="30">
                  <c:v>575</c:v>
                </c:pt>
                <c:pt idx="31">
                  <c:v>580</c:v>
                </c:pt>
                <c:pt idx="32">
                  <c:v>585</c:v>
                </c:pt>
                <c:pt idx="33">
                  <c:v>590</c:v>
                </c:pt>
                <c:pt idx="34">
                  <c:v>595</c:v>
                </c:pt>
                <c:pt idx="35">
                  <c:v>600</c:v>
                </c:pt>
                <c:pt idx="36">
                  <c:v>605</c:v>
                </c:pt>
                <c:pt idx="37">
                  <c:v>610</c:v>
                </c:pt>
                <c:pt idx="38">
                  <c:v>615</c:v>
                </c:pt>
                <c:pt idx="39">
                  <c:v>620</c:v>
                </c:pt>
                <c:pt idx="40">
                  <c:v>625</c:v>
                </c:pt>
                <c:pt idx="41">
                  <c:v>630</c:v>
                </c:pt>
                <c:pt idx="42">
                  <c:v>635</c:v>
                </c:pt>
                <c:pt idx="43">
                  <c:v>640</c:v>
                </c:pt>
                <c:pt idx="44">
                  <c:v>645</c:v>
                </c:pt>
                <c:pt idx="45">
                  <c:v>650</c:v>
                </c:pt>
                <c:pt idx="46">
                  <c:v>655</c:v>
                </c:pt>
                <c:pt idx="47">
                  <c:v>660</c:v>
                </c:pt>
                <c:pt idx="48">
                  <c:v>665</c:v>
                </c:pt>
                <c:pt idx="49">
                  <c:v>670</c:v>
                </c:pt>
                <c:pt idx="50">
                  <c:v>675</c:v>
                </c:pt>
                <c:pt idx="51">
                  <c:v>680</c:v>
                </c:pt>
                <c:pt idx="52">
                  <c:v>685</c:v>
                </c:pt>
                <c:pt idx="53">
                  <c:v>690</c:v>
                </c:pt>
                <c:pt idx="54">
                  <c:v>695</c:v>
                </c:pt>
                <c:pt idx="55">
                  <c:v>700</c:v>
                </c:pt>
              </c:numCache>
            </c:numRef>
          </c:xVal>
          <c:yVal>
            <c:numRef>
              <c:f>Sheet1!$E$2:$E$102</c:f>
              <c:numCache>
                <c:formatCode>General</c:formatCode>
                <c:ptCount val="101"/>
                <c:pt idx="0">
                  <c:v>8.8706899999999997</c:v>
                </c:pt>
                <c:pt idx="1">
                  <c:v>11.2286</c:v>
                </c:pt>
                <c:pt idx="2">
                  <c:v>14.07</c:v>
                </c:pt>
                <c:pt idx="3">
                  <c:v>17.385899999999999</c:v>
                </c:pt>
                <c:pt idx="4">
                  <c:v>20.9283</c:v>
                </c:pt>
                <c:pt idx="5">
                  <c:v>24.1676</c:v>
                </c:pt>
                <c:pt idx="6">
                  <c:v>27.411899999999999</c:v>
                </c:pt>
                <c:pt idx="7">
                  <c:v>32.176499999999997</c:v>
                </c:pt>
                <c:pt idx="8">
                  <c:v>38.492699999999999</c:v>
                </c:pt>
                <c:pt idx="9">
                  <c:v>40.351799999999997</c:v>
                </c:pt>
                <c:pt idx="10">
                  <c:v>39.586100000000002</c:v>
                </c:pt>
                <c:pt idx="11">
                  <c:v>40.913600000000002</c:v>
                </c:pt>
                <c:pt idx="12">
                  <c:v>40.9069</c:v>
                </c:pt>
                <c:pt idx="13">
                  <c:v>39.71</c:v>
                </c:pt>
                <c:pt idx="14">
                  <c:v>39.443800000000003</c:v>
                </c:pt>
                <c:pt idx="15">
                  <c:v>39.408999999999999</c:v>
                </c:pt>
                <c:pt idx="16">
                  <c:v>38.701000000000001</c:v>
                </c:pt>
                <c:pt idx="17">
                  <c:v>37.542900000000003</c:v>
                </c:pt>
                <c:pt idx="18">
                  <c:v>36.9649</c:v>
                </c:pt>
                <c:pt idx="19">
                  <c:v>35.6496</c:v>
                </c:pt>
                <c:pt idx="20">
                  <c:v>34.070300000000003</c:v>
                </c:pt>
                <c:pt idx="21">
                  <c:v>32.589199999999998</c:v>
                </c:pt>
                <c:pt idx="22">
                  <c:v>30.804200000000002</c:v>
                </c:pt>
                <c:pt idx="23">
                  <c:v>29.342099999999999</c:v>
                </c:pt>
                <c:pt idx="24">
                  <c:v>27.9009</c:v>
                </c:pt>
                <c:pt idx="25">
                  <c:v>26.536000000000001</c:v>
                </c:pt>
                <c:pt idx="26">
                  <c:v>25.422799999999999</c:v>
                </c:pt>
                <c:pt idx="27">
                  <c:v>23.865200000000002</c:v>
                </c:pt>
                <c:pt idx="28">
                  <c:v>22.182099999999998</c:v>
                </c:pt>
                <c:pt idx="29">
                  <c:v>20.1204</c:v>
                </c:pt>
                <c:pt idx="30">
                  <c:v>17.740500000000001</c:v>
                </c:pt>
                <c:pt idx="31">
                  <c:v>15.074400000000001</c:v>
                </c:pt>
                <c:pt idx="32">
                  <c:v>12.099600000000001</c:v>
                </c:pt>
                <c:pt idx="33">
                  <c:v>10.4964</c:v>
                </c:pt>
                <c:pt idx="34">
                  <c:v>8.5660500000000006</c:v>
                </c:pt>
                <c:pt idx="35">
                  <c:v>7.3363100000000001</c:v>
                </c:pt>
                <c:pt idx="36">
                  <c:v>5.9802</c:v>
                </c:pt>
                <c:pt idx="37">
                  <c:v>5.2349300000000003</c:v>
                </c:pt>
                <c:pt idx="38">
                  <c:v>4.21516</c:v>
                </c:pt>
                <c:pt idx="39">
                  <c:v>3.7222900000000001</c:v>
                </c:pt>
                <c:pt idx="40">
                  <c:v>3.18845</c:v>
                </c:pt>
                <c:pt idx="41">
                  <c:v>2.7774800000000002</c:v>
                </c:pt>
                <c:pt idx="42">
                  <c:v>2.34965</c:v>
                </c:pt>
                <c:pt idx="43">
                  <c:v>2.0162300000000002</c:v>
                </c:pt>
                <c:pt idx="44">
                  <c:v>1.94455</c:v>
                </c:pt>
                <c:pt idx="45">
                  <c:v>1.7617</c:v>
                </c:pt>
                <c:pt idx="46">
                  <c:v>1.48793</c:v>
                </c:pt>
                <c:pt idx="47">
                  <c:v>1.3832</c:v>
                </c:pt>
                <c:pt idx="48">
                  <c:v>1.3244899999999999</c:v>
                </c:pt>
                <c:pt idx="49">
                  <c:v>1.25417</c:v>
                </c:pt>
                <c:pt idx="50">
                  <c:v>1.18797</c:v>
                </c:pt>
                <c:pt idx="51">
                  <c:v>1.21014</c:v>
                </c:pt>
                <c:pt idx="52">
                  <c:v>1.1748400000000001</c:v>
                </c:pt>
                <c:pt idx="53">
                  <c:v>1.1327100000000001</c:v>
                </c:pt>
                <c:pt idx="54">
                  <c:v>1.10493</c:v>
                </c:pt>
                <c:pt idx="55">
                  <c:v>1.0672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48A-49FB-B7E0-BAE4C5EC82D6}"/>
            </c:ext>
          </c:extLst>
        </c:ser>
        <c:ser>
          <c:idx val="3"/>
          <c:order val="2"/>
          <c:tx>
            <c:strRef>
              <c:f>Sheet1!$H$1</c:f>
              <c:strCache>
                <c:ptCount val="1"/>
                <c:pt idx="0">
                  <c:v>PL-450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G$2:$G$102</c:f>
              <c:numCache>
                <c:formatCode>General</c:formatCode>
                <c:ptCount val="101"/>
                <c:pt idx="0">
                  <c:v>470</c:v>
                </c:pt>
                <c:pt idx="1">
                  <c:v>475</c:v>
                </c:pt>
                <c:pt idx="2">
                  <c:v>480</c:v>
                </c:pt>
                <c:pt idx="3">
                  <c:v>485</c:v>
                </c:pt>
                <c:pt idx="4">
                  <c:v>490</c:v>
                </c:pt>
                <c:pt idx="5">
                  <c:v>495</c:v>
                </c:pt>
                <c:pt idx="6">
                  <c:v>500</c:v>
                </c:pt>
                <c:pt idx="7">
                  <c:v>505</c:v>
                </c:pt>
                <c:pt idx="8">
                  <c:v>510</c:v>
                </c:pt>
                <c:pt idx="9">
                  <c:v>515</c:v>
                </c:pt>
                <c:pt idx="10">
                  <c:v>520</c:v>
                </c:pt>
                <c:pt idx="11">
                  <c:v>525</c:v>
                </c:pt>
                <c:pt idx="12">
                  <c:v>530</c:v>
                </c:pt>
                <c:pt idx="13">
                  <c:v>535</c:v>
                </c:pt>
                <c:pt idx="14">
                  <c:v>540</c:v>
                </c:pt>
                <c:pt idx="15">
                  <c:v>545</c:v>
                </c:pt>
                <c:pt idx="16">
                  <c:v>550</c:v>
                </c:pt>
                <c:pt idx="17">
                  <c:v>555</c:v>
                </c:pt>
                <c:pt idx="18">
                  <c:v>560</c:v>
                </c:pt>
                <c:pt idx="19">
                  <c:v>565</c:v>
                </c:pt>
                <c:pt idx="20">
                  <c:v>570</c:v>
                </c:pt>
                <c:pt idx="21">
                  <c:v>575</c:v>
                </c:pt>
                <c:pt idx="22">
                  <c:v>580</c:v>
                </c:pt>
                <c:pt idx="23">
                  <c:v>585</c:v>
                </c:pt>
                <c:pt idx="24">
                  <c:v>590</c:v>
                </c:pt>
                <c:pt idx="25">
                  <c:v>595</c:v>
                </c:pt>
                <c:pt idx="26">
                  <c:v>600</c:v>
                </c:pt>
                <c:pt idx="27">
                  <c:v>605</c:v>
                </c:pt>
                <c:pt idx="28">
                  <c:v>610</c:v>
                </c:pt>
                <c:pt idx="29">
                  <c:v>615</c:v>
                </c:pt>
                <c:pt idx="30">
                  <c:v>620</c:v>
                </c:pt>
                <c:pt idx="31">
                  <c:v>625</c:v>
                </c:pt>
                <c:pt idx="32">
                  <c:v>630</c:v>
                </c:pt>
                <c:pt idx="33">
                  <c:v>635</c:v>
                </c:pt>
                <c:pt idx="34">
                  <c:v>640</c:v>
                </c:pt>
                <c:pt idx="35">
                  <c:v>645</c:v>
                </c:pt>
                <c:pt idx="36">
                  <c:v>650</c:v>
                </c:pt>
                <c:pt idx="37">
                  <c:v>655</c:v>
                </c:pt>
                <c:pt idx="38">
                  <c:v>660</c:v>
                </c:pt>
                <c:pt idx="39">
                  <c:v>665</c:v>
                </c:pt>
                <c:pt idx="40">
                  <c:v>670</c:v>
                </c:pt>
                <c:pt idx="41">
                  <c:v>675</c:v>
                </c:pt>
                <c:pt idx="42">
                  <c:v>680</c:v>
                </c:pt>
                <c:pt idx="43">
                  <c:v>685</c:v>
                </c:pt>
                <c:pt idx="44">
                  <c:v>690</c:v>
                </c:pt>
                <c:pt idx="45">
                  <c:v>695</c:v>
                </c:pt>
                <c:pt idx="46">
                  <c:v>700</c:v>
                </c:pt>
                <c:pt idx="47">
                  <c:v>705</c:v>
                </c:pt>
                <c:pt idx="48">
                  <c:v>710</c:v>
                </c:pt>
                <c:pt idx="49">
                  <c:v>715</c:v>
                </c:pt>
                <c:pt idx="50">
                  <c:v>720</c:v>
                </c:pt>
                <c:pt idx="51">
                  <c:v>725</c:v>
                </c:pt>
                <c:pt idx="52">
                  <c:v>730</c:v>
                </c:pt>
                <c:pt idx="53">
                  <c:v>735</c:v>
                </c:pt>
                <c:pt idx="54">
                  <c:v>740</c:v>
                </c:pt>
                <c:pt idx="55">
                  <c:v>745</c:v>
                </c:pt>
                <c:pt idx="56">
                  <c:v>750</c:v>
                </c:pt>
              </c:numCache>
            </c:numRef>
          </c:xVal>
          <c:yVal>
            <c:numRef>
              <c:f>Sheet1!$H$2:$H$102</c:f>
              <c:numCache>
                <c:formatCode>General</c:formatCode>
                <c:ptCount val="101"/>
                <c:pt idx="0">
                  <c:v>12.5481</c:v>
                </c:pt>
                <c:pt idx="1">
                  <c:v>13.497</c:v>
                </c:pt>
                <c:pt idx="2">
                  <c:v>14.9079</c:v>
                </c:pt>
                <c:pt idx="3">
                  <c:v>16.491099999999999</c:v>
                </c:pt>
                <c:pt idx="4">
                  <c:v>18.001200000000001</c:v>
                </c:pt>
                <c:pt idx="5">
                  <c:v>19.338699999999999</c:v>
                </c:pt>
                <c:pt idx="6">
                  <c:v>20.756599999999999</c:v>
                </c:pt>
                <c:pt idx="7">
                  <c:v>22.147300000000001</c:v>
                </c:pt>
                <c:pt idx="8">
                  <c:v>23.199400000000001</c:v>
                </c:pt>
                <c:pt idx="9">
                  <c:v>24.276900000000001</c:v>
                </c:pt>
                <c:pt idx="10">
                  <c:v>24.5444</c:v>
                </c:pt>
                <c:pt idx="11">
                  <c:v>25.7517</c:v>
                </c:pt>
                <c:pt idx="12">
                  <c:v>26.944099999999999</c:v>
                </c:pt>
                <c:pt idx="13">
                  <c:v>27.419499999999999</c:v>
                </c:pt>
                <c:pt idx="14">
                  <c:v>26.5198</c:v>
                </c:pt>
                <c:pt idx="15">
                  <c:v>25.380099999999999</c:v>
                </c:pt>
                <c:pt idx="16">
                  <c:v>25.152200000000001</c:v>
                </c:pt>
                <c:pt idx="17">
                  <c:v>24.552600000000002</c:v>
                </c:pt>
                <c:pt idx="18">
                  <c:v>24.2943</c:v>
                </c:pt>
                <c:pt idx="19">
                  <c:v>23.4574</c:v>
                </c:pt>
                <c:pt idx="20">
                  <c:v>21.522400000000001</c:v>
                </c:pt>
                <c:pt idx="21">
                  <c:v>19.842600000000001</c:v>
                </c:pt>
                <c:pt idx="22">
                  <c:v>17.017299999999999</c:v>
                </c:pt>
                <c:pt idx="23">
                  <c:v>14.415699999999999</c:v>
                </c:pt>
                <c:pt idx="24">
                  <c:v>11.835000000000001</c:v>
                </c:pt>
                <c:pt idx="25">
                  <c:v>10.0532</c:v>
                </c:pt>
                <c:pt idx="26">
                  <c:v>8.6620799999999996</c:v>
                </c:pt>
                <c:pt idx="27">
                  <c:v>7.1386599999999998</c:v>
                </c:pt>
                <c:pt idx="28">
                  <c:v>6.1498100000000004</c:v>
                </c:pt>
                <c:pt idx="29">
                  <c:v>5.1303799999999997</c:v>
                </c:pt>
                <c:pt idx="30">
                  <c:v>4.4626999999999999</c:v>
                </c:pt>
                <c:pt idx="31">
                  <c:v>3.70886</c:v>
                </c:pt>
                <c:pt idx="32">
                  <c:v>3.1376300000000001</c:v>
                </c:pt>
                <c:pt idx="33">
                  <c:v>2.6459000000000001</c:v>
                </c:pt>
                <c:pt idx="34">
                  <c:v>2.3684599999999998</c:v>
                </c:pt>
                <c:pt idx="35">
                  <c:v>2.06603</c:v>
                </c:pt>
                <c:pt idx="36">
                  <c:v>1.6958</c:v>
                </c:pt>
                <c:pt idx="37">
                  <c:v>1.5963099999999999</c:v>
                </c:pt>
                <c:pt idx="38">
                  <c:v>1.43666</c:v>
                </c:pt>
                <c:pt idx="39">
                  <c:v>1.3183800000000001</c:v>
                </c:pt>
                <c:pt idx="40">
                  <c:v>1.3027899999999999</c:v>
                </c:pt>
                <c:pt idx="41">
                  <c:v>1.17709</c:v>
                </c:pt>
                <c:pt idx="42">
                  <c:v>1.1515</c:v>
                </c:pt>
                <c:pt idx="43">
                  <c:v>1.1051</c:v>
                </c:pt>
                <c:pt idx="44">
                  <c:v>1.1223700000000001</c:v>
                </c:pt>
                <c:pt idx="45">
                  <c:v>1.0454600000000001</c:v>
                </c:pt>
                <c:pt idx="46">
                  <c:v>0.99375000000000002</c:v>
                </c:pt>
                <c:pt idx="47">
                  <c:v>1.0008699999999999</c:v>
                </c:pt>
                <c:pt idx="48">
                  <c:v>1.00335</c:v>
                </c:pt>
                <c:pt idx="49">
                  <c:v>0.95033999999999996</c:v>
                </c:pt>
                <c:pt idx="50">
                  <c:v>0.97794999999999999</c:v>
                </c:pt>
                <c:pt idx="51">
                  <c:v>0.95604999999999996</c:v>
                </c:pt>
                <c:pt idx="52">
                  <c:v>1.0044900000000001</c:v>
                </c:pt>
                <c:pt idx="53">
                  <c:v>0.88188999999999995</c:v>
                </c:pt>
                <c:pt idx="54">
                  <c:v>1.0096499999999999</c:v>
                </c:pt>
                <c:pt idx="55">
                  <c:v>0.91930000000000001</c:v>
                </c:pt>
                <c:pt idx="56">
                  <c:v>0.97101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48A-49FB-B7E0-BAE4C5EC82D6}"/>
            </c:ext>
          </c:extLst>
        </c:ser>
        <c:ser>
          <c:idx val="4"/>
          <c:order val="3"/>
          <c:tx>
            <c:strRef>
              <c:f>Sheet1!$K$1</c:f>
              <c:strCache>
                <c:ptCount val="1"/>
                <c:pt idx="0">
                  <c:v>PL-500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Sheet1!$J$2:$J$91</c:f>
              <c:numCache>
                <c:formatCode>General</c:formatCode>
                <c:ptCount val="90"/>
                <c:pt idx="0">
                  <c:v>515</c:v>
                </c:pt>
                <c:pt idx="1">
                  <c:v>520</c:v>
                </c:pt>
                <c:pt idx="2">
                  <c:v>525</c:v>
                </c:pt>
                <c:pt idx="3">
                  <c:v>530</c:v>
                </c:pt>
                <c:pt idx="4">
                  <c:v>535</c:v>
                </c:pt>
                <c:pt idx="5">
                  <c:v>540</c:v>
                </c:pt>
                <c:pt idx="6">
                  <c:v>545</c:v>
                </c:pt>
                <c:pt idx="7">
                  <c:v>550</c:v>
                </c:pt>
                <c:pt idx="8">
                  <c:v>555</c:v>
                </c:pt>
                <c:pt idx="9">
                  <c:v>560</c:v>
                </c:pt>
                <c:pt idx="10">
                  <c:v>565</c:v>
                </c:pt>
                <c:pt idx="11">
                  <c:v>570</c:v>
                </c:pt>
                <c:pt idx="12">
                  <c:v>575</c:v>
                </c:pt>
                <c:pt idx="13">
                  <c:v>580</c:v>
                </c:pt>
                <c:pt idx="14">
                  <c:v>585</c:v>
                </c:pt>
                <c:pt idx="15">
                  <c:v>590</c:v>
                </c:pt>
                <c:pt idx="16">
                  <c:v>595</c:v>
                </c:pt>
                <c:pt idx="17">
                  <c:v>600</c:v>
                </c:pt>
                <c:pt idx="18">
                  <c:v>605</c:v>
                </c:pt>
                <c:pt idx="19">
                  <c:v>610</c:v>
                </c:pt>
                <c:pt idx="20">
                  <c:v>615</c:v>
                </c:pt>
                <c:pt idx="21">
                  <c:v>620</c:v>
                </c:pt>
                <c:pt idx="22">
                  <c:v>625</c:v>
                </c:pt>
                <c:pt idx="23">
                  <c:v>630</c:v>
                </c:pt>
                <c:pt idx="24">
                  <c:v>635</c:v>
                </c:pt>
                <c:pt idx="25">
                  <c:v>640</c:v>
                </c:pt>
                <c:pt idx="26">
                  <c:v>645</c:v>
                </c:pt>
                <c:pt idx="27">
                  <c:v>650</c:v>
                </c:pt>
                <c:pt idx="28">
                  <c:v>655</c:v>
                </c:pt>
                <c:pt idx="29">
                  <c:v>660</c:v>
                </c:pt>
                <c:pt idx="30">
                  <c:v>665</c:v>
                </c:pt>
                <c:pt idx="31">
                  <c:v>670</c:v>
                </c:pt>
                <c:pt idx="32">
                  <c:v>675</c:v>
                </c:pt>
                <c:pt idx="33">
                  <c:v>680</c:v>
                </c:pt>
                <c:pt idx="34">
                  <c:v>685</c:v>
                </c:pt>
                <c:pt idx="35">
                  <c:v>690</c:v>
                </c:pt>
                <c:pt idx="36">
                  <c:v>695</c:v>
                </c:pt>
              </c:numCache>
            </c:numRef>
          </c:xVal>
          <c:yVal>
            <c:numRef>
              <c:f>Sheet1!$K$2:$K$91</c:f>
              <c:numCache>
                <c:formatCode>General</c:formatCode>
                <c:ptCount val="90"/>
                <c:pt idx="0">
                  <c:v>10.494</c:v>
                </c:pt>
                <c:pt idx="1">
                  <c:v>11.017200000000001</c:v>
                </c:pt>
                <c:pt idx="2">
                  <c:v>12.144600000000001</c:v>
                </c:pt>
                <c:pt idx="3">
                  <c:v>14.199400000000001</c:v>
                </c:pt>
                <c:pt idx="4">
                  <c:v>16.657399999999999</c:v>
                </c:pt>
                <c:pt idx="5">
                  <c:v>18.708600000000001</c:v>
                </c:pt>
                <c:pt idx="6">
                  <c:v>21.558599999999998</c:v>
                </c:pt>
                <c:pt idx="7">
                  <c:v>23.773</c:v>
                </c:pt>
                <c:pt idx="8">
                  <c:v>26.091100000000001</c:v>
                </c:pt>
                <c:pt idx="9">
                  <c:v>27.628599999999999</c:v>
                </c:pt>
                <c:pt idx="10">
                  <c:v>29.342099999999999</c:v>
                </c:pt>
                <c:pt idx="11">
                  <c:v>30.164999999999999</c:v>
                </c:pt>
                <c:pt idx="12">
                  <c:v>28.7287</c:v>
                </c:pt>
                <c:pt idx="13">
                  <c:v>26.423200000000001</c:v>
                </c:pt>
                <c:pt idx="14">
                  <c:v>23.0075</c:v>
                </c:pt>
                <c:pt idx="15">
                  <c:v>20.509899999999998</c:v>
                </c:pt>
                <c:pt idx="16">
                  <c:v>17.7239</c:v>
                </c:pt>
                <c:pt idx="17">
                  <c:v>15.739000000000001</c:v>
                </c:pt>
                <c:pt idx="18">
                  <c:v>13.2776</c:v>
                </c:pt>
                <c:pt idx="19">
                  <c:v>11.210699999999999</c:v>
                </c:pt>
                <c:pt idx="20">
                  <c:v>9.22818</c:v>
                </c:pt>
                <c:pt idx="21">
                  <c:v>7.8786399999999999</c:v>
                </c:pt>
                <c:pt idx="22">
                  <c:v>6.9198300000000001</c:v>
                </c:pt>
                <c:pt idx="23">
                  <c:v>5.7930400000000004</c:v>
                </c:pt>
                <c:pt idx="24">
                  <c:v>4.8628600000000004</c:v>
                </c:pt>
                <c:pt idx="25">
                  <c:v>4.3630100000000001</c:v>
                </c:pt>
                <c:pt idx="26">
                  <c:v>3.7724500000000001</c:v>
                </c:pt>
                <c:pt idx="27">
                  <c:v>3.1198800000000002</c:v>
                </c:pt>
                <c:pt idx="28">
                  <c:v>2.7916699999999999</c:v>
                </c:pt>
                <c:pt idx="29">
                  <c:v>2.5515099999999999</c:v>
                </c:pt>
                <c:pt idx="30">
                  <c:v>2.3604799999999999</c:v>
                </c:pt>
                <c:pt idx="31">
                  <c:v>1.99668</c:v>
                </c:pt>
                <c:pt idx="32">
                  <c:v>1.8597600000000001</c:v>
                </c:pt>
                <c:pt idx="33">
                  <c:v>1.82833</c:v>
                </c:pt>
                <c:pt idx="34">
                  <c:v>1.7857099999999999</c:v>
                </c:pt>
                <c:pt idx="35">
                  <c:v>1.71482</c:v>
                </c:pt>
                <c:pt idx="36">
                  <c:v>1.607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48A-49FB-B7E0-BAE4C5EC82D6}"/>
            </c:ext>
          </c:extLst>
        </c:ser>
        <c:ser>
          <c:idx val="0"/>
          <c:order val="4"/>
          <c:tx>
            <c:strRef>
              <c:f>Sheet1!$N$1</c:f>
              <c:strCache>
                <c:ptCount val="1"/>
                <c:pt idx="0">
                  <c:v>PL-550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M$2:$M$102</c:f>
              <c:numCache>
                <c:formatCode>General</c:formatCode>
                <c:ptCount val="101"/>
                <c:pt idx="0">
                  <c:v>570</c:v>
                </c:pt>
                <c:pt idx="1">
                  <c:v>575</c:v>
                </c:pt>
                <c:pt idx="2">
                  <c:v>580</c:v>
                </c:pt>
                <c:pt idx="3">
                  <c:v>585</c:v>
                </c:pt>
                <c:pt idx="4">
                  <c:v>590</c:v>
                </c:pt>
                <c:pt idx="5">
                  <c:v>595</c:v>
                </c:pt>
                <c:pt idx="6">
                  <c:v>600</c:v>
                </c:pt>
                <c:pt idx="7">
                  <c:v>605</c:v>
                </c:pt>
                <c:pt idx="8">
                  <c:v>610</c:v>
                </c:pt>
                <c:pt idx="9">
                  <c:v>615</c:v>
                </c:pt>
                <c:pt idx="10">
                  <c:v>620</c:v>
                </c:pt>
                <c:pt idx="11">
                  <c:v>625</c:v>
                </c:pt>
                <c:pt idx="12">
                  <c:v>630</c:v>
                </c:pt>
                <c:pt idx="13">
                  <c:v>635</c:v>
                </c:pt>
                <c:pt idx="14">
                  <c:v>640</c:v>
                </c:pt>
                <c:pt idx="15">
                  <c:v>645</c:v>
                </c:pt>
                <c:pt idx="16">
                  <c:v>650</c:v>
                </c:pt>
                <c:pt idx="17">
                  <c:v>655</c:v>
                </c:pt>
                <c:pt idx="18">
                  <c:v>660</c:v>
                </c:pt>
                <c:pt idx="19">
                  <c:v>665</c:v>
                </c:pt>
                <c:pt idx="20">
                  <c:v>670</c:v>
                </c:pt>
                <c:pt idx="21">
                  <c:v>675</c:v>
                </c:pt>
                <c:pt idx="22">
                  <c:v>680</c:v>
                </c:pt>
                <c:pt idx="23">
                  <c:v>685</c:v>
                </c:pt>
                <c:pt idx="24">
                  <c:v>690</c:v>
                </c:pt>
                <c:pt idx="25">
                  <c:v>695</c:v>
                </c:pt>
                <c:pt idx="26">
                  <c:v>700</c:v>
                </c:pt>
                <c:pt idx="27">
                  <c:v>705</c:v>
                </c:pt>
                <c:pt idx="28">
                  <c:v>710</c:v>
                </c:pt>
                <c:pt idx="29">
                  <c:v>715</c:v>
                </c:pt>
                <c:pt idx="30">
                  <c:v>720</c:v>
                </c:pt>
                <c:pt idx="31">
                  <c:v>725</c:v>
                </c:pt>
                <c:pt idx="32">
                  <c:v>730</c:v>
                </c:pt>
                <c:pt idx="33">
                  <c:v>735</c:v>
                </c:pt>
                <c:pt idx="34">
                  <c:v>740</c:v>
                </c:pt>
                <c:pt idx="35">
                  <c:v>745</c:v>
                </c:pt>
                <c:pt idx="36">
                  <c:v>750</c:v>
                </c:pt>
              </c:numCache>
            </c:numRef>
          </c:xVal>
          <c:yVal>
            <c:numRef>
              <c:f>Sheet1!$N$2:$N$102</c:f>
              <c:numCache>
                <c:formatCode>General</c:formatCode>
                <c:ptCount val="101"/>
                <c:pt idx="0">
                  <c:v>31.197700000000001</c:v>
                </c:pt>
                <c:pt idx="1">
                  <c:v>31.908899999999999</c:v>
                </c:pt>
                <c:pt idx="2">
                  <c:v>31.320900000000002</c:v>
                </c:pt>
                <c:pt idx="3">
                  <c:v>28.5487</c:v>
                </c:pt>
                <c:pt idx="4">
                  <c:v>24.937000000000001</c:v>
                </c:pt>
                <c:pt idx="5">
                  <c:v>22.634499999999999</c:v>
                </c:pt>
                <c:pt idx="6">
                  <c:v>20.186599999999999</c:v>
                </c:pt>
                <c:pt idx="7">
                  <c:v>17.650200000000002</c:v>
                </c:pt>
                <c:pt idx="8">
                  <c:v>15.227399999999999</c:v>
                </c:pt>
                <c:pt idx="9">
                  <c:v>13.4756</c:v>
                </c:pt>
                <c:pt idx="10">
                  <c:v>11.426</c:v>
                </c:pt>
                <c:pt idx="11">
                  <c:v>10.672000000000001</c:v>
                </c:pt>
                <c:pt idx="12">
                  <c:v>9.4281699999999997</c:v>
                </c:pt>
                <c:pt idx="13">
                  <c:v>8.2974499999999995</c:v>
                </c:pt>
                <c:pt idx="14">
                  <c:v>7.1727800000000004</c:v>
                </c:pt>
                <c:pt idx="15">
                  <c:v>6.4286700000000003</c:v>
                </c:pt>
                <c:pt idx="16">
                  <c:v>5.3445900000000002</c:v>
                </c:pt>
                <c:pt idx="17">
                  <c:v>5.1768099999999997</c:v>
                </c:pt>
                <c:pt idx="18">
                  <c:v>4.3230199999999996</c:v>
                </c:pt>
                <c:pt idx="19">
                  <c:v>4.4062299999999999</c:v>
                </c:pt>
                <c:pt idx="20">
                  <c:v>4.0639799999999999</c:v>
                </c:pt>
                <c:pt idx="21">
                  <c:v>4.02102</c:v>
                </c:pt>
                <c:pt idx="22">
                  <c:v>3.8532700000000002</c:v>
                </c:pt>
                <c:pt idx="23">
                  <c:v>3.4024200000000002</c:v>
                </c:pt>
                <c:pt idx="24">
                  <c:v>3.4747699999999999</c:v>
                </c:pt>
                <c:pt idx="25">
                  <c:v>3.3252899999999999</c:v>
                </c:pt>
                <c:pt idx="26">
                  <c:v>3.2412100000000001</c:v>
                </c:pt>
                <c:pt idx="27">
                  <c:v>3.3233000000000001</c:v>
                </c:pt>
                <c:pt idx="28">
                  <c:v>3.35073</c:v>
                </c:pt>
                <c:pt idx="29">
                  <c:v>3.2681100000000001</c:v>
                </c:pt>
                <c:pt idx="30">
                  <c:v>3.1327699999999998</c:v>
                </c:pt>
                <c:pt idx="31">
                  <c:v>3.0491899999999998</c:v>
                </c:pt>
                <c:pt idx="32">
                  <c:v>3.1427299999999998</c:v>
                </c:pt>
                <c:pt idx="33">
                  <c:v>3.0604900000000002</c:v>
                </c:pt>
                <c:pt idx="34">
                  <c:v>3.17753</c:v>
                </c:pt>
                <c:pt idx="35">
                  <c:v>3.09538</c:v>
                </c:pt>
                <c:pt idx="36">
                  <c:v>3.05729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48A-49FB-B7E0-BAE4C5EC82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4194792"/>
        <c:axId val="394195120"/>
      </c:scatterChart>
      <c:valAx>
        <c:axId val="394194792"/>
        <c:scaling>
          <c:orientation val="minMax"/>
          <c:max val="700"/>
          <c:min val="3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4195120"/>
        <c:crosses val="autoZero"/>
        <c:crossBetween val="midCat"/>
      </c:valAx>
      <c:valAx>
        <c:axId val="394195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L (a.u.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419479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b="0" i="0" baseline="0">
                <a:effectLst/>
              </a:rPr>
              <a:t>First PL-max dependance on Excitation wavelength</a:t>
            </a:r>
            <a:endParaRPr lang="en-US" sz="120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R$1</c:f>
              <c:strCache>
                <c:ptCount val="1"/>
                <c:pt idx="0">
                  <c:v>PL-ma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Q$2:$Q$6</c:f>
              <c:numCache>
                <c:formatCode>General</c:formatCode>
                <c:ptCount val="5"/>
                <c:pt idx="0">
                  <c:v>400</c:v>
                </c:pt>
                <c:pt idx="1">
                  <c:v>470</c:v>
                </c:pt>
                <c:pt idx="2">
                  <c:v>515</c:v>
                </c:pt>
                <c:pt idx="3">
                  <c:v>570</c:v>
                </c:pt>
                <c:pt idx="4">
                  <c:v>580</c:v>
                </c:pt>
              </c:numCache>
            </c:numRef>
          </c:xVal>
          <c:yVal>
            <c:numRef>
              <c:f>Sheet1!$R$2:$R$6</c:f>
              <c:numCache>
                <c:formatCode>General</c:formatCode>
                <c:ptCount val="5"/>
                <c:pt idx="0">
                  <c:v>52.78</c:v>
                </c:pt>
                <c:pt idx="1">
                  <c:v>40.35</c:v>
                </c:pt>
                <c:pt idx="2">
                  <c:v>24.27</c:v>
                </c:pt>
                <c:pt idx="3">
                  <c:v>31.19</c:v>
                </c:pt>
                <c:pt idx="4">
                  <c:v>31.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56B-4B29-AC83-AC2D539E3B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627240"/>
        <c:axId val="390628552"/>
      </c:scatterChart>
      <c:valAx>
        <c:axId val="390627240"/>
        <c:scaling>
          <c:orientation val="minMax"/>
          <c:min val="4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</a:rPr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0628552"/>
        <c:crosses val="autoZero"/>
        <c:crossBetween val="midCat"/>
      </c:valAx>
      <c:valAx>
        <c:axId val="390628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</a:rPr>
                  <a:t>PL-max.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0627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PL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'Auramine-dimmer-360-mag'!$B$1</c:f>
              <c:strCache>
                <c:ptCount val="1"/>
                <c:pt idx="0">
                  <c:v>PL</c:v>
                </c:pt>
              </c:strCache>
            </c:strRef>
          </c:tx>
          <c:marker>
            <c:symbol val="none"/>
          </c:marker>
          <c:xVal>
            <c:numRef>
              <c:f>'Auramine-dimmer-360-mag'!$A$2:$A$69</c:f>
              <c:numCache>
                <c:formatCode>General</c:formatCode>
                <c:ptCount val="68"/>
                <c:pt idx="0">
                  <c:v>370</c:v>
                </c:pt>
                <c:pt idx="1">
                  <c:v>375</c:v>
                </c:pt>
                <c:pt idx="2">
                  <c:v>380</c:v>
                </c:pt>
                <c:pt idx="3">
                  <c:v>385</c:v>
                </c:pt>
                <c:pt idx="4">
                  <c:v>390</c:v>
                </c:pt>
                <c:pt idx="5">
                  <c:v>395</c:v>
                </c:pt>
                <c:pt idx="6">
                  <c:v>400</c:v>
                </c:pt>
                <c:pt idx="7">
                  <c:v>405</c:v>
                </c:pt>
                <c:pt idx="8">
                  <c:v>410</c:v>
                </c:pt>
                <c:pt idx="9">
                  <c:v>415</c:v>
                </c:pt>
                <c:pt idx="10">
                  <c:v>420</c:v>
                </c:pt>
                <c:pt idx="11">
                  <c:v>425</c:v>
                </c:pt>
                <c:pt idx="12">
                  <c:v>430</c:v>
                </c:pt>
                <c:pt idx="13">
                  <c:v>435</c:v>
                </c:pt>
                <c:pt idx="14">
                  <c:v>440</c:v>
                </c:pt>
                <c:pt idx="15">
                  <c:v>445</c:v>
                </c:pt>
                <c:pt idx="16">
                  <c:v>450</c:v>
                </c:pt>
                <c:pt idx="17">
                  <c:v>455</c:v>
                </c:pt>
                <c:pt idx="18">
                  <c:v>460</c:v>
                </c:pt>
                <c:pt idx="19">
                  <c:v>465</c:v>
                </c:pt>
                <c:pt idx="20">
                  <c:v>470</c:v>
                </c:pt>
                <c:pt idx="21">
                  <c:v>475</c:v>
                </c:pt>
                <c:pt idx="22">
                  <c:v>480</c:v>
                </c:pt>
                <c:pt idx="23">
                  <c:v>485</c:v>
                </c:pt>
                <c:pt idx="24">
                  <c:v>490</c:v>
                </c:pt>
                <c:pt idx="25">
                  <c:v>495</c:v>
                </c:pt>
                <c:pt idx="26">
                  <c:v>500</c:v>
                </c:pt>
                <c:pt idx="27">
                  <c:v>505</c:v>
                </c:pt>
                <c:pt idx="28">
                  <c:v>510</c:v>
                </c:pt>
                <c:pt idx="29">
                  <c:v>515</c:v>
                </c:pt>
                <c:pt idx="30">
                  <c:v>520</c:v>
                </c:pt>
                <c:pt idx="31">
                  <c:v>525</c:v>
                </c:pt>
                <c:pt idx="32">
                  <c:v>530</c:v>
                </c:pt>
                <c:pt idx="33">
                  <c:v>535</c:v>
                </c:pt>
                <c:pt idx="34">
                  <c:v>540</c:v>
                </c:pt>
                <c:pt idx="35">
                  <c:v>545</c:v>
                </c:pt>
                <c:pt idx="36">
                  <c:v>550</c:v>
                </c:pt>
                <c:pt idx="37">
                  <c:v>555</c:v>
                </c:pt>
                <c:pt idx="38">
                  <c:v>560</c:v>
                </c:pt>
                <c:pt idx="39">
                  <c:v>565</c:v>
                </c:pt>
                <c:pt idx="40">
                  <c:v>570</c:v>
                </c:pt>
                <c:pt idx="41">
                  <c:v>575</c:v>
                </c:pt>
                <c:pt idx="42">
                  <c:v>580</c:v>
                </c:pt>
                <c:pt idx="43">
                  <c:v>585</c:v>
                </c:pt>
                <c:pt idx="44">
                  <c:v>590</c:v>
                </c:pt>
                <c:pt idx="45">
                  <c:v>595</c:v>
                </c:pt>
                <c:pt idx="46">
                  <c:v>600</c:v>
                </c:pt>
                <c:pt idx="47">
                  <c:v>605</c:v>
                </c:pt>
                <c:pt idx="48">
                  <c:v>610</c:v>
                </c:pt>
                <c:pt idx="49">
                  <c:v>615</c:v>
                </c:pt>
                <c:pt idx="50">
                  <c:v>620</c:v>
                </c:pt>
                <c:pt idx="51">
                  <c:v>625</c:v>
                </c:pt>
                <c:pt idx="52">
                  <c:v>630</c:v>
                </c:pt>
                <c:pt idx="53">
                  <c:v>635</c:v>
                </c:pt>
                <c:pt idx="54">
                  <c:v>640</c:v>
                </c:pt>
                <c:pt idx="55">
                  <c:v>645</c:v>
                </c:pt>
                <c:pt idx="56">
                  <c:v>650</c:v>
                </c:pt>
                <c:pt idx="57">
                  <c:v>655</c:v>
                </c:pt>
                <c:pt idx="58">
                  <c:v>660</c:v>
                </c:pt>
                <c:pt idx="59">
                  <c:v>665</c:v>
                </c:pt>
                <c:pt idx="60">
                  <c:v>670</c:v>
                </c:pt>
                <c:pt idx="61">
                  <c:v>675</c:v>
                </c:pt>
                <c:pt idx="62">
                  <c:v>680</c:v>
                </c:pt>
                <c:pt idx="63">
                  <c:v>685</c:v>
                </c:pt>
                <c:pt idx="64">
                  <c:v>690</c:v>
                </c:pt>
                <c:pt idx="65">
                  <c:v>695</c:v>
                </c:pt>
                <c:pt idx="66">
                  <c:v>700</c:v>
                </c:pt>
              </c:numCache>
            </c:numRef>
          </c:xVal>
          <c:yVal>
            <c:numRef>
              <c:f>'Auramine-dimmer-360-mag'!$B$2:$B$69</c:f>
              <c:numCache>
                <c:formatCode>General</c:formatCode>
                <c:ptCount val="68"/>
                <c:pt idx="0">
                  <c:v>36.691699999999997</c:v>
                </c:pt>
                <c:pt idx="1">
                  <c:v>56.7682</c:v>
                </c:pt>
                <c:pt idx="2">
                  <c:v>92.995699999999999</c:v>
                </c:pt>
                <c:pt idx="3">
                  <c:v>130.172</c:v>
                </c:pt>
                <c:pt idx="4">
                  <c:v>169.68299999999999</c:v>
                </c:pt>
                <c:pt idx="5">
                  <c:v>209.71199999999999</c:v>
                </c:pt>
                <c:pt idx="6">
                  <c:v>246.845</c:v>
                </c:pt>
                <c:pt idx="7">
                  <c:v>279.37900000000002</c:v>
                </c:pt>
                <c:pt idx="8">
                  <c:v>335.78800000000001</c:v>
                </c:pt>
                <c:pt idx="9">
                  <c:v>343.17700000000002</c:v>
                </c:pt>
                <c:pt idx="10">
                  <c:v>298.82799999999997</c:v>
                </c:pt>
                <c:pt idx="11">
                  <c:v>289.41800000000001</c:v>
                </c:pt>
                <c:pt idx="12">
                  <c:v>280.68599999999998</c:v>
                </c:pt>
                <c:pt idx="13">
                  <c:v>273.35500000000002</c:v>
                </c:pt>
                <c:pt idx="14">
                  <c:v>264.55500000000001</c:v>
                </c:pt>
                <c:pt idx="15">
                  <c:v>257.25099999999998</c:v>
                </c:pt>
                <c:pt idx="16">
                  <c:v>245.89400000000001</c:v>
                </c:pt>
                <c:pt idx="17">
                  <c:v>233.90899999999999</c:v>
                </c:pt>
                <c:pt idx="18">
                  <c:v>233.91399999999999</c:v>
                </c:pt>
                <c:pt idx="19">
                  <c:v>235.42699999999999</c:v>
                </c:pt>
                <c:pt idx="20">
                  <c:v>238.124</c:v>
                </c:pt>
                <c:pt idx="21">
                  <c:v>222.97200000000001</c:v>
                </c:pt>
                <c:pt idx="22">
                  <c:v>214.27099999999999</c:v>
                </c:pt>
                <c:pt idx="23">
                  <c:v>196.9</c:v>
                </c:pt>
                <c:pt idx="24">
                  <c:v>185.96899999999999</c:v>
                </c:pt>
                <c:pt idx="25">
                  <c:v>169.69399999999999</c:v>
                </c:pt>
                <c:pt idx="26">
                  <c:v>158.31800000000001</c:v>
                </c:pt>
                <c:pt idx="27">
                  <c:v>151.33099999999999</c:v>
                </c:pt>
                <c:pt idx="28">
                  <c:v>144.01900000000001</c:v>
                </c:pt>
                <c:pt idx="29">
                  <c:v>133.53399999999999</c:v>
                </c:pt>
                <c:pt idx="30">
                  <c:v>126.14700000000001</c:v>
                </c:pt>
                <c:pt idx="31">
                  <c:v>120.718</c:v>
                </c:pt>
                <c:pt idx="32">
                  <c:v>114.018</c:v>
                </c:pt>
                <c:pt idx="33">
                  <c:v>111.82</c:v>
                </c:pt>
                <c:pt idx="34">
                  <c:v>103.55800000000001</c:v>
                </c:pt>
                <c:pt idx="35">
                  <c:v>100.864</c:v>
                </c:pt>
                <c:pt idx="36">
                  <c:v>96.500100000000003</c:v>
                </c:pt>
                <c:pt idx="37">
                  <c:v>91.421800000000005</c:v>
                </c:pt>
                <c:pt idx="38">
                  <c:v>87.055000000000007</c:v>
                </c:pt>
                <c:pt idx="39">
                  <c:v>85.388300000000001</c:v>
                </c:pt>
                <c:pt idx="40">
                  <c:v>77.767399999999995</c:v>
                </c:pt>
                <c:pt idx="41">
                  <c:v>74.910700000000006</c:v>
                </c:pt>
                <c:pt idx="42">
                  <c:v>61.3628</c:v>
                </c:pt>
                <c:pt idx="43">
                  <c:v>51.493299999999998</c:v>
                </c:pt>
                <c:pt idx="44">
                  <c:v>44.834800000000001</c:v>
                </c:pt>
                <c:pt idx="45">
                  <c:v>36.6586</c:v>
                </c:pt>
                <c:pt idx="46">
                  <c:v>30.670200000000001</c:v>
                </c:pt>
                <c:pt idx="47">
                  <c:v>26.3019</c:v>
                </c:pt>
                <c:pt idx="48">
                  <c:v>21.380099999999999</c:v>
                </c:pt>
                <c:pt idx="49">
                  <c:v>17.470199999999998</c:v>
                </c:pt>
                <c:pt idx="50">
                  <c:v>15.2355</c:v>
                </c:pt>
                <c:pt idx="51">
                  <c:v>12.661099999999999</c:v>
                </c:pt>
                <c:pt idx="52">
                  <c:v>10.775399999999999</c:v>
                </c:pt>
                <c:pt idx="53">
                  <c:v>8.5719999999999992</c:v>
                </c:pt>
                <c:pt idx="54">
                  <c:v>7.5266200000000003</c:v>
                </c:pt>
                <c:pt idx="55">
                  <c:v>6.4359099999999998</c:v>
                </c:pt>
                <c:pt idx="56">
                  <c:v>5.0827099999999996</c:v>
                </c:pt>
                <c:pt idx="57">
                  <c:v>4.3901500000000002</c:v>
                </c:pt>
                <c:pt idx="58">
                  <c:v>4.3154199999999996</c:v>
                </c:pt>
                <c:pt idx="59">
                  <c:v>3.6759599999999999</c:v>
                </c:pt>
                <c:pt idx="60">
                  <c:v>3.5048699999999999</c:v>
                </c:pt>
                <c:pt idx="61">
                  <c:v>2.9420600000000001</c:v>
                </c:pt>
                <c:pt idx="62">
                  <c:v>2.4062000000000001</c:v>
                </c:pt>
                <c:pt idx="63">
                  <c:v>2.3379599999999998</c:v>
                </c:pt>
                <c:pt idx="64">
                  <c:v>2.2322099999999998</c:v>
                </c:pt>
                <c:pt idx="65">
                  <c:v>2.1480299999999999</c:v>
                </c:pt>
                <c:pt idx="66">
                  <c:v>2.42247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099-4D43-B509-3A7036BB7E4B}"/>
            </c:ext>
          </c:extLst>
        </c:ser>
        <c:ser>
          <c:idx val="0"/>
          <c:order val="1"/>
          <c:tx>
            <c:strRef>
              <c:f>'Auramine-dimmer-360-mag'!$H$1</c:f>
              <c:strCache>
                <c:ptCount val="1"/>
                <c:pt idx="0">
                  <c:v>PL-mag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Auramine-dimmer-360-mag'!$G$2:$G$68</c:f>
              <c:numCache>
                <c:formatCode>General</c:formatCode>
                <c:ptCount val="67"/>
                <c:pt idx="0">
                  <c:v>370</c:v>
                </c:pt>
                <c:pt idx="1">
                  <c:v>375</c:v>
                </c:pt>
                <c:pt idx="2">
                  <c:v>380</c:v>
                </c:pt>
                <c:pt idx="3">
                  <c:v>385</c:v>
                </c:pt>
                <c:pt idx="4">
                  <c:v>390</c:v>
                </c:pt>
                <c:pt idx="5">
                  <c:v>395</c:v>
                </c:pt>
                <c:pt idx="6">
                  <c:v>400</c:v>
                </c:pt>
                <c:pt idx="7">
                  <c:v>405</c:v>
                </c:pt>
                <c:pt idx="8">
                  <c:v>410</c:v>
                </c:pt>
                <c:pt idx="9">
                  <c:v>415</c:v>
                </c:pt>
                <c:pt idx="10">
                  <c:v>420</c:v>
                </c:pt>
                <c:pt idx="11">
                  <c:v>425</c:v>
                </c:pt>
                <c:pt idx="12">
                  <c:v>430</c:v>
                </c:pt>
                <c:pt idx="13">
                  <c:v>435</c:v>
                </c:pt>
                <c:pt idx="14">
                  <c:v>440</c:v>
                </c:pt>
                <c:pt idx="15">
                  <c:v>445</c:v>
                </c:pt>
                <c:pt idx="16">
                  <c:v>450</c:v>
                </c:pt>
                <c:pt idx="17">
                  <c:v>455</c:v>
                </c:pt>
                <c:pt idx="18">
                  <c:v>460</c:v>
                </c:pt>
                <c:pt idx="19">
                  <c:v>465</c:v>
                </c:pt>
                <c:pt idx="20">
                  <c:v>470</c:v>
                </c:pt>
                <c:pt idx="21">
                  <c:v>475</c:v>
                </c:pt>
                <c:pt idx="22">
                  <c:v>480</c:v>
                </c:pt>
                <c:pt idx="23">
                  <c:v>485</c:v>
                </c:pt>
                <c:pt idx="24">
                  <c:v>490</c:v>
                </c:pt>
                <c:pt idx="25">
                  <c:v>495</c:v>
                </c:pt>
                <c:pt idx="26">
                  <c:v>500</c:v>
                </c:pt>
                <c:pt idx="27">
                  <c:v>505</c:v>
                </c:pt>
                <c:pt idx="28">
                  <c:v>510</c:v>
                </c:pt>
                <c:pt idx="29">
                  <c:v>515</c:v>
                </c:pt>
                <c:pt idx="30">
                  <c:v>520</c:v>
                </c:pt>
                <c:pt idx="31">
                  <c:v>525</c:v>
                </c:pt>
                <c:pt idx="32">
                  <c:v>530</c:v>
                </c:pt>
                <c:pt idx="33">
                  <c:v>535</c:v>
                </c:pt>
                <c:pt idx="34">
                  <c:v>540</c:v>
                </c:pt>
                <c:pt idx="35">
                  <c:v>545</c:v>
                </c:pt>
                <c:pt idx="36">
                  <c:v>550</c:v>
                </c:pt>
                <c:pt idx="37">
                  <c:v>555</c:v>
                </c:pt>
                <c:pt idx="38">
                  <c:v>560</c:v>
                </c:pt>
                <c:pt idx="39">
                  <c:v>565</c:v>
                </c:pt>
                <c:pt idx="40">
                  <c:v>570</c:v>
                </c:pt>
                <c:pt idx="41">
                  <c:v>575</c:v>
                </c:pt>
                <c:pt idx="42">
                  <c:v>580</c:v>
                </c:pt>
                <c:pt idx="43">
                  <c:v>585</c:v>
                </c:pt>
                <c:pt idx="44">
                  <c:v>590</c:v>
                </c:pt>
                <c:pt idx="45">
                  <c:v>595</c:v>
                </c:pt>
                <c:pt idx="46">
                  <c:v>600</c:v>
                </c:pt>
                <c:pt idx="47">
                  <c:v>605</c:v>
                </c:pt>
                <c:pt idx="48">
                  <c:v>610</c:v>
                </c:pt>
                <c:pt idx="49">
                  <c:v>615</c:v>
                </c:pt>
                <c:pt idx="50">
                  <c:v>620</c:v>
                </c:pt>
                <c:pt idx="51">
                  <c:v>625</c:v>
                </c:pt>
                <c:pt idx="52">
                  <c:v>630</c:v>
                </c:pt>
                <c:pt idx="53">
                  <c:v>635</c:v>
                </c:pt>
                <c:pt idx="54">
                  <c:v>640</c:v>
                </c:pt>
                <c:pt idx="55">
                  <c:v>645</c:v>
                </c:pt>
                <c:pt idx="56">
                  <c:v>650</c:v>
                </c:pt>
                <c:pt idx="57">
                  <c:v>655</c:v>
                </c:pt>
                <c:pt idx="58">
                  <c:v>660</c:v>
                </c:pt>
                <c:pt idx="59">
                  <c:v>665</c:v>
                </c:pt>
                <c:pt idx="60">
                  <c:v>670</c:v>
                </c:pt>
                <c:pt idx="61">
                  <c:v>675</c:v>
                </c:pt>
                <c:pt idx="62">
                  <c:v>680</c:v>
                </c:pt>
                <c:pt idx="63">
                  <c:v>685</c:v>
                </c:pt>
                <c:pt idx="64">
                  <c:v>690</c:v>
                </c:pt>
                <c:pt idx="65">
                  <c:v>695</c:v>
                </c:pt>
                <c:pt idx="66">
                  <c:v>700</c:v>
                </c:pt>
              </c:numCache>
            </c:numRef>
          </c:xVal>
          <c:yVal>
            <c:numRef>
              <c:f>'Auramine-dimmer-360-mag'!$H$2:$H$68</c:f>
              <c:numCache>
                <c:formatCode>General</c:formatCode>
                <c:ptCount val="67"/>
                <c:pt idx="0">
                  <c:v>38.001100000000001</c:v>
                </c:pt>
                <c:pt idx="1">
                  <c:v>56.973599999999998</c:v>
                </c:pt>
                <c:pt idx="2">
                  <c:v>92.130899999999997</c:v>
                </c:pt>
                <c:pt idx="3">
                  <c:v>127.048</c:v>
                </c:pt>
                <c:pt idx="4">
                  <c:v>167.66800000000001</c:v>
                </c:pt>
                <c:pt idx="5">
                  <c:v>200.71600000000001</c:v>
                </c:pt>
                <c:pt idx="6">
                  <c:v>232.58</c:v>
                </c:pt>
                <c:pt idx="7">
                  <c:v>268.23700000000002</c:v>
                </c:pt>
                <c:pt idx="8">
                  <c:v>326.5</c:v>
                </c:pt>
                <c:pt idx="9">
                  <c:v>325.55099999999999</c:v>
                </c:pt>
                <c:pt idx="10">
                  <c:v>286.76</c:v>
                </c:pt>
                <c:pt idx="11">
                  <c:v>282.14</c:v>
                </c:pt>
                <c:pt idx="12">
                  <c:v>274.51100000000002</c:v>
                </c:pt>
                <c:pt idx="13">
                  <c:v>264.55900000000003</c:v>
                </c:pt>
                <c:pt idx="14">
                  <c:v>259.55900000000003</c:v>
                </c:pt>
                <c:pt idx="15">
                  <c:v>253.11600000000001</c:v>
                </c:pt>
                <c:pt idx="16">
                  <c:v>247.04499999999999</c:v>
                </c:pt>
                <c:pt idx="17">
                  <c:v>239.30099999999999</c:v>
                </c:pt>
                <c:pt idx="18">
                  <c:v>231.52199999999999</c:v>
                </c:pt>
                <c:pt idx="19">
                  <c:v>241.42</c:v>
                </c:pt>
                <c:pt idx="20">
                  <c:v>241.393</c:v>
                </c:pt>
                <c:pt idx="21">
                  <c:v>238.251</c:v>
                </c:pt>
                <c:pt idx="22">
                  <c:v>222.73400000000001</c:v>
                </c:pt>
                <c:pt idx="23">
                  <c:v>207.40799999999999</c:v>
                </c:pt>
                <c:pt idx="24">
                  <c:v>195.68899999999999</c:v>
                </c:pt>
                <c:pt idx="25">
                  <c:v>181.68199999999999</c:v>
                </c:pt>
                <c:pt idx="26">
                  <c:v>173.85</c:v>
                </c:pt>
                <c:pt idx="27">
                  <c:v>160.35300000000001</c:v>
                </c:pt>
                <c:pt idx="28">
                  <c:v>158.393</c:v>
                </c:pt>
                <c:pt idx="29">
                  <c:v>143.99700000000001</c:v>
                </c:pt>
                <c:pt idx="30">
                  <c:v>139.22999999999999</c:v>
                </c:pt>
                <c:pt idx="31">
                  <c:v>130.30000000000001</c:v>
                </c:pt>
                <c:pt idx="32">
                  <c:v>123.32899999999999</c:v>
                </c:pt>
                <c:pt idx="33">
                  <c:v>115.069</c:v>
                </c:pt>
                <c:pt idx="34">
                  <c:v>111.011</c:v>
                </c:pt>
                <c:pt idx="35">
                  <c:v>105.624</c:v>
                </c:pt>
                <c:pt idx="36">
                  <c:v>101.43899999999999</c:v>
                </c:pt>
                <c:pt idx="37">
                  <c:v>99.534499999999994</c:v>
                </c:pt>
                <c:pt idx="38">
                  <c:v>94.066100000000006</c:v>
                </c:pt>
                <c:pt idx="39">
                  <c:v>89.681200000000004</c:v>
                </c:pt>
                <c:pt idx="40">
                  <c:v>84.981399999999994</c:v>
                </c:pt>
                <c:pt idx="41">
                  <c:v>76.632800000000003</c:v>
                </c:pt>
                <c:pt idx="42">
                  <c:v>65.716200000000001</c:v>
                </c:pt>
                <c:pt idx="43">
                  <c:v>56.079900000000002</c:v>
                </c:pt>
                <c:pt idx="44">
                  <c:v>45.989600000000003</c:v>
                </c:pt>
                <c:pt idx="45">
                  <c:v>40.116</c:v>
                </c:pt>
                <c:pt idx="46">
                  <c:v>32.1541</c:v>
                </c:pt>
                <c:pt idx="47">
                  <c:v>28.769500000000001</c:v>
                </c:pt>
                <c:pt idx="48">
                  <c:v>23.442599999999999</c:v>
                </c:pt>
                <c:pt idx="49">
                  <c:v>18.9696</c:v>
                </c:pt>
                <c:pt idx="50">
                  <c:v>16.046399999999998</c:v>
                </c:pt>
                <c:pt idx="51">
                  <c:v>14.3323</c:v>
                </c:pt>
                <c:pt idx="52">
                  <c:v>12.106999999999999</c:v>
                </c:pt>
                <c:pt idx="53">
                  <c:v>10.0672</c:v>
                </c:pt>
                <c:pt idx="54">
                  <c:v>8.5046099999999996</c:v>
                </c:pt>
                <c:pt idx="55">
                  <c:v>6.6148400000000001</c:v>
                </c:pt>
                <c:pt idx="56">
                  <c:v>5.5999499999999998</c:v>
                </c:pt>
                <c:pt idx="57">
                  <c:v>4.8593700000000002</c:v>
                </c:pt>
                <c:pt idx="58">
                  <c:v>3.92191</c:v>
                </c:pt>
                <c:pt idx="59">
                  <c:v>3.47865</c:v>
                </c:pt>
                <c:pt idx="60">
                  <c:v>3.2698499999999999</c:v>
                </c:pt>
                <c:pt idx="61">
                  <c:v>3.0223100000000001</c:v>
                </c:pt>
                <c:pt idx="62">
                  <c:v>2.6091099999999998</c:v>
                </c:pt>
                <c:pt idx="63">
                  <c:v>2.4146800000000002</c:v>
                </c:pt>
                <c:pt idx="64">
                  <c:v>2.2802099999999998</c:v>
                </c:pt>
                <c:pt idx="65">
                  <c:v>2.5544600000000002</c:v>
                </c:pt>
                <c:pt idx="66">
                  <c:v>2.537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099-4D43-B509-3A7036BB7E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6811344"/>
        <c:axId val="556816592"/>
      </c:scatterChart>
      <c:valAx>
        <c:axId val="556811344"/>
        <c:scaling>
          <c:orientation val="minMax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6816592"/>
        <c:crosses val="autoZero"/>
        <c:crossBetween val="midCat"/>
      </c:valAx>
      <c:valAx>
        <c:axId val="556816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L (a.u.)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3912190142898804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681134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9745800524934385"/>
          <c:y val="0.17112058909303007"/>
          <c:w val="0.16643088363954506"/>
          <c:h val="0.1674343832020997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bs.</a:t>
            </a:r>
            <a:r>
              <a:rPr lang="en-US" baseline="0"/>
              <a:t> (max) vs. pH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Time Experiment2'!$AB$1:$AB$9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</c:numCache>
            </c:numRef>
          </c:xVal>
          <c:yVal>
            <c:numRef>
              <c:f>'Time Experiment2'!$AC$1:$AC$9</c:f>
              <c:numCache>
                <c:formatCode>General</c:formatCode>
                <c:ptCount val="9"/>
                <c:pt idx="0">
                  <c:v>7.4999999999999997E-3</c:v>
                </c:pt>
                <c:pt idx="1">
                  <c:v>7.7000000000000002E-3</c:v>
                </c:pt>
                <c:pt idx="2">
                  <c:v>2.5700000000000001E-2</c:v>
                </c:pt>
                <c:pt idx="3">
                  <c:v>5.1499999999999997E-2</c:v>
                </c:pt>
                <c:pt idx="4">
                  <c:v>0.15279999999999999</c:v>
                </c:pt>
                <c:pt idx="5">
                  <c:v>0.15720000000000001</c:v>
                </c:pt>
                <c:pt idx="6">
                  <c:v>0.18340000000000001</c:v>
                </c:pt>
                <c:pt idx="7">
                  <c:v>0.21579999999999999</c:v>
                </c:pt>
                <c:pt idx="8">
                  <c:v>0.22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AB5-4DF0-9F3F-56134DB417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1226512"/>
        <c:axId val="401231104"/>
      </c:scatterChart>
      <c:valAx>
        <c:axId val="401226512"/>
        <c:scaling>
          <c:orientation val="minMax"/>
          <c:max val="10"/>
          <c:min val="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/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1231104"/>
        <c:crosses val="autoZero"/>
        <c:crossBetween val="midCat"/>
      </c:valAx>
      <c:valAx>
        <c:axId val="401231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/>
                  <a:t>Abs.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1226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PL-pH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pH=3</c:v>
                </c:pt>
              </c:strCache>
            </c:strRef>
          </c:tx>
          <c:marker>
            <c:symbol val="none"/>
          </c:marker>
          <c:xVal>
            <c:numRef>
              <c:f>Sheet1!$A$2:$A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B$2:$B$58</c:f>
              <c:numCache>
                <c:formatCode>General</c:formatCode>
                <c:ptCount val="57"/>
                <c:pt idx="0">
                  <c:v>30.476500000000001</c:v>
                </c:pt>
                <c:pt idx="1">
                  <c:v>33.516399999999997</c:v>
                </c:pt>
                <c:pt idx="2">
                  <c:v>46.689799999999998</c:v>
                </c:pt>
                <c:pt idx="3">
                  <c:v>50.134300000000003</c:v>
                </c:pt>
                <c:pt idx="4">
                  <c:v>72.005899999999997</c:v>
                </c:pt>
                <c:pt idx="5">
                  <c:v>182.929</c:v>
                </c:pt>
                <c:pt idx="6">
                  <c:v>265.64999999999998</c:v>
                </c:pt>
                <c:pt idx="7">
                  <c:v>120.64100000000001</c:v>
                </c:pt>
                <c:pt idx="8">
                  <c:v>103.389</c:v>
                </c:pt>
                <c:pt idx="9">
                  <c:v>105.43600000000001</c:v>
                </c:pt>
                <c:pt idx="10">
                  <c:v>113.477</c:v>
                </c:pt>
                <c:pt idx="11">
                  <c:v>121.38800000000001</c:v>
                </c:pt>
                <c:pt idx="12">
                  <c:v>130.43199999999999</c:v>
                </c:pt>
                <c:pt idx="13">
                  <c:v>137.727</c:v>
                </c:pt>
                <c:pt idx="14">
                  <c:v>152.77799999999999</c:v>
                </c:pt>
                <c:pt idx="15">
                  <c:v>158.79</c:v>
                </c:pt>
                <c:pt idx="16">
                  <c:v>169.32900000000001</c:v>
                </c:pt>
                <c:pt idx="17">
                  <c:v>169.49100000000001</c:v>
                </c:pt>
                <c:pt idx="18">
                  <c:v>172.7</c:v>
                </c:pt>
                <c:pt idx="19">
                  <c:v>166.70099999999999</c:v>
                </c:pt>
                <c:pt idx="20">
                  <c:v>167.392</c:v>
                </c:pt>
                <c:pt idx="21">
                  <c:v>162.696</c:v>
                </c:pt>
                <c:pt idx="22">
                  <c:v>158.667</c:v>
                </c:pt>
                <c:pt idx="23">
                  <c:v>147.57400000000001</c:v>
                </c:pt>
                <c:pt idx="24">
                  <c:v>144.96700000000001</c:v>
                </c:pt>
                <c:pt idx="25">
                  <c:v>136.40600000000001</c:v>
                </c:pt>
                <c:pt idx="26">
                  <c:v>125.252</c:v>
                </c:pt>
                <c:pt idx="27">
                  <c:v>124.43300000000001</c:v>
                </c:pt>
                <c:pt idx="28">
                  <c:v>107.741</c:v>
                </c:pt>
                <c:pt idx="29">
                  <c:v>105.37</c:v>
                </c:pt>
                <c:pt idx="30">
                  <c:v>100.015</c:v>
                </c:pt>
                <c:pt idx="31">
                  <c:v>93.901799999999994</c:v>
                </c:pt>
                <c:pt idx="32">
                  <c:v>86.235799999999998</c:v>
                </c:pt>
                <c:pt idx="33">
                  <c:v>74.337500000000006</c:v>
                </c:pt>
                <c:pt idx="34">
                  <c:v>66.2988</c:v>
                </c:pt>
                <c:pt idx="35">
                  <c:v>60.218200000000003</c:v>
                </c:pt>
                <c:pt idx="36">
                  <c:v>53.104599999999998</c:v>
                </c:pt>
                <c:pt idx="37">
                  <c:v>47.296799999999998</c:v>
                </c:pt>
                <c:pt idx="38">
                  <c:v>44.009599999999999</c:v>
                </c:pt>
                <c:pt idx="39">
                  <c:v>38.246499999999997</c:v>
                </c:pt>
                <c:pt idx="40">
                  <c:v>35.261499999999998</c:v>
                </c:pt>
                <c:pt idx="41">
                  <c:v>32.793999999999997</c:v>
                </c:pt>
                <c:pt idx="42">
                  <c:v>29.854299999999999</c:v>
                </c:pt>
                <c:pt idx="43">
                  <c:v>28.3642</c:v>
                </c:pt>
                <c:pt idx="44">
                  <c:v>25.345300000000002</c:v>
                </c:pt>
                <c:pt idx="45">
                  <c:v>21.410900000000002</c:v>
                </c:pt>
                <c:pt idx="46">
                  <c:v>22.3184</c:v>
                </c:pt>
                <c:pt idx="47">
                  <c:v>18.115500000000001</c:v>
                </c:pt>
                <c:pt idx="48">
                  <c:v>15.928800000000001</c:v>
                </c:pt>
                <c:pt idx="49">
                  <c:v>14.478</c:v>
                </c:pt>
                <c:pt idx="50">
                  <c:v>13.487399999999999</c:v>
                </c:pt>
                <c:pt idx="51">
                  <c:v>12.2384</c:v>
                </c:pt>
                <c:pt idx="52">
                  <c:v>10.3919</c:v>
                </c:pt>
                <c:pt idx="53">
                  <c:v>7.8188000000000004</c:v>
                </c:pt>
                <c:pt idx="54">
                  <c:v>7.2603999999999997</c:v>
                </c:pt>
                <c:pt idx="55">
                  <c:v>6.9550999999999998</c:v>
                </c:pt>
                <c:pt idx="56">
                  <c:v>5.3257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BD9-4AE9-A506-BA10E8ADBAE6}"/>
            </c:ext>
          </c:extLst>
        </c:ser>
        <c:ser>
          <c:idx val="2"/>
          <c:order val="1"/>
          <c:tx>
            <c:strRef>
              <c:f>Sheet1!$E$1</c:f>
              <c:strCache>
                <c:ptCount val="1"/>
                <c:pt idx="0">
                  <c:v>pH=4</c:v>
                </c:pt>
              </c:strCache>
            </c:strRef>
          </c:tx>
          <c:spPr>
            <a:ln w="1905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Sheet1!$D$2:$D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E$2:$E$58</c:f>
              <c:numCache>
                <c:formatCode>General</c:formatCode>
                <c:ptCount val="57"/>
                <c:pt idx="0">
                  <c:v>26.255199999999999</c:v>
                </c:pt>
                <c:pt idx="1">
                  <c:v>24.422799999999999</c:v>
                </c:pt>
                <c:pt idx="2">
                  <c:v>29.530999999999999</c:v>
                </c:pt>
                <c:pt idx="3">
                  <c:v>37.813299999999998</c:v>
                </c:pt>
                <c:pt idx="4">
                  <c:v>53.785499999999999</c:v>
                </c:pt>
                <c:pt idx="5">
                  <c:v>159.804</c:v>
                </c:pt>
                <c:pt idx="6">
                  <c:v>217.69800000000001</c:v>
                </c:pt>
                <c:pt idx="7">
                  <c:v>92.751800000000003</c:v>
                </c:pt>
                <c:pt idx="8">
                  <c:v>76.741699999999994</c:v>
                </c:pt>
                <c:pt idx="9">
                  <c:v>81.885999999999996</c:v>
                </c:pt>
                <c:pt idx="10">
                  <c:v>90.513599999999997</c:v>
                </c:pt>
                <c:pt idx="11">
                  <c:v>97.890900000000002</c:v>
                </c:pt>
                <c:pt idx="12">
                  <c:v>108.053</c:v>
                </c:pt>
                <c:pt idx="13">
                  <c:v>119.96</c:v>
                </c:pt>
                <c:pt idx="14">
                  <c:v>128.59</c:v>
                </c:pt>
                <c:pt idx="15">
                  <c:v>139.702</c:v>
                </c:pt>
                <c:pt idx="16">
                  <c:v>147.13300000000001</c:v>
                </c:pt>
                <c:pt idx="17">
                  <c:v>143.30799999999999</c:v>
                </c:pt>
                <c:pt idx="18">
                  <c:v>153.16200000000001</c:v>
                </c:pt>
                <c:pt idx="19">
                  <c:v>149.63399999999999</c:v>
                </c:pt>
                <c:pt idx="20">
                  <c:v>149.79400000000001</c:v>
                </c:pt>
                <c:pt idx="21">
                  <c:v>146.072</c:v>
                </c:pt>
                <c:pt idx="22">
                  <c:v>137.57400000000001</c:v>
                </c:pt>
                <c:pt idx="23">
                  <c:v>130.33500000000001</c:v>
                </c:pt>
                <c:pt idx="24">
                  <c:v>125.605</c:v>
                </c:pt>
                <c:pt idx="25">
                  <c:v>122.812</c:v>
                </c:pt>
                <c:pt idx="26">
                  <c:v>110.03100000000001</c:v>
                </c:pt>
                <c:pt idx="27">
                  <c:v>101.827</c:v>
                </c:pt>
                <c:pt idx="28">
                  <c:v>96.966499999999996</c:v>
                </c:pt>
                <c:pt idx="29">
                  <c:v>91.045000000000002</c:v>
                </c:pt>
                <c:pt idx="30">
                  <c:v>84.240399999999994</c:v>
                </c:pt>
                <c:pt idx="31">
                  <c:v>76.453699999999998</c:v>
                </c:pt>
                <c:pt idx="32">
                  <c:v>70.8232</c:v>
                </c:pt>
                <c:pt idx="33">
                  <c:v>61.7881</c:v>
                </c:pt>
                <c:pt idx="34">
                  <c:v>51.428600000000003</c:v>
                </c:pt>
                <c:pt idx="35">
                  <c:v>47.284399999999998</c:v>
                </c:pt>
                <c:pt idx="36">
                  <c:v>41.075899999999997</c:v>
                </c:pt>
                <c:pt idx="37">
                  <c:v>36.5411</c:v>
                </c:pt>
                <c:pt idx="38">
                  <c:v>33.4131</c:v>
                </c:pt>
                <c:pt idx="39">
                  <c:v>30.126300000000001</c:v>
                </c:pt>
                <c:pt idx="40">
                  <c:v>26.347000000000001</c:v>
                </c:pt>
                <c:pt idx="41">
                  <c:v>24.9802</c:v>
                </c:pt>
                <c:pt idx="42">
                  <c:v>22.200500000000002</c:v>
                </c:pt>
                <c:pt idx="43">
                  <c:v>18.851800000000001</c:v>
                </c:pt>
                <c:pt idx="44">
                  <c:v>18.392199999999999</c:v>
                </c:pt>
                <c:pt idx="45">
                  <c:v>17.207999999999998</c:v>
                </c:pt>
                <c:pt idx="46">
                  <c:v>14.618</c:v>
                </c:pt>
                <c:pt idx="47">
                  <c:v>13.7486</c:v>
                </c:pt>
                <c:pt idx="48">
                  <c:v>11.9361</c:v>
                </c:pt>
                <c:pt idx="49">
                  <c:v>9.8661999999999992</c:v>
                </c:pt>
                <c:pt idx="50">
                  <c:v>9.6256000000000004</c:v>
                </c:pt>
                <c:pt idx="51">
                  <c:v>8.8196999999999992</c:v>
                </c:pt>
                <c:pt idx="52">
                  <c:v>7.7248000000000001</c:v>
                </c:pt>
                <c:pt idx="53">
                  <c:v>6.9503000000000004</c:v>
                </c:pt>
                <c:pt idx="54">
                  <c:v>5.8643999999999998</c:v>
                </c:pt>
                <c:pt idx="55">
                  <c:v>5.4885000000000002</c:v>
                </c:pt>
                <c:pt idx="56">
                  <c:v>4.9118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BD9-4AE9-A506-BA10E8ADBAE6}"/>
            </c:ext>
          </c:extLst>
        </c:ser>
        <c:ser>
          <c:idx val="3"/>
          <c:order val="2"/>
          <c:tx>
            <c:strRef>
              <c:f>Sheet1!$H$1</c:f>
              <c:strCache>
                <c:ptCount val="1"/>
                <c:pt idx="0">
                  <c:v>pH=5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Sheet1!$G$2:$G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H$2:$H$58</c:f>
              <c:numCache>
                <c:formatCode>General</c:formatCode>
                <c:ptCount val="57"/>
                <c:pt idx="0">
                  <c:v>29.4925</c:v>
                </c:pt>
                <c:pt idx="1">
                  <c:v>29.980499999999999</c:v>
                </c:pt>
                <c:pt idx="2">
                  <c:v>38.723799999999997</c:v>
                </c:pt>
                <c:pt idx="3">
                  <c:v>44.297199999999997</c:v>
                </c:pt>
                <c:pt idx="4">
                  <c:v>62.091500000000003</c:v>
                </c:pt>
                <c:pt idx="5">
                  <c:v>167.62299999999999</c:v>
                </c:pt>
                <c:pt idx="6">
                  <c:v>250.608</c:v>
                </c:pt>
                <c:pt idx="7">
                  <c:v>120.553</c:v>
                </c:pt>
                <c:pt idx="8">
                  <c:v>105.086</c:v>
                </c:pt>
                <c:pt idx="9">
                  <c:v>113.306</c:v>
                </c:pt>
                <c:pt idx="10">
                  <c:v>126.06100000000001</c:v>
                </c:pt>
                <c:pt idx="11">
                  <c:v>136.63800000000001</c:v>
                </c:pt>
                <c:pt idx="12">
                  <c:v>149.83600000000001</c:v>
                </c:pt>
                <c:pt idx="13">
                  <c:v>163.55199999999999</c:v>
                </c:pt>
                <c:pt idx="14">
                  <c:v>174.392</c:v>
                </c:pt>
                <c:pt idx="15">
                  <c:v>184.52099999999999</c:v>
                </c:pt>
                <c:pt idx="16">
                  <c:v>192</c:v>
                </c:pt>
                <c:pt idx="17">
                  <c:v>199.38200000000001</c:v>
                </c:pt>
                <c:pt idx="18">
                  <c:v>203.48699999999999</c:v>
                </c:pt>
                <c:pt idx="19">
                  <c:v>204.90799999999999</c:v>
                </c:pt>
                <c:pt idx="20">
                  <c:v>201.24799999999999</c:v>
                </c:pt>
                <c:pt idx="21">
                  <c:v>186.23400000000001</c:v>
                </c:pt>
                <c:pt idx="22">
                  <c:v>179.5</c:v>
                </c:pt>
                <c:pt idx="23">
                  <c:v>172.30199999999999</c:v>
                </c:pt>
                <c:pt idx="24">
                  <c:v>164.26900000000001</c:v>
                </c:pt>
                <c:pt idx="25">
                  <c:v>156.898</c:v>
                </c:pt>
                <c:pt idx="26">
                  <c:v>141.10400000000001</c:v>
                </c:pt>
                <c:pt idx="27">
                  <c:v>133.68799999999999</c:v>
                </c:pt>
                <c:pt idx="28">
                  <c:v>122.42700000000001</c:v>
                </c:pt>
                <c:pt idx="29">
                  <c:v>121.38200000000001</c:v>
                </c:pt>
                <c:pt idx="30">
                  <c:v>109.637</c:v>
                </c:pt>
                <c:pt idx="31">
                  <c:v>100.773</c:v>
                </c:pt>
                <c:pt idx="32">
                  <c:v>90.590800000000002</c:v>
                </c:pt>
                <c:pt idx="33">
                  <c:v>83.989900000000006</c:v>
                </c:pt>
                <c:pt idx="34">
                  <c:v>68.680300000000003</c:v>
                </c:pt>
                <c:pt idx="35">
                  <c:v>64.226500000000001</c:v>
                </c:pt>
                <c:pt idx="36">
                  <c:v>56.453400000000002</c:v>
                </c:pt>
                <c:pt idx="37">
                  <c:v>49.313099999999999</c:v>
                </c:pt>
                <c:pt idx="38">
                  <c:v>42.482399999999998</c:v>
                </c:pt>
                <c:pt idx="39">
                  <c:v>40.794800000000002</c:v>
                </c:pt>
                <c:pt idx="40">
                  <c:v>38.586399999999998</c:v>
                </c:pt>
                <c:pt idx="41">
                  <c:v>34.829000000000001</c:v>
                </c:pt>
                <c:pt idx="42">
                  <c:v>31.323499999999999</c:v>
                </c:pt>
                <c:pt idx="43">
                  <c:v>24.861699999999999</c:v>
                </c:pt>
                <c:pt idx="44">
                  <c:v>24.7272</c:v>
                </c:pt>
                <c:pt idx="45">
                  <c:v>21.066700000000001</c:v>
                </c:pt>
                <c:pt idx="46">
                  <c:v>20.264299999999999</c:v>
                </c:pt>
                <c:pt idx="47">
                  <c:v>15.5335</c:v>
                </c:pt>
                <c:pt idx="48">
                  <c:v>15.593</c:v>
                </c:pt>
                <c:pt idx="49">
                  <c:v>14.6525</c:v>
                </c:pt>
                <c:pt idx="50">
                  <c:v>13.21</c:v>
                </c:pt>
                <c:pt idx="51">
                  <c:v>11.997999999999999</c:v>
                </c:pt>
                <c:pt idx="52">
                  <c:v>8.9098000000000006</c:v>
                </c:pt>
                <c:pt idx="53">
                  <c:v>8.0452999999999992</c:v>
                </c:pt>
                <c:pt idx="54">
                  <c:v>6.3068999999999997</c:v>
                </c:pt>
                <c:pt idx="55">
                  <c:v>6.2301000000000002</c:v>
                </c:pt>
                <c:pt idx="56">
                  <c:v>6.3406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BD9-4AE9-A506-BA10E8ADBAE6}"/>
            </c:ext>
          </c:extLst>
        </c:ser>
        <c:ser>
          <c:idx val="4"/>
          <c:order val="3"/>
          <c:tx>
            <c:strRef>
              <c:f>Sheet1!$K$1</c:f>
              <c:strCache>
                <c:ptCount val="1"/>
                <c:pt idx="0">
                  <c:v>pH=6</c:v>
                </c:pt>
              </c:strCache>
            </c:strRef>
          </c:tx>
          <c:marker>
            <c:symbol val="none"/>
          </c:marker>
          <c:xVal>
            <c:numRef>
              <c:f>Sheet1!$J$2:$J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K$2:$K$58</c:f>
              <c:numCache>
                <c:formatCode>General</c:formatCode>
                <c:ptCount val="57"/>
                <c:pt idx="0">
                  <c:v>31.479399999999998</c:v>
                </c:pt>
                <c:pt idx="1">
                  <c:v>28.4466</c:v>
                </c:pt>
                <c:pt idx="2">
                  <c:v>34.923999999999999</c:v>
                </c:pt>
                <c:pt idx="3">
                  <c:v>41.392899999999997</c:v>
                </c:pt>
                <c:pt idx="4">
                  <c:v>57.411299999999997</c:v>
                </c:pt>
                <c:pt idx="5">
                  <c:v>152.751</c:v>
                </c:pt>
                <c:pt idx="6">
                  <c:v>214.00399999999999</c:v>
                </c:pt>
                <c:pt idx="7">
                  <c:v>105.90900000000001</c:v>
                </c:pt>
                <c:pt idx="8">
                  <c:v>95.697100000000006</c:v>
                </c:pt>
                <c:pt idx="9">
                  <c:v>104.508</c:v>
                </c:pt>
                <c:pt idx="10">
                  <c:v>114.511</c:v>
                </c:pt>
                <c:pt idx="11">
                  <c:v>117.791</c:v>
                </c:pt>
                <c:pt idx="12">
                  <c:v>132.31700000000001</c:v>
                </c:pt>
                <c:pt idx="13">
                  <c:v>137.934</c:v>
                </c:pt>
                <c:pt idx="14">
                  <c:v>146.578</c:v>
                </c:pt>
                <c:pt idx="15">
                  <c:v>161.709</c:v>
                </c:pt>
                <c:pt idx="16">
                  <c:v>169.54900000000001</c:v>
                </c:pt>
                <c:pt idx="17">
                  <c:v>179.876</c:v>
                </c:pt>
                <c:pt idx="18">
                  <c:v>187.69300000000001</c:v>
                </c:pt>
                <c:pt idx="19">
                  <c:v>198.73</c:v>
                </c:pt>
                <c:pt idx="20">
                  <c:v>203.14699999999999</c:v>
                </c:pt>
                <c:pt idx="21">
                  <c:v>200.06800000000001</c:v>
                </c:pt>
                <c:pt idx="22">
                  <c:v>204.85900000000001</c:v>
                </c:pt>
                <c:pt idx="23">
                  <c:v>194.49100000000001</c:v>
                </c:pt>
                <c:pt idx="24">
                  <c:v>189.309</c:v>
                </c:pt>
                <c:pt idx="25">
                  <c:v>179.71299999999999</c:v>
                </c:pt>
                <c:pt idx="26">
                  <c:v>165.637</c:v>
                </c:pt>
                <c:pt idx="27">
                  <c:v>154.989</c:v>
                </c:pt>
                <c:pt idx="28">
                  <c:v>139.97800000000001</c:v>
                </c:pt>
                <c:pt idx="29">
                  <c:v>152.18600000000001</c:v>
                </c:pt>
                <c:pt idx="30">
                  <c:v>150.02600000000001</c:v>
                </c:pt>
                <c:pt idx="31">
                  <c:v>135.75899999999999</c:v>
                </c:pt>
                <c:pt idx="32">
                  <c:v>119.96599999999999</c:v>
                </c:pt>
                <c:pt idx="33">
                  <c:v>101.929</c:v>
                </c:pt>
                <c:pt idx="34">
                  <c:v>87.967699999999994</c:v>
                </c:pt>
                <c:pt idx="35">
                  <c:v>70.969700000000003</c:v>
                </c:pt>
                <c:pt idx="36">
                  <c:v>64.301500000000004</c:v>
                </c:pt>
                <c:pt idx="37">
                  <c:v>56.044199999999996</c:v>
                </c:pt>
                <c:pt idx="38">
                  <c:v>50.267000000000003</c:v>
                </c:pt>
                <c:pt idx="39">
                  <c:v>45.768900000000002</c:v>
                </c:pt>
                <c:pt idx="40">
                  <c:v>39.332299999999996</c:v>
                </c:pt>
                <c:pt idx="41">
                  <c:v>35.9039</c:v>
                </c:pt>
                <c:pt idx="42">
                  <c:v>34.928899999999999</c:v>
                </c:pt>
                <c:pt idx="43">
                  <c:v>30.058599999999998</c:v>
                </c:pt>
                <c:pt idx="44">
                  <c:v>26.984200000000001</c:v>
                </c:pt>
                <c:pt idx="45">
                  <c:v>24.980799999999999</c:v>
                </c:pt>
                <c:pt idx="46">
                  <c:v>23.3141</c:v>
                </c:pt>
                <c:pt idx="47">
                  <c:v>19.657599999999999</c:v>
                </c:pt>
                <c:pt idx="48">
                  <c:v>18.164999999999999</c:v>
                </c:pt>
                <c:pt idx="49">
                  <c:v>17.647600000000001</c:v>
                </c:pt>
                <c:pt idx="50">
                  <c:v>15.2172</c:v>
                </c:pt>
                <c:pt idx="51">
                  <c:v>13.387499999999999</c:v>
                </c:pt>
                <c:pt idx="52">
                  <c:v>10.338699999999999</c:v>
                </c:pt>
                <c:pt idx="53">
                  <c:v>9.4702000000000002</c:v>
                </c:pt>
                <c:pt idx="54">
                  <c:v>8.8905999999999992</c:v>
                </c:pt>
                <c:pt idx="55">
                  <c:v>7.1460999999999997</c:v>
                </c:pt>
                <c:pt idx="56">
                  <c:v>6.8459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BD9-4AE9-A506-BA10E8ADBAE6}"/>
            </c:ext>
          </c:extLst>
        </c:ser>
        <c:ser>
          <c:idx val="5"/>
          <c:order val="4"/>
          <c:tx>
            <c:strRef>
              <c:f>Sheet1!$N$1</c:f>
              <c:strCache>
                <c:ptCount val="1"/>
                <c:pt idx="0">
                  <c:v>pH=7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M$2:$M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N$2:$N$58</c:f>
              <c:numCache>
                <c:formatCode>General</c:formatCode>
                <c:ptCount val="57"/>
                <c:pt idx="0">
                  <c:v>28.374600000000001</c:v>
                </c:pt>
                <c:pt idx="1">
                  <c:v>24.217300000000002</c:v>
                </c:pt>
                <c:pt idx="2">
                  <c:v>25.0168</c:v>
                </c:pt>
                <c:pt idx="3">
                  <c:v>29.258400000000002</c:v>
                </c:pt>
                <c:pt idx="4">
                  <c:v>40.046300000000002</c:v>
                </c:pt>
                <c:pt idx="5">
                  <c:v>132.24799999999999</c:v>
                </c:pt>
                <c:pt idx="6">
                  <c:v>193.75299999999999</c:v>
                </c:pt>
                <c:pt idx="7">
                  <c:v>82.195300000000003</c:v>
                </c:pt>
                <c:pt idx="8">
                  <c:v>70.998900000000006</c:v>
                </c:pt>
                <c:pt idx="9">
                  <c:v>74.751099999999994</c:v>
                </c:pt>
                <c:pt idx="10">
                  <c:v>82.400899999999993</c:v>
                </c:pt>
                <c:pt idx="11">
                  <c:v>87.149900000000002</c:v>
                </c:pt>
                <c:pt idx="12">
                  <c:v>97.113699999999994</c:v>
                </c:pt>
                <c:pt idx="13">
                  <c:v>104.917</c:v>
                </c:pt>
                <c:pt idx="14">
                  <c:v>112.333</c:v>
                </c:pt>
                <c:pt idx="15">
                  <c:v>128.33099999999999</c:v>
                </c:pt>
                <c:pt idx="16">
                  <c:v>152.23400000000001</c:v>
                </c:pt>
                <c:pt idx="17">
                  <c:v>144.50899999999999</c:v>
                </c:pt>
                <c:pt idx="18">
                  <c:v>153.01</c:v>
                </c:pt>
                <c:pt idx="19">
                  <c:v>157.126</c:v>
                </c:pt>
                <c:pt idx="20">
                  <c:v>160.14099999999999</c:v>
                </c:pt>
                <c:pt idx="21">
                  <c:v>166.64599999999999</c:v>
                </c:pt>
                <c:pt idx="22">
                  <c:v>162.399</c:v>
                </c:pt>
                <c:pt idx="23">
                  <c:v>159.333</c:v>
                </c:pt>
                <c:pt idx="24">
                  <c:v>155.679</c:v>
                </c:pt>
                <c:pt idx="25">
                  <c:v>148.626</c:v>
                </c:pt>
                <c:pt idx="26">
                  <c:v>140.59700000000001</c:v>
                </c:pt>
                <c:pt idx="27">
                  <c:v>129.12200000000001</c:v>
                </c:pt>
                <c:pt idx="28">
                  <c:v>124.346</c:v>
                </c:pt>
                <c:pt idx="29">
                  <c:v>125.19</c:v>
                </c:pt>
                <c:pt idx="30">
                  <c:v>115.167</c:v>
                </c:pt>
                <c:pt idx="31">
                  <c:v>104.23</c:v>
                </c:pt>
                <c:pt idx="32">
                  <c:v>91.361800000000002</c:v>
                </c:pt>
                <c:pt idx="33">
                  <c:v>81.875799999999998</c:v>
                </c:pt>
                <c:pt idx="34">
                  <c:v>74.647000000000006</c:v>
                </c:pt>
                <c:pt idx="35">
                  <c:v>65.224000000000004</c:v>
                </c:pt>
                <c:pt idx="36">
                  <c:v>57.436</c:v>
                </c:pt>
                <c:pt idx="37">
                  <c:v>53.310600000000001</c:v>
                </c:pt>
                <c:pt idx="38">
                  <c:v>47.967399999999998</c:v>
                </c:pt>
                <c:pt idx="39">
                  <c:v>44.284199999999998</c:v>
                </c:pt>
                <c:pt idx="40">
                  <c:v>39.275199999999998</c:v>
                </c:pt>
                <c:pt idx="41">
                  <c:v>34.656799999999997</c:v>
                </c:pt>
                <c:pt idx="42">
                  <c:v>33.401000000000003</c:v>
                </c:pt>
                <c:pt idx="43">
                  <c:v>28.343800000000002</c:v>
                </c:pt>
                <c:pt idx="44">
                  <c:v>26.525099999999998</c:v>
                </c:pt>
                <c:pt idx="45">
                  <c:v>26.592400000000001</c:v>
                </c:pt>
                <c:pt idx="46">
                  <c:v>22.670300000000001</c:v>
                </c:pt>
                <c:pt idx="47">
                  <c:v>21.177299999999999</c:v>
                </c:pt>
                <c:pt idx="48">
                  <c:v>17.4649</c:v>
                </c:pt>
                <c:pt idx="49">
                  <c:v>16.591000000000001</c:v>
                </c:pt>
                <c:pt idx="50">
                  <c:v>15.6023</c:v>
                </c:pt>
                <c:pt idx="51">
                  <c:v>11.8276</c:v>
                </c:pt>
                <c:pt idx="52">
                  <c:v>10.1982</c:v>
                </c:pt>
                <c:pt idx="53">
                  <c:v>9.2316000000000003</c:v>
                </c:pt>
                <c:pt idx="54">
                  <c:v>7.8423999999999996</c:v>
                </c:pt>
                <c:pt idx="55">
                  <c:v>7.3811</c:v>
                </c:pt>
                <c:pt idx="56">
                  <c:v>6.79579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BD9-4AE9-A506-BA10E8ADBAE6}"/>
            </c:ext>
          </c:extLst>
        </c:ser>
        <c:ser>
          <c:idx val="6"/>
          <c:order val="5"/>
          <c:tx>
            <c:strRef>
              <c:f>Sheet1!$Q$1</c:f>
              <c:strCache>
                <c:ptCount val="1"/>
                <c:pt idx="0">
                  <c:v>pH=8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P$2:$P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Q$2:$Q$58</c:f>
              <c:numCache>
                <c:formatCode>General</c:formatCode>
                <c:ptCount val="57"/>
                <c:pt idx="0">
                  <c:v>37.771299999999997</c:v>
                </c:pt>
                <c:pt idx="1">
                  <c:v>40.259799999999998</c:v>
                </c:pt>
                <c:pt idx="2">
                  <c:v>46.866599999999998</c:v>
                </c:pt>
                <c:pt idx="3">
                  <c:v>59.659199999999998</c:v>
                </c:pt>
                <c:pt idx="4">
                  <c:v>81.951300000000003</c:v>
                </c:pt>
                <c:pt idx="5">
                  <c:v>189.72300000000001</c:v>
                </c:pt>
                <c:pt idx="6">
                  <c:v>255.69399999999999</c:v>
                </c:pt>
                <c:pt idx="7">
                  <c:v>144.304</c:v>
                </c:pt>
                <c:pt idx="8">
                  <c:v>135.55000000000001</c:v>
                </c:pt>
                <c:pt idx="9">
                  <c:v>143.28399999999999</c:v>
                </c:pt>
                <c:pt idx="10">
                  <c:v>155.48699999999999</c:v>
                </c:pt>
                <c:pt idx="11">
                  <c:v>163.685</c:v>
                </c:pt>
                <c:pt idx="12">
                  <c:v>184.45400000000001</c:v>
                </c:pt>
                <c:pt idx="13">
                  <c:v>195.51300000000001</c:v>
                </c:pt>
                <c:pt idx="14">
                  <c:v>218.48699999999999</c:v>
                </c:pt>
                <c:pt idx="15">
                  <c:v>225.887</c:v>
                </c:pt>
                <c:pt idx="16">
                  <c:v>254.87899999999999</c:v>
                </c:pt>
                <c:pt idx="17">
                  <c:v>278.48599999999999</c:v>
                </c:pt>
                <c:pt idx="18">
                  <c:v>298.51799999999997</c:v>
                </c:pt>
                <c:pt idx="19">
                  <c:v>315.99599999999998</c:v>
                </c:pt>
                <c:pt idx="20">
                  <c:v>313.255</c:v>
                </c:pt>
                <c:pt idx="21">
                  <c:v>321.96600000000001</c:v>
                </c:pt>
                <c:pt idx="22">
                  <c:v>337.12</c:v>
                </c:pt>
                <c:pt idx="23">
                  <c:v>348.27699999999999</c:v>
                </c:pt>
                <c:pt idx="24">
                  <c:v>328.98599999999999</c:v>
                </c:pt>
                <c:pt idx="25">
                  <c:v>298.08600000000001</c:v>
                </c:pt>
                <c:pt idx="26">
                  <c:v>284.02199999999999</c:v>
                </c:pt>
                <c:pt idx="27">
                  <c:v>267.404</c:v>
                </c:pt>
                <c:pt idx="28">
                  <c:v>247.529</c:v>
                </c:pt>
                <c:pt idx="29">
                  <c:v>248.62899999999999</c:v>
                </c:pt>
                <c:pt idx="30">
                  <c:v>234.9</c:v>
                </c:pt>
                <c:pt idx="31">
                  <c:v>201.08</c:v>
                </c:pt>
                <c:pt idx="32">
                  <c:v>161.18100000000001</c:v>
                </c:pt>
                <c:pt idx="33">
                  <c:v>131.411</c:v>
                </c:pt>
                <c:pt idx="34">
                  <c:v>117.232</c:v>
                </c:pt>
                <c:pt idx="35">
                  <c:v>97.745999999999995</c:v>
                </c:pt>
                <c:pt idx="36">
                  <c:v>82.522000000000006</c:v>
                </c:pt>
                <c:pt idx="37">
                  <c:v>77.215400000000002</c:v>
                </c:pt>
                <c:pt idx="38">
                  <c:v>64.724500000000006</c:v>
                </c:pt>
                <c:pt idx="39">
                  <c:v>56.866</c:v>
                </c:pt>
                <c:pt idx="40">
                  <c:v>52.158099999999997</c:v>
                </c:pt>
                <c:pt idx="41">
                  <c:v>47.145299999999999</c:v>
                </c:pt>
                <c:pt idx="42">
                  <c:v>43.947899999999997</c:v>
                </c:pt>
                <c:pt idx="43">
                  <c:v>38.177700000000002</c:v>
                </c:pt>
                <c:pt idx="44">
                  <c:v>34.505400000000002</c:v>
                </c:pt>
                <c:pt idx="45">
                  <c:v>32.0321</c:v>
                </c:pt>
                <c:pt idx="46">
                  <c:v>27.352499999999999</c:v>
                </c:pt>
                <c:pt idx="47">
                  <c:v>25.553000000000001</c:v>
                </c:pt>
                <c:pt idx="48">
                  <c:v>23.748200000000001</c:v>
                </c:pt>
                <c:pt idx="49">
                  <c:v>21.145</c:v>
                </c:pt>
                <c:pt idx="50">
                  <c:v>17.982399999999998</c:v>
                </c:pt>
                <c:pt idx="51">
                  <c:v>14.4406</c:v>
                </c:pt>
                <c:pt idx="52">
                  <c:v>13.233499999999999</c:v>
                </c:pt>
                <c:pt idx="53">
                  <c:v>10.636699999999999</c:v>
                </c:pt>
                <c:pt idx="54">
                  <c:v>9.5652000000000008</c:v>
                </c:pt>
                <c:pt idx="55">
                  <c:v>8.1965000000000003</c:v>
                </c:pt>
                <c:pt idx="56">
                  <c:v>7.2457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5BD9-4AE9-A506-BA10E8ADBAE6}"/>
            </c:ext>
          </c:extLst>
        </c:ser>
        <c:ser>
          <c:idx val="7"/>
          <c:order val="6"/>
          <c:tx>
            <c:strRef>
              <c:f>Sheet1!$T$1</c:f>
              <c:strCache>
                <c:ptCount val="1"/>
                <c:pt idx="0">
                  <c:v>pH=9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Sheet1!$S$2:$S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T$2:$T$58</c:f>
              <c:numCache>
                <c:formatCode>General</c:formatCode>
                <c:ptCount val="57"/>
                <c:pt idx="0">
                  <c:v>29.4663</c:v>
                </c:pt>
                <c:pt idx="1">
                  <c:v>23.308599999999998</c:v>
                </c:pt>
                <c:pt idx="2">
                  <c:v>28.8188</c:v>
                </c:pt>
                <c:pt idx="3">
                  <c:v>34.406999999999996</c:v>
                </c:pt>
                <c:pt idx="4">
                  <c:v>48.28</c:v>
                </c:pt>
                <c:pt idx="5">
                  <c:v>135.59299999999999</c:v>
                </c:pt>
                <c:pt idx="6">
                  <c:v>200.083</c:v>
                </c:pt>
                <c:pt idx="7">
                  <c:v>84.727900000000005</c:v>
                </c:pt>
                <c:pt idx="8">
                  <c:v>67.838200000000001</c:v>
                </c:pt>
                <c:pt idx="9">
                  <c:v>73.001999999999995</c:v>
                </c:pt>
                <c:pt idx="10">
                  <c:v>83.977999999999994</c:v>
                </c:pt>
                <c:pt idx="11">
                  <c:v>97.698300000000003</c:v>
                </c:pt>
                <c:pt idx="12">
                  <c:v>113.476</c:v>
                </c:pt>
                <c:pt idx="13">
                  <c:v>133.46100000000001</c:v>
                </c:pt>
                <c:pt idx="14">
                  <c:v>154.01</c:v>
                </c:pt>
                <c:pt idx="15">
                  <c:v>169.238</c:v>
                </c:pt>
                <c:pt idx="16">
                  <c:v>179.37100000000001</c:v>
                </c:pt>
                <c:pt idx="17">
                  <c:v>198.655</c:v>
                </c:pt>
                <c:pt idx="18">
                  <c:v>209.50399999999999</c:v>
                </c:pt>
                <c:pt idx="19">
                  <c:v>305.75400000000002</c:v>
                </c:pt>
                <c:pt idx="20">
                  <c:v>395.42599999999999</c:v>
                </c:pt>
                <c:pt idx="21">
                  <c:v>397.73599999999999</c:v>
                </c:pt>
                <c:pt idx="22">
                  <c:v>303.19099999999997</c:v>
                </c:pt>
                <c:pt idx="23">
                  <c:v>229.32300000000001</c:v>
                </c:pt>
                <c:pt idx="24">
                  <c:v>181.36</c:v>
                </c:pt>
                <c:pt idx="25">
                  <c:v>166.11699999999999</c:v>
                </c:pt>
                <c:pt idx="26">
                  <c:v>154.155</c:v>
                </c:pt>
                <c:pt idx="27">
                  <c:v>139.63200000000001</c:v>
                </c:pt>
                <c:pt idx="28">
                  <c:v>122.08</c:v>
                </c:pt>
                <c:pt idx="29">
                  <c:v>113.24299999999999</c:v>
                </c:pt>
                <c:pt idx="30">
                  <c:v>111.083</c:v>
                </c:pt>
                <c:pt idx="31">
                  <c:v>95.623000000000005</c:v>
                </c:pt>
                <c:pt idx="32">
                  <c:v>88.025800000000004</c:v>
                </c:pt>
                <c:pt idx="33">
                  <c:v>73.927800000000005</c:v>
                </c:pt>
                <c:pt idx="34">
                  <c:v>63.025199999999998</c:v>
                </c:pt>
                <c:pt idx="35">
                  <c:v>53.917000000000002</c:v>
                </c:pt>
                <c:pt idx="36">
                  <c:v>47.453099999999999</c:v>
                </c:pt>
                <c:pt idx="37">
                  <c:v>42.875799999999998</c:v>
                </c:pt>
                <c:pt idx="38">
                  <c:v>39.840499999999999</c:v>
                </c:pt>
                <c:pt idx="39">
                  <c:v>36.219700000000003</c:v>
                </c:pt>
                <c:pt idx="40">
                  <c:v>29.247800000000002</c:v>
                </c:pt>
                <c:pt idx="41">
                  <c:v>30.137799999999999</c:v>
                </c:pt>
                <c:pt idx="42">
                  <c:v>24.5764</c:v>
                </c:pt>
                <c:pt idx="43">
                  <c:v>23.3995</c:v>
                </c:pt>
                <c:pt idx="44">
                  <c:v>21.7074</c:v>
                </c:pt>
                <c:pt idx="45">
                  <c:v>19.9331</c:v>
                </c:pt>
                <c:pt idx="46">
                  <c:v>17.402200000000001</c:v>
                </c:pt>
                <c:pt idx="47">
                  <c:v>15.8878</c:v>
                </c:pt>
                <c:pt idx="48">
                  <c:v>14.3515</c:v>
                </c:pt>
                <c:pt idx="49">
                  <c:v>14.4833</c:v>
                </c:pt>
                <c:pt idx="50">
                  <c:v>12.124000000000001</c:v>
                </c:pt>
                <c:pt idx="51">
                  <c:v>11.3398</c:v>
                </c:pt>
                <c:pt idx="52">
                  <c:v>9.1867999999999999</c:v>
                </c:pt>
                <c:pt idx="53">
                  <c:v>8.4573999999999998</c:v>
                </c:pt>
                <c:pt idx="54">
                  <c:v>6.3775000000000004</c:v>
                </c:pt>
                <c:pt idx="55">
                  <c:v>6.0260999999999996</c:v>
                </c:pt>
                <c:pt idx="56">
                  <c:v>6.0082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5BD9-4AE9-A506-BA10E8ADBAE6}"/>
            </c:ext>
          </c:extLst>
        </c:ser>
        <c:ser>
          <c:idx val="0"/>
          <c:order val="7"/>
          <c:tx>
            <c:strRef>
              <c:f>Sheet1!$W$1</c:f>
              <c:strCache>
                <c:ptCount val="1"/>
                <c:pt idx="0">
                  <c:v>pH=10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V$2:$V$58</c:f>
              <c:numCache>
                <c:formatCode>General</c:formatCode>
                <c:ptCount val="57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Sheet1!$W$2:$W$58</c:f>
              <c:numCache>
                <c:formatCode>General</c:formatCode>
                <c:ptCount val="57"/>
                <c:pt idx="0">
                  <c:v>71.902500000000003</c:v>
                </c:pt>
                <c:pt idx="1">
                  <c:v>47.356099999999998</c:v>
                </c:pt>
                <c:pt idx="2">
                  <c:v>62.161799999999999</c:v>
                </c:pt>
                <c:pt idx="3">
                  <c:v>84.2012</c:v>
                </c:pt>
                <c:pt idx="4">
                  <c:v>116.08</c:v>
                </c:pt>
                <c:pt idx="5">
                  <c:v>230.57599999999999</c:v>
                </c:pt>
                <c:pt idx="6">
                  <c:v>309.041</c:v>
                </c:pt>
                <c:pt idx="7">
                  <c:v>229.875</c:v>
                </c:pt>
                <c:pt idx="8">
                  <c:v>252.91499999999999</c:v>
                </c:pt>
                <c:pt idx="9">
                  <c:v>294.40199999999999</c:v>
                </c:pt>
                <c:pt idx="10">
                  <c:v>337.02300000000002</c:v>
                </c:pt>
                <c:pt idx="11">
                  <c:v>398.16199999999998</c:v>
                </c:pt>
                <c:pt idx="12">
                  <c:v>444.916</c:v>
                </c:pt>
                <c:pt idx="13">
                  <c:v>490.39600000000002</c:v>
                </c:pt>
                <c:pt idx="14">
                  <c:v>534.40599999999995</c:v>
                </c:pt>
                <c:pt idx="15">
                  <c:v>588.49800000000005</c:v>
                </c:pt>
                <c:pt idx="16">
                  <c:v>606.98900000000003</c:v>
                </c:pt>
                <c:pt idx="17">
                  <c:v>642.75699999999995</c:v>
                </c:pt>
                <c:pt idx="18">
                  <c:v>655.48900000000003</c:v>
                </c:pt>
                <c:pt idx="19">
                  <c:v>657.64099999999996</c:v>
                </c:pt>
                <c:pt idx="20">
                  <c:v>640.17899999999997</c:v>
                </c:pt>
                <c:pt idx="21">
                  <c:v>633.80200000000002</c:v>
                </c:pt>
                <c:pt idx="22">
                  <c:v>613.66700000000003</c:v>
                </c:pt>
                <c:pt idx="23">
                  <c:v>573.51400000000001</c:v>
                </c:pt>
                <c:pt idx="24">
                  <c:v>535.05700000000002</c:v>
                </c:pt>
                <c:pt idx="25">
                  <c:v>507.24200000000002</c:v>
                </c:pt>
                <c:pt idx="26">
                  <c:v>469.86599999999999</c:v>
                </c:pt>
                <c:pt idx="27">
                  <c:v>421.387</c:v>
                </c:pt>
                <c:pt idx="28">
                  <c:v>387.88299999999998</c:v>
                </c:pt>
                <c:pt idx="29">
                  <c:v>371.459</c:v>
                </c:pt>
                <c:pt idx="30">
                  <c:v>345.87400000000002</c:v>
                </c:pt>
                <c:pt idx="31">
                  <c:v>312.16500000000002</c:v>
                </c:pt>
                <c:pt idx="32">
                  <c:v>272.76400000000001</c:v>
                </c:pt>
                <c:pt idx="33">
                  <c:v>242.22</c:v>
                </c:pt>
                <c:pt idx="34">
                  <c:v>209.24799999999999</c:v>
                </c:pt>
                <c:pt idx="35">
                  <c:v>189.285</c:v>
                </c:pt>
                <c:pt idx="36">
                  <c:v>168.9</c:v>
                </c:pt>
                <c:pt idx="37">
                  <c:v>147.76400000000001</c:v>
                </c:pt>
                <c:pt idx="38">
                  <c:v>134.15799999999999</c:v>
                </c:pt>
                <c:pt idx="39">
                  <c:v>121.038</c:v>
                </c:pt>
                <c:pt idx="40">
                  <c:v>106.374</c:v>
                </c:pt>
                <c:pt idx="41">
                  <c:v>98.006500000000003</c:v>
                </c:pt>
                <c:pt idx="42">
                  <c:v>88.201499999999996</c:v>
                </c:pt>
                <c:pt idx="43">
                  <c:v>78.163300000000007</c:v>
                </c:pt>
                <c:pt idx="44">
                  <c:v>73.316100000000006</c:v>
                </c:pt>
                <c:pt idx="45">
                  <c:v>63.689</c:v>
                </c:pt>
                <c:pt idx="46">
                  <c:v>59.708599999999997</c:v>
                </c:pt>
                <c:pt idx="47">
                  <c:v>53.752800000000001</c:v>
                </c:pt>
                <c:pt idx="48">
                  <c:v>50.922199999999997</c:v>
                </c:pt>
                <c:pt idx="49">
                  <c:v>44.613999999999997</c:v>
                </c:pt>
                <c:pt idx="50">
                  <c:v>37.593899999999998</c:v>
                </c:pt>
                <c:pt idx="51">
                  <c:v>35.674900000000001</c:v>
                </c:pt>
                <c:pt idx="52">
                  <c:v>27.0578</c:v>
                </c:pt>
                <c:pt idx="53">
                  <c:v>24.2166</c:v>
                </c:pt>
                <c:pt idx="54">
                  <c:v>21.847200000000001</c:v>
                </c:pt>
                <c:pt idx="55">
                  <c:v>17.189800000000002</c:v>
                </c:pt>
                <c:pt idx="56">
                  <c:v>16.8355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5BD9-4AE9-A506-BA10E8ADBA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4482032"/>
        <c:axId val="434496464"/>
      </c:scatterChart>
      <c:valAx>
        <c:axId val="434482032"/>
        <c:scaling>
          <c:orientation val="minMax"/>
          <c:max val="60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4496464"/>
        <c:crosses val="autoZero"/>
        <c:crossBetween val="midCat"/>
      </c:valAx>
      <c:valAx>
        <c:axId val="434496464"/>
        <c:scaling>
          <c:orientation val="minMax"/>
          <c:max val="7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L</a:t>
                </a:r>
                <a:r>
                  <a:rPr lang="en-US" baseline="0"/>
                  <a:t> (a.u.)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1.6666666666666666E-2"/>
              <c:y val="0.3912190142898804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44820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2054155730533684"/>
          <c:y val="0.11441345873432486"/>
          <c:w val="0.15723622047244096"/>
          <c:h val="0.66973753280839898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L-pH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AA$1</c:f>
              <c:strCache>
                <c:ptCount val="1"/>
                <c:pt idx="0">
                  <c:v>P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Z$2:$Z$9</c:f>
              <c:numCache>
                <c:formatCode>General</c:formatCode>
                <c:ptCount val="8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</c:numCache>
            </c:numRef>
          </c:xVal>
          <c:yVal>
            <c:numRef>
              <c:f>Sheet1!$AA$2:$AA$9</c:f>
              <c:numCache>
                <c:formatCode>General</c:formatCode>
                <c:ptCount val="8"/>
                <c:pt idx="0">
                  <c:v>172.7</c:v>
                </c:pt>
                <c:pt idx="1">
                  <c:v>153.16200000000001</c:v>
                </c:pt>
                <c:pt idx="2">
                  <c:v>204.90799999999999</c:v>
                </c:pt>
                <c:pt idx="3">
                  <c:v>204.85900000000001</c:v>
                </c:pt>
                <c:pt idx="4">
                  <c:v>166.64599999999999</c:v>
                </c:pt>
                <c:pt idx="5">
                  <c:v>348.27699999999999</c:v>
                </c:pt>
                <c:pt idx="6">
                  <c:v>397.73599999999999</c:v>
                </c:pt>
                <c:pt idx="7">
                  <c:v>657.640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B1F-45E2-B3C5-2DC39934BC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1358904"/>
        <c:axId val="401351360"/>
      </c:scatterChart>
      <c:valAx>
        <c:axId val="401358904"/>
        <c:scaling>
          <c:orientation val="minMax"/>
          <c:max val="10"/>
          <c:min val="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rgbClr val="FF0000"/>
                    </a:solidFill>
                  </a:rPr>
                  <a:t>pH</a:t>
                </a:r>
              </a:p>
            </c:rich>
          </c:tx>
          <c:layout>
            <c:manualLayout>
              <c:xMode val="edge"/>
              <c:yMode val="edge"/>
              <c:x val="0.5231793525809274"/>
              <c:y val="0.864791484397783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1351360"/>
        <c:crosses val="autoZero"/>
        <c:crossBetween val="midCat"/>
      </c:valAx>
      <c:valAx>
        <c:axId val="401351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rgbClr val="FF0000"/>
                    </a:solidFill>
                  </a:rPr>
                  <a:t>PL (a.u.)</a:t>
                </a:r>
              </a:p>
            </c:rich>
          </c:tx>
          <c:layout>
            <c:manualLayout>
              <c:xMode val="edge"/>
              <c:yMode val="edge"/>
              <c:x val="1.9444444444444445E-2"/>
              <c:y val="0.393291046952464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13589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Isosbestic point 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v>380 nm</c:v>
          </c:tx>
          <c:spPr>
            <a:ln w="19050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0.27621937882764652"/>
                  <c:y val="-1.4098133566637503E-2"/>
                </c:manualLayout>
              </c:layout>
              <c:numFmt formatCode="General" sourceLinked="0"/>
            </c:trendlineLbl>
          </c:trendline>
          <c:xVal>
            <c:numRef>
              <c:f>'Time Experiment2'!$AY$4:$AY$7</c:f>
              <c:numCache>
                <c:formatCode>General</c:formatCode>
                <c:ptCount val="4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</c:numCache>
            </c:numRef>
          </c:xVal>
          <c:yVal>
            <c:numRef>
              <c:f>'Time Experiment2'!$AZ$4:$AZ$7</c:f>
              <c:numCache>
                <c:formatCode>General</c:formatCode>
                <c:ptCount val="4"/>
                <c:pt idx="0">
                  <c:v>5.0355694999999999E-2</c:v>
                </c:pt>
                <c:pt idx="1">
                  <c:v>6.798005822E-2</c:v>
                </c:pt>
                <c:pt idx="2">
                  <c:v>0.13430135000000001</c:v>
                </c:pt>
                <c:pt idx="3">
                  <c:v>0.227562993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3DB-48C5-A646-846289969A99}"/>
            </c:ext>
          </c:extLst>
        </c:ser>
        <c:ser>
          <c:idx val="0"/>
          <c:order val="1"/>
          <c:tx>
            <c:v>430 nm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1748687664041994E-2"/>
                  <c:y val="-0.1371606153397491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Time Experiment2'!$BC$1:$BC$9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</c:numCache>
            </c:numRef>
          </c:xVal>
          <c:yVal>
            <c:numRef>
              <c:f>'Time Experiment2'!$BD$1:$BD$9</c:f>
              <c:numCache>
                <c:formatCode>General</c:formatCode>
                <c:ptCount val="9"/>
                <c:pt idx="4">
                  <c:v>9.1231140969999999E-2</c:v>
                </c:pt>
                <c:pt idx="6">
                  <c:v>3.5778931999999999E-2</c:v>
                </c:pt>
                <c:pt idx="7">
                  <c:v>3.3470508000000003E-2</c:v>
                </c:pt>
                <c:pt idx="8">
                  <c:v>2.863298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3DB-48C5-A646-846289969A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348240"/>
        <c:axId val="378349880"/>
      </c:scatterChart>
      <c:valAx>
        <c:axId val="378348240"/>
        <c:scaling>
          <c:orientation val="minMax"/>
          <c:max val="10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H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8349880"/>
        <c:crosses val="autoZero"/>
        <c:crossBetween val="midCat"/>
      </c:valAx>
      <c:valAx>
        <c:axId val="378349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.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4319484543598717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8348240"/>
        <c:crosses val="autoZero"/>
        <c:crossBetween val="midCat"/>
      </c:valAx>
    </c:plotArea>
    <c:legend>
      <c:legendPos val="r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85083464566929123"/>
          <c:y val="0.24982429279673374"/>
          <c:w val="0.1169106293250404"/>
          <c:h val="0.128247612665438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v>Abs.</c:v>
          </c:tx>
          <c:marker>
            <c:symbol val="none"/>
          </c:marker>
          <c:xVal>
            <c:numRef>
              <c:f>'Chart data 1'!$A$2:$A$603</c:f>
              <c:numCache>
                <c:formatCode>0.0#######</c:formatCode>
                <c:ptCount val="602"/>
                <c:pt idx="0">
                  <c:v>200</c:v>
                </c:pt>
                <c:pt idx="1">
                  <c:v>201</c:v>
                </c:pt>
                <c:pt idx="2">
                  <c:v>202</c:v>
                </c:pt>
                <c:pt idx="3">
                  <c:v>203</c:v>
                </c:pt>
                <c:pt idx="4">
                  <c:v>204</c:v>
                </c:pt>
                <c:pt idx="5">
                  <c:v>205</c:v>
                </c:pt>
                <c:pt idx="6">
                  <c:v>206</c:v>
                </c:pt>
                <c:pt idx="7">
                  <c:v>207</c:v>
                </c:pt>
                <c:pt idx="8">
                  <c:v>208</c:v>
                </c:pt>
                <c:pt idx="9">
                  <c:v>209</c:v>
                </c:pt>
                <c:pt idx="10">
                  <c:v>210</c:v>
                </c:pt>
                <c:pt idx="11">
                  <c:v>211</c:v>
                </c:pt>
                <c:pt idx="12">
                  <c:v>212</c:v>
                </c:pt>
                <c:pt idx="13">
                  <c:v>213</c:v>
                </c:pt>
                <c:pt idx="14">
                  <c:v>214</c:v>
                </c:pt>
                <c:pt idx="15">
                  <c:v>215</c:v>
                </c:pt>
                <c:pt idx="16">
                  <c:v>216</c:v>
                </c:pt>
                <c:pt idx="17">
                  <c:v>217</c:v>
                </c:pt>
                <c:pt idx="18">
                  <c:v>218</c:v>
                </c:pt>
                <c:pt idx="19">
                  <c:v>219</c:v>
                </c:pt>
                <c:pt idx="20">
                  <c:v>220</c:v>
                </c:pt>
                <c:pt idx="21">
                  <c:v>221</c:v>
                </c:pt>
                <c:pt idx="22">
                  <c:v>222</c:v>
                </c:pt>
                <c:pt idx="23">
                  <c:v>223</c:v>
                </c:pt>
                <c:pt idx="24">
                  <c:v>224</c:v>
                </c:pt>
                <c:pt idx="25">
                  <c:v>225</c:v>
                </c:pt>
                <c:pt idx="26">
                  <c:v>226</c:v>
                </c:pt>
                <c:pt idx="27">
                  <c:v>227</c:v>
                </c:pt>
                <c:pt idx="28">
                  <c:v>228</c:v>
                </c:pt>
                <c:pt idx="29">
                  <c:v>229</c:v>
                </c:pt>
                <c:pt idx="30">
                  <c:v>230</c:v>
                </c:pt>
                <c:pt idx="31">
                  <c:v>231</c:v>
                </c:pt>
                <c:pt idx="32">
                  <c:v>232</c:v>
                </c:pt>
                <c:pt idx="33">
                  <c:v>233</c:v>
                </c:pt>
                <c:pt idx="34">
                  <c:v>234</c:v>
                </c:pt>
                <c:pt idx="35">
                  <c:v>235</c:v>
                </c:pt>
                <c:pt idx="36">
                  <c:v>236</c:v>
                </c:pt>
                <c:pt idx="37">
                  <c:v>237</c:v>
                </c:pt>
                <c:pt idx="38">
                  <c:v>238</c:v>
                </c:pt>
                <c:pt idx="39">
                  <c:v>239</c:v>
                </c:pt>
                <c:pt idx="40">
                  <c:v>240</c:v>
                </c:pt>
                <c:pt idx="41">
                  <c:v>241</c:v>
                </c:pt>
                <c:pt idx="42">
                  <c:v>242</c:v>
                </c:pt>
                <c:pt idx="43">
                  <c:v>243</c:v>
                </c:pt>
                <c:pt idx="44">
                  <c:v>244</c:v>
                </c:pt>
                <c:pt idx="45">
                  <c:v>245</c:v>
                </c:pt>
                <c:pt idx="46">
                  <c:v>246</c:v>
                </c:pt>
                <c:pt idx="47">
                  <c:v>247</c:v>
                </c:pt>
                <c:pt idx="48">
                  <c:v>248</c:v>
                </c:pt>
                <c:pt idx="49">
                  <c:v>249</c:v>
                </c:pt>
                <c:pt idx="50">
                  <c:v>250</c:v>
                </c:pt>
                <c:pt idx="51">
                  <c:v>251</c:v>
                </c:pt>
                <c:pt idx="52">
                  <c:v>252</c:v>
                </c:pt>
                <c:pt idx="53">
                  <c:v>253</c:v>
                </c:pt>
                <c:pt idx="54">
                  <c:v>254</c:v>
                </c:pt>
                <c:pt idx="55">
                  <c:v>255</c:v>
                </c:pt>
                <c:pt idx="56">
                  <c:v>256</c:v>
                </c:pt>
                <c:pt idx="57">
                  <c:v>257</c:v>
                </c:pt>
                <c:pt idx="58">
                  <c:v>258</c:v>
                </c:pt>
                <c:pt idx="59">
                  <c:v>259</c:v>
                </c:pt>
                <c:pt idx="60">
                  <c:v>260</c:v>
                </c:pt>
                <c:pt idx="61">
                  <c:v>261</c:v>
                </c:pt>
                <c:pt idx="62">
                  <c:v>262</c:v>
                </c:pt>
                <c:pt idx="63">
                  <c:v>263</c:v>
                </c:pt>
                <c:pt idx="64">
                  <c:v>264</c:v>
                </c:pt>
                <c:pt idx="65">
                  <c:v>265</c:v>
                </c:pt>
                <c:pt idx="66">
                  <c:v>266</c:v>
                </c:pt>
                <c:pt idx="67">
                  <c:v>267</c:v>
                </c:pt>
                <c:pt idx="68">
                  <c:v>268</c:v>
                </c:pt>
                <c:pt idx="69">
                  <c:v>269</c:v>
                </c:pt>
                <c:pt idx="70">
                  <c:v>270</c:v>
                </c:pt>
                <c:pt idx="71">
                  <c:v>271</c:v>
                </c:pt>
                <c:pt idx="72">
                  <c:v>272</c:v>
                </c:pt>
                <c:pt idx="73">
                  <c:v>273</c:v>
                </c:pt>
                <c:pt idx="74">
                  <c:v>274</c:v>
                </c:pt>
                <c:pt idx="75">
                  <c:v>275</c:v>
                </c:pt>
                <c:pt idx="76">
                  <c:v>276</c:v>
                </c:pt>
                <c:pt idx="77">
                  <c:v>277</c:v>
                </c:pt>
                <c:pt idx="78">
                  <c:v>278</c:v>
                </c:pt>
                <c:pt idx="79">
                  <c:v>279</c:v>
                </c:pt>
                <c:pt idx="80">
                  <c:v>280</c:v>
                </c:pt>
                <c:pt idx="81">
                  <c:v>281</c:v>
                </c:pt>
                <c:pt idx="82">
                  <c:v>282</c:v>
                </c:pt>
                <c:pt idx="83">
                  <c:v>283</c:v>
                </c:pt>
                <c:pt idx="84">
                  <c:v>284</c:v>
                </c:pt>
                <c:pt idx="85">
                  <c:v>285</c:v>
                </c:pt>
                <c:pt idx="86">
                  <c:v>286</c:v>
                </c:pt>
                <c:pt idx="87">
                  <c:v>287</c:v>
                </c:pt>
                <c:pt idx="88">
                  <c:v>288</c:v>
                </c:pt>
                <c:pt idx="89">
                  <c:v>289</c:v>
                </c:pt>
                <c:pt idx="90">
                  <c:v>290</c:v>
                </c:pt>
                <c:pt idx="91">
                  <c:v>291</c:v>
                </c:pt>
                <c:pt idx="92">
                  <c:v>292</c:v>
                </c:pt>
                <c:pt idx="93">
                  <c:v>293</c:v>
                </c:pt>
                <c:pt idx="94">
                  <c:v>294</c:v>
                </c:pt>
                <c:pt idx="95">
                  <c:v>295</c:v>
                </c:pt>
                <c:pt idx="96">
                  <c:v>296</c:v>
                </c:pt>
                <c:pt idx="97">
                  <c:v>297</c:v>
                </c:pt>
                <c:pt idx="98">
                  <c:v>298</c:v>
                </c:pt>
                <c:pt idx="99">
                  <c:v>299</c:v>
                </c:pt>
                <c:pt idx="100">
                  <c:v>300</c:v>
                </c:pt>
                <c:pt idx="101">
                  <c:v>301</c:v>
                </c:pt>
                <c:pt idx="102">
                  <c:v>302</c:v>
                </c:pt>
                <c:pt idx="103">
                  <c:v>303</c:v>
                </c:pt>
                <c:pt idx="104">
                  <c:v>304</c:v>
                </c:pt>
                <c:pt idx="105">
                  <c:v>305</c:v>
                </c:pt>
                <c:pt idx="106">
                  <c:v>306</c:v>
                </c:pt>
                <c:pt idx="107">
                  <c:v>307</c:v>
                </c:pt>
                <c:pt idx="108">
                  <c:v>308</c:v>
                </c:pt>
                <c:pt idx="109">
                  <c:v>309</c:v>
                </c:pt>
                <c:pt idx="110">
                  <c:v>310</c:v>
                </c:pt>
                <c:pt idx="111">
                  <c:v>311</c:v>
                </c:pt>
                <c:pt idx="112">
                  <c:v>312</c:v>
                </c:pt>
                <c:pt idx="113">
                  <c:v>313</c:v>
                </c:pt>
                <c:pt idx="114">
                  <c:v>314</c:v>
                </c:pt>
                <c:pt idx="115">
                  <c:v>315</c:v>
                </c:pt>
                <c:pt idx="116">
                  <c:v>316</c:v>
                </c:pt>
                <c:pt idx="117">
                  <c:v>317</c:v>
                </c:pt>
                <c:pt idx="118">
                  <c:v>318</c:v>
                </c:pt>
                <c:pt idx="119">
                  <c:v>319</c:v>
                </c:pt>
                <c:pt idx="120">
                  <c:v>320</c:v>
                </c:pt>
                <c:pt idx="121">
                  <c:v>321</c:v>
                </c:pt>
                <c:pt idx="122">
                  <c:v>322</c:v>
                </c:pt>
                <c:pt idx="123">
                  <c:v>323</c:v>
                </c:pt>
                <c:pt idx="124">
                  <c:v>324</c:v>
                </c:pt>
                <c:pt idx="125">
                  <c:v>325</c:v>
                </c:pt>
                <c:pt idx="126">
                  <c:v>326</c:v>
                </c:pt>
                <c:pt idx="127">
                  <c:v>327</c:v>
                </c:pt>
                <c:pt idx="128">
                  <c:v>328</c:v>
                </c:pt>
                <c:pt idx="129">
                  <c:v>329</c:v>
                </c:pt>
                <c:pt idx="130">
                  <c:v>330</c:v>
                </c:pt>
                <c:pt idx="131">
                  <c:v>331</c:v>
                </c:pt>
                <c:pt idx="132">
                  <c:v>332</c:v>
                </c:pt>
                <c:pt idx="133">
                  <c:v>333</c:v>
                </c:pt>
                <c:pt idx="134">
                  <c:v>334</c:v>
                </c:pt>
                <c:pt idx="135">
                  <c:v>335</c:v>
                </c:pt>
                <c:pt idx="136">
                  <c:v>336</c:v>
                </c:pt>
                <c:pt idx="137">
                  <c:v>337</c:v>
                </c:pt>
                <c:pt idx="138">
                  <c:v>338</c:v>
                </c:pt>
                <c:pt idx="139">
                  <c:v>339</c:v>
                </c:pt>
                <c:pt idx="140">
                  <c:v>340</c:v>
                </c:pt>
                <c:pt idx="141">
                  <c:v>341</c:v>
                </c:pt>
                <c:pt idx="142">
                  <c:v>342</c:v>
                </c:pt>
                <c:pt idx="143">
                  <c:v>343</c:v>
                </c:pt>
                <c:pt idx="144">
                  <c:v>344</c:v>
                </c:pt>
                <c:pt idx="145">
                  <c:v>345</c:v>
                </c:pt>
                <c:pt idx="146">
                  <c:v>346</c:v>
                </c:pt>
                <c:pt idx="147">
                  <c:v>347</c:v>
                </c:pt>
                <c:pt idx="148">
                  <c:v>348</c:v>
                </c:pt>
                <c:pt idx="149">
                  <c:v>349</c:v>
                </c:pt>
                <c:pt idx="150">
                  <c:v>350</c:v>
                </c:pt>
                <c:pt idx="151">
                  <c:v>351</c:v>
                </c:pt>
                <c:pt idx="152">
                  <c:v>352</c:v>
                </c:pt>
                <c:pt idx="153">
                  <c:v>353</c:v>
                </c:pt>
                <c:pt idx="154">
                  <c:v>354</c:v>
                </c:pt>
                <c:pt idx="155">
                  <c:v>355</c:v>
                </c:pt>
                <c:pt idx="156">
                  <c:v>356</c:v>
                </c:pt>
                <c:pt idx="157">
                  <c:v>357</c:v>
                </c:pt>
                <c:pt idx="158">
                  <c:v>358</c:v>
                </c:pt>
                <c:pt idx="159">
                  <c:v>359</c:v>
                </c:pt>
                <c:pt idx="160">
                  <c:v>360</c:v>
                </c:pt>
                <c:pt idx="161">
                  <c:v>361</c:v>
                </c:pt>
                <c:pt idx="162">
                  <c:v>362</c:v>
                </c:pt>
                <c:pt idx="163">
                  <c:v>363</c:v>
                </c:pt>
                <c:pt idx="164">
                  <c:v>364</c:v>
                </c:pt>
                <c:pt idx="165">
                  <c:v>365</c:v>
                </c:pt>
                <c:pt idx="166">
                  <c:v>366</c:v>
                </c:pt>
                <c:pt idx="167">
                  <c:v>367</c:v>
                </c:pt>
                <c:pt idx="168">
                  <c:v>368</c:v>
                </c:pt>
                <c:pt idx="169">
                  <c:v>369</c:v>
                </c:pt>
                <c:pt idx="170">
                  <c:v>370</c:v>
                </c:pt>
                <c:pt idx="171">
                  <c:v>371</c:v>
                </c:pt>
                <c:pt idx="172">
                  <c:v>372</c:v>
                </c:pt>
                <c:pt idx="173">
                  <c:v>373</c:v>
                </c:pt>
                <c:pt idx="174">
                  <c:v>374</c:v>
                </c:pt>
                <c:pt idx="175">
                  <c:v>375</c:v>
                </c:pt>
                <c:pt idx="176">
                  <c:v>376</c:v>
                </c:pt>
                <c:pt idx="177">
                  <c:v>377</c:v>
                </c:pt>
                <c:pt idx="178">
                  <c:v>378</c:v>
                </c:pt>
                <c:pt idx="179">
                  <c:v>379</c:v>
                </c:pt>
                <c:pt idx="180">
                  <c:v>380</c:v>
                </c:pt>
                <c:pt idx="181">
                  <c:v>381</c:v>
                </c:pt>
                <c:pt idx="182">
                  <c:v>382</c:v>
                </c:pt>
                <c:pt idx="183">
                  <c:v>383</c:v>
                </c:pt>
                <c:pt idx="184">
                  <c:v>384</c:v>
                </c:pt>
                <c:pt idx="185">
                  <c:v>385</c:v>
                </c:pt>
                <c:pt idx="186">
                  <c:v>386</c:v>
                </c:pt>
                <c:pt idx="187">
                  <c:v>387</c:v>
                </c:pt>
                <c:pt idx="188">
                  <c:v>388</c:v>
                </c:pt>
                <c:pt idx="189">
                  <c:v>389</c:v>
                </c:pt>
                <c:pt idx="190">
                  <c:v>390</c:v>
                </c:pt>
                <c:pt idx="191">
                  <c:v>391</c:v>
                </c:pt>
                <c:pt idx="192">
                  <c:v>392</c:v>
                </c:pt>
                <c:pt idx="193">
                  <c:v>393</c:v>
                </c:pt>
                <c:pt idx="194">
                  <c:v>394</c:v>
                </c:pt>
                <c:pt idx="195">
                  <c:v>395</c:v>
                </c:pt>
                <c:pt idx="196">
                  <c:v>396</c:v>
                </c:pt>
                <c:pt idx="197">
                  <c:v>397</c:v>
                </c:pt>
                <c:pt idx="198">
                  <c:v>398</c:v>
                </c:pt>
                <c:pt idx="199">
                  <c:v>399</c:v>
                </c:pt>
                <c:pt idx="200">
                  <c:v>400</c:v>
                </c:pt>
                <c:pt idx="201">
                  <c:v>401</c:v>
                </c:pt>
                <c:pt idx="202">
                  <c:v>402</c:v>
                </c:pt>
                <c:pt idx="203">
                  <c:v>403</c:v>
                </c:pt>
                <c:pt idx="204">
                  <c:v>404</c:v>
                </c:pt>
                <c:pt idx="205">
                  <c:v>405</c:v>
                </c:pt>
                <c:pt idx="206">
                  <c:v>406</c:v>
                </c:pt>
                <c:pt idx="207">
                  <c:v>407</c:v>
                </c:pt>
                <c:pt idx="208">
                  <c:v>408</c:v>
                </c:pt>
                <c:pt idx="209">
                  <c:v>409</c:v>
                </c:pt>
                <c:pt idx="210">
                  <c:v>410</c:v>
                </c:pt>
                <c:pt idx="211">
                  <c:v>411</c:v>
                </c:pt>
                <c:pt idx="212">
                  <c:v>412</c:v>
                </c:pt>
                <c:pt idx="213">
                  <c:v>413</c:v>
                </c:pt>
                <c:pt idx="214">
                  <c:v>414</c:v>
                </c:pt>
                <c:pt idx="215">
                  <c:v>415</c:v>
                </c:pt>
                <c:pt idx="216">
                  <c:v>416</c:v>
                </c:pt>
                <c:pt idx="217">
                  <c:v>417</c:v>
                </c:pt>
                <c:pt idx="218">
                  <c:v>418</c:v>
                </c:pt>
                <c:pt idx="219">
                  <c:v>419</c:v>
                </c:pt>
                <c:pt idx="220">
                  <c:v>420</c:v>
                </c:pt>
                <c:pt idx="221">
                  <c:v>421</c:v>
                </c:pt>
                <c:pt idx="222">
                  <c:v>422</c:v>
                </c:pt>
                <c:pt idx="223">
                  <c:v>423</c:v>
                </c:pt>
                <c:pt idx="224">
                  <c:v>424</c:v>
                </c:pt>
                <c:pt idx="225">
                  <c:v>425</c:v>
                </c:pt>
                <c:pt idx="226">
                  <c:v>426</c:v>
                </c:pt>
                <c:pt idx="227">
                  <c:v>427</c:v>
                </c:pt>
                <c:pt idx="228">
                  <c:v>428</c:v>
                </c:pt>
                <c:pt idx="229">
                  <c:v>429</c:v>
                </c:pt>
                <c:pt idx="230">
                  <c:v>430</c:v>
                </c:pt>
                <c:pt idx="231">
                  <c:v>431</c:v>
                </c:pt>
                <c:pt idx="232">
                  <c:v>432</c:v>
                </c:pt>
                <c:pt idx="233">
                  <c:v>433</c:v>
                </c:pt>
                <c:pt idx="234">
                  <c:v>434</c:v>
                </c:pt>
                <c:pt idx="235">
                  <c:v>435</c:v>
                </c:pt>
                <c:pt idx="236">
                  <c:v>436</c:v>
                </c:pt>
                <c:pt idx="237">
                  <c:v>437</c:v>
                </c:pt>
                <c:pt idx="238">
                  <c:v>438</c:v>
                </c:pt>
                <c:pt idx="239">
                  <c:v>439</c:v>
                </c:pt>
                <c:pt idx="240">
                  <c:v>440</c:v>
                </c:pt>
                <c:pt idx="241">
                  <c:v>441</c:v>
                </c:pt>
                <c:pt idx="242">
                  <c:v>442</c:v>
                </c:pt>
                <c:pt idx="243">
                  <c:v>443</c:v>
                </c:pt>
                <c:pt idx="244">
                  <c:v>444</c:v>
                </c:pt>
                <c:pt idx="245">
                  <c:v>445</c:v>
                </c:pt>
                <c:pt idx="246">
                  <c:v>446</c:v>
                </c:pt>
                <c:pt idx="247">
                  <c:v>447</c:v>
                </c:pt>
                <c:pt idx="248">
                  <c:v>448</c:v>
                </c:pt>
                <c:pt idx="249">
                  <c:v>449</c:v>
                </c:pt>
                <c:pt idx="250">
                  <c:v>450</c:v>
                </c:pt>
                <c:pt idx="251">
                  <c:v>451</c:v>
                </c:pt>
                <c:pt idx="252">
                  <c:v>452</c:v>
                </c:pt>
                <c:pt idx="253">
                  <c:v>453</c:v>
                </c:pt>
                <c:pt idx="254">
                  <c:v>454</c:v>
                </c:pt>
                <c:pt idx="255">
                  <c:v>455</c:v>
                </c:pt>
                <c:pt idx="256">
                  <c:v>456</c:v>
                </c:pt>
                <c:pt idx="257">
                  <c:v>457</c:v>
                </c:pt>
                <c:pt idx="258">
                  <c:v>458</c:v>
                </c:pt>
                <c:pt idx="259">
                  <c:v>459</c:v>
                </c:pt>
                <c:pt idx="260">
                  <c:v>460</c:v>
                </c:pt>
                <c:pt idx="261">
                  <c:v>461</c:v>
                </c:pt>
                <c:pt idx="262">
                  <c:v>462</c:v>
                </c:pt>
                <c:pt idx="263">
                  <c:v>463</c:v>
                </c:pt>
                <c:pt idx="264">
                  <c:v>464</c:v>
                </c:pt>
                <c:pt idx="265">
                  <c:v>465</c:v>
                </c:pt>
                <c:pt idx="266">
                  <c:v>466</c:v>
                </c:pt>
                <c:pt idx="267">
                  <c:v>467</c:v>
                </c:pt>
                <c:pt idx="268">
                  <c:v>468</c:v>
                </c:pt>
                <c:pt idx="269">
                  <c:v>469</c:v>
                </c:pt>
                <c:pt idx="270">
                  <c:v>470</c:v>
                </c:pt>
                <c:pt idx="271">
                  <c:v>471</c:v>
                </c:pt>
                <c:pt idx="272">
                  <c:v>472</c:v>
                </c:pt>
                <c:pt idx="273">
                  <c:v>473</c:v>
                </c:pt>
                <c:pt idx="274">
                  <c:v>474</c:v>
                </c:pt>
                <c:pt idx="275">
                  <c:v>475</c:v>
                </c:pt>
                <c:pt idx="276">
                  <c:v>476</c:v>
                </c:pt>
                <c:pt idx="277">
                  <c:v>477</c:v>
                </c:pt>
                <c:pt idx="278">
                  <c:v>478</c:v>
                </c:pt>
                <c:pt idx="279">
                  <c:v>479</c:v>
                </c:pt>
                <c:pt idx="280">
                  <c:v>480</c:v>
                </c:pt>
                <c:pt idx="281">
                  <c:v>481</c:v>
                </c:pt>
                <c:pt idx="282">
                  <c:v>482</c:v>
                </c:pt>
                <c:pt idx="283">
                  <c:v>483</c:v>
                </c:pt>
                <c:pt idx="284">
                  <c:v>484</c:v>
                </c:pt>
                <c:pt idx="285">
                  <c:v>485</c:v>
                </c:pt>
                <c:pt idx="286">
                  <c:v>486</c:v>
                </c:pt>
                <c:pt idx="287">
                  <c:v>487</c:v>
                </c:pt>
                <c:pt idx="288">
                  <c:v>488</c:v>
                </c:pt>
                <c:pt idx="289">
                  <c:v>489</c:v>
                </c:pt>
                <c:pt idx="290">
                  <c:v>490</c:v>
                </c:pt>
                <c:pt idx="291">
                  <c:v>491</c:v>
                </c:pt>
                <c:pt idx="292">
                  <c:v>492</c:v>
                </c:pt>
                <c:pt idx="293">
                  <c:v>493</c:v>
                </c:pt>
                <c:pt idx="294">
                  <c:v>494</c:v>
                </c:pt>
                <c:pt idx="295">
                  <c:v>495</c:v>
                </c:pt>
                <c:pt idx="296">
                  <c:v>496</c:v>
                </c:pt>
                <c:pt idx="297">
                  <c:v>497</c:v>
                </c:pt>
                <c:pt idx="298">
                  <c:v>498</c:v>
                </c:pt>
                <c:pt idx="299">
                  <c:v>499</c:v>
                </c:pt>
                <c:pt idx="300">
                  <c:v>500</c:v>
                </c:pt>
                <c:pt idx="301">
                  <c:v>501</c:v>
                </c:pt>
                <c:pt idx="302">
                  <c:v>502</c:v>
                </c:pt>
                <c:pt idx="303">
                  <c:v>503</c:v>
                </c:pt>
                <c:pt idx="304">
                  <c:v>504</c:v>
                </c:pt>
                <c:pt idx="305">
                  <c:v>505</c:v>
                </c:pt>
                <c:pt idx="306">
                  <c:v>506</c:v>
                </c:pt>
                <c:pt idx="307">
                  <c:v>507</c:v>
                </c:pt>
                <c:pt idx="308">
                  <c:v>508</c:v>
                </c:pt>
                <c:pt idx="309">
                  <c:v>509</c:v>
                </c:pt>
                <c:pt idx="310">
                  <c:v>510</c:v>
                </c:pt>
                <c:pt idx="311">
                  <c:v>511</c:v>
                </c:pt>
                <c:pt idx="312">
                  <c:v>512</c:v>
                </c:pt>
                <c:pt idx="313">
                  <c:v>513</c:v>
                </c:pt>
                <c:pt idx="314">
                  <c:v>514</c:v>
                </c:pt>
                <c:pt idx="315">
                  <c:v>515</c:v>
                </c:pt>
                <c:pt idx="316">
                  <c:v>516</c:v>
                </c:pt>
                <c:pt idx="317">
                  <c:v>517</c:v>
                </c:pt>
                <c:pt idx="318">
                  <c:v>518</c:v>
                </c:pt>
                <c:pt idx="319">
                  <c:v>519</c:v>
                </c:pt>
                <c:pt idx="320">
                  <c:v>520</c:v>
                </c:pt>
                <c:pt idx="321">
                  <c:v>521</c:v>
                </c:pt>
                <c:pt idx="322">
                  <c:v>522</c:v>
                </c:pt>
                <c:pt idx="323">
                  <c:v>523</c:v>
                </c:pt>
                <c:pt idx="324">
                  <c:v>524</c:v>
                </c:pt>
                <c:pt idx="325">
                  <c:v>525</c:v>
                </c:pt>
                <c:pt idx="326">
                  <c:v>526</c:v>
                </c:pt>
                <c:pt idx="327">
                  <c:v>527</c:v>
                </c:pt>
                <c:pt idx="328">
                  <c:v>528</c:v>
                </c:pt>
                <c:pt idx="329">
                  <c:v>529</c:v>
                </c:pt>
                <c:pt idx="330">
                  <c:v>530</c:v>
                </c:pt>
                <c:pt idx="331">
                  <c:v>531</c:v>
                </c:pt>
                <c:pt idx="332">
                  <c:v>532</c:v>
                </c:pt>
                <c:pt idx="333">
                  <c:v>533</c:v>
                </c:pt>
                <c:pt idx="334">
                  <c:v>534</c:v>
                </c:pt>
                <c:pt idx="335">
                  <c:v>535</c:v>
                </c:pt>
                <c:pt idx="336">
                  <c:v>536</c:v>
                </c:pt>
                <c:pt idx="337">
                  <c:v>537</c:v>
                </c:pt>
                <c:pt idx="338">
                  <c:v>538</c:v>
                </c:pt>
                <c:pt idx="339">
                  <c:v>539</c:v>
                </c:pt>
                <c:pt idx="340">
                  <c:v>540</c:v>
                </c:pt>
                <c:pt idx="341">
                  <c:v>541</c:v>
                </c:pt>
                <c:pt idx="342">
                  <c:v>542</c:v>
                </c:pt>
                <c:pt idx="343">
                  <c:v>543</c:v>
                </c:pt>
                <c:pt idx="344">
                  <c:v>544</c:v>
                </c:pt>
                <c:pt idx="345">
                  <c:v>545</c:v>
                </c:pt>
                <c:pt idx="346">
                  <c:v>546</c:v>
                </c:pt>
                <c:pt idx="347">
                  <c:v>547</c:v>
                </c:pt>
                <c:pt idx="348">
                  <c:v>548</c:v>
                </c:pt>
                <c:pt idx="349">
                  <c:v>549</c:v>
                </c:pt>
                <c:pt idx="350">
                  <c:v>550</c:v>
                </c:pt>
                <c:pt idx="351">
                  <c:v>551</c:v>
                </c:pt>
                <c:pt idx="352">
                  <c:v>552</c:v>
                </c:pt>
                <c:pt idx="353">
                  <c:v>553</c:v>
                </c:pt>
                <c:pt idx="354">
                  <c:v>554</c:v>
                </c:pt>
                <c:pt idx="355">
                  <c:v>555</c:v>
                </c:pt>
                <c:pt idx="356">
                  <c:v>556</c:v>
                </c:pt>
                <c:pt idx="357">
                  <c:v>557</c:v>
                </c:pt>
                <c:pt idx="358">
                  <c:v>558</c:v>
                </c:pt>
                <c:pt idx="359">
                  <c:v>559</c:v>
                </c:pt>
                <c:pt idx="360">
                  <c:v>560</c:v>
                </c:pt>
                <c:pt idx="361">
                  <c:v>561</c:v>
                </c:pt>
                <c:pt idx="362">
                  <c:v>562</c:v>
                </c:pt>
                <c:pt idx="363">
                  <c:v>563</c:v>
                </c:pt>
                <c:pt idx="364">
                  <c:v>564</c:v>
                </c:pt>
                <c:pt idx="365">
                  <c:v>565</c:v>
                </c:pt>
                <c:pt idx="366">
                  <c:v>566</c:v>
                </c:pt>
                <c:pt idx="367">
                  <c:v>567</c:v>
                </c:pt>
                <c:pt idx="368">
                  <c:v>568</c:v>
                </c:pt>
                <c:pt idx="369">
                  <c:v>569</c:v>
                </c:pt>
                <c:pt idx="370">
                  <c:v>570</c:v>
                </c:pt>
                <c:pt idx="371">
                  <c:v>571</c:v>
                </c:pt>
                <c:pt idx="372">
                  <c:v>572</c:v>
                </c:pt>
                <c:pt idx="373">
                  <c:v>573</c:v>
                </c:pt>
                <c:pt idx="374">
                  <c:v>574</c:v>
                </c:pt>
                <c:pt idx="375">
                  <c:v>575</c:v>
                </c:pt>
                <c:pt idx="376">
                  <c:v>576</c:v>
                </c:pt>
                <c:pt idx="377">
                  <c:v>577</c:v>
                </c:pt>
                <c:pt idx="378">
                  <c:v>578</c:v>
                </c:pt>
                <c:pt idx="379">
                  <c:v>579</c:v>
                </c:pt>
                <c:pt idx="380">
                  <c:v>580</c:v>
                </c:pt>
                <c:pt idx="381">
                  <c:v>581</c:v>
                </c:pt>
                <c:pt idx="382">
                  <c:v>582</c:v>
                </c:pt>
                <c:pt idx="383">
                  <c:v>583</c:v>
                </c:pt>
                <c:pt idx="384">
                  <c:v>584</c:v>
                </c:pt>
                <c:pt idx="385">
                  <c:v>585</c:v>
                </c:pt>
                <c:pt idx="386">
                  <c:v>586</c:v>
                </c:pt>
                <c:pt idx="387">
                  <c:v>587</c:v>
                </c:pt>
                <c:pt idx="388">
                  <c:v>588</c:v>
                </c:pt>
                <c:pt idx="389">
                  <c:v>589</c:v>
                </c:pt>
                <c:pt idx="390">
                  <c:v>590</c:v>
                </c:pt>
                <c:pt idx="391">
                  <c:v>591</c:v>
                </c:pt>
                <c:pt idx="392">
                  <c:v>592</c:v>
                </c:pt>
                <c:pt idx="393">
                  <c:v>593</c:v>
                </c:pt>
                <c:pt idx="394">
                  <c:v>594</c:v>
                </c:pt>
                <c:pt idx="395">
                  <c:v>595</c:v>
                </c:pt>
                <c:pt idx="396">
                  <c:v>596</c:v>
                </c:pt>
                <c:pt idx="397">
                  <c:v>597</c:v>
                </c:pt>
                <c:pt idx="398">
                  <c:v>598</c:v>
                </c:pt>
                <c:pt idx="399">
                  <c:v>599</c:v>
                </c:pt>
                <c:pt idx="400">
                  <c:v>600</c:v>
                </c:pt>
                <c:pt idx="401">
                  <c:v>601</c:v>
                </c:pt>
                <c:pt idx="402">
                  <c:v>602</c:v>
                </c:pt>
                <c:pt idx="403">
                  <c:v>603</c:v>
                </c:pt>
                <c:pt idx="404">
                  <c:v>604</c:v>
                </c:pt>
                <c:pt idx="405">
                  <c:v>605</c:v>
                </c:pt>
                <c:pt idx="406">
                  <c:v>606</c:v>
                </c:pt>
                <c:pt idx="407">
                  <c:v>607</c:v>
                </c:pt>
                <c:pt idx="408">
                  <c:v>608</c:v>
                </c:pt>
                <c:pt idx="409">
                  <c:v>609</c:v>
                </c:pt>
                <c:pt idx="410">
                  <c:v>610</c:v>
                </c:pt>
                <c:pt idx="411">
                  <c:v>611</c:v>
                </c:pt>
                <c:pt idx="412">
                  <c:v>612</c:v>
                </c:pt>
                <c:pt idx="413">
                  <c:v>613</c:v>
                </c:pt>
                <c:pt idx="414">
                  <c:v>614</c:v>
                </c:pt>
                <c:pt idx="415">
                  <c:v>615</c:v>
                </c:pt>
                <c:pt idx="416">
                  <c:v>616</c:v>
                </c:pt>
                <c:pt idx="417">
                  <c:v>617</c:v>
                </c:pt>
                <c:pt idx="418">
                  <c:v>618</c:v>
                </c:pt>
                <c:pt idx="419">
                  <c:v>619</c:v>
                </c:pt>
                <c:pt idx="420">
                  <c:v>620</c:v>
                </c:pt>
                <c:pt idx="421">
                  <c:v>621</c:v>
                </c:pt>
                <c:pt idx="422">
                  <c:v>622</c:v>
                </c:pt>
                <c:pt idx="423">
                  <c:v>623</c:v>
                </c:pt>
                <c:pt idx="424">
                  <c:v>624</c:v>
                </c:pt>
                <c:pt idx="425">
                  <c:v>625</c:v>
                </c:pt>
                <c:pt idx="426">
                  <c:v>626</c:v>
                </c:pt>
                <c:pt idx="427">
                  <c:v>627</c:v>
                </c:pt>
                <c:pt idx="428">
                  <c:v>628</c:v>
                </c:pt>
                <c:pt idx="429">
                  <c:v>629</c:v>
                </c:pt>
                <c:pt idx="430">
                  <c:v>630</c:v>
                </c:pt>
                <c:pt idx="431">
                  <c:v>631</c:v>
                </c:pt>
                <c:pt idx="432">
                  <c:v>632</c:v>
                </c:pt>
                <c:pt idx="433">
                  <c:v>633</c:v>
                </c:pt>
                <c:pt idx="434">
                  <c:v>634</c:v>
                </c:pt>
                <c:pt idx="435">
                  <c:v>635</c:v>
                </c:pt>
                <c:pt idx="436">
                  <c:v>636</c:v>
                </c:pt>
                <c:pt idx="437">
                  <c:v>637</c:v>
                </c:pt>
                <c:pt idx="438">
                  <c:v>638</c:v>
                </c:pt>
                <c:pt idx="439">
                  <c:v>639</c:v>
                </c:pt>
                <c:pt idx="440">
                  <c:v>640</c:v>
                </c:pt>
                <c:pt idx="441">
                  <c:v>641</c:v>
                </c:pt>
                <c:pt idx="442">
                  <c:v>642</c:v>
                </c:pt>
                <c:pt idx="443">
                  <c:v>643</c:v>
                </c:pt>
                <c:pt idx="444">
                  <c:v>644</c:v>
                </c:pt>
                <c:pt idx="445">
                  <c:v>645</c:v>
                </c:pt>
                <c:pt idx="446">
                  <c:v>646</c:v>
                </c:pt>
                <c:pt idx="447">
                  <c:v>647</c:v>
                </c:pt>
                <c:pt idx="448">
                  <c:v>648</c:v>
                </c:pt>
                <c:pt idx="449">
                  <c:v>649</c:v>
                </c:pt>
                <c:pt idx="450">
                  <c:v>650</c:v>
                </c:pt>
                <c:pt idx="451">
                  <c:v>651</c:v>
                </c:pt>
                <c:pt idx="452">
                  <c:v>652</c:v>
                </c:pt>
                <c:pt idx="453">
                  <c:v>653</c:v>
                </c:pt>
                <c:pt idx="454">
                  <c:v>654</c:v>
                </c:pt>
                <c:pt idx="455">
                  <c:v>655</c:v>
                </c:pt>
                <c:pt idx="456">
                  <c:v>656</c:v>
                </c:pt>
                <c:pt idx="457">
                  <c:v>657</c:v>
                </c:pt>
                <c:pt idx="458">
                  <c:v>658</c:v>
                </c:pt>
                <c:pt idx="459">
                  <c:v>659</c:v>
                </c:pt>
                <c:pt idx="460">
                  <c:v>660</c:v>
                </c:pt>
                <c:pt idx="461">
                  <c:v>661</c:v>
                </c:pt>
                <c:pt idx="462">
                  <c:v>662</c:v>
                </c:pt>
                <c:pt idx="463">
                  <c:v>663</c:v>
                </c:pt>
                <c:pt idx="464">
                  <c:v>664</c:v>
                </c:pt>
                <c:pt idx="465">
                  <c:v>665</c:v>
                </c:pt>
                <c:pt idx="466">
                  <c:v>666</c:v>
                </c:pt>
                <c:pt idx="467">
                  <c:v>667</c:v>
                </c:pt>
                <c:pt idx="468">
                  <c:v>668</c:v>
                </c:pt>
                <c:pt idx="469">
                  <c:v>669</c:v>
                </c:pt>
                <c:pt idx="470">
                  <c:v>670</c:v>
                </c:pt>
                <c:pt idx="471">
                  <c:v>671</c:v>
                </c:pt>
                <c:pt idx="472">
                  <c:v>672</c:v>
                </c:pt>
                <c:pt idx="473">
                  <c:v>673</c:v>
                </c:pt>
                <c:pt idx="474">
                  <c:v>674</c:v>
                </c:pt>
                <c:pt idx="475">
                  <c:v>675</c:v>
                </c:pt>
                <c:pt idx="476">
                  <c:v>676</c:v>
                </c:pt>
                <c:pt idx="477">
                  <c:v>677</c:v>
                </c:pt>
                <c:pt idx="478">
                  <c:v>678</c:v>
                </c:pt>
                <c:pt idx="479">
                  <c:v>679</c:v>
                </c:pt>
                <c:pt idx="480">
                  <c:v>680</c:v>
                </c:pt>
                <c:pt idx="481">
                  <c:v>681</c:v>
                </c:pt>
                <c:pt idx="482">
                  <c:v>682</c:v>
                </c:pt>
                <c:pt idx="483">
                  <c:v>683</c:v>
                </c:pt>
                <c:pt idx="484">
                  <c:v>684</c:v>
                </c:pt>
                <c:pt idx="485">
                  <c:v>685</c:v>
                </c:pt>
                <c:pt idx="486">
                  <c:v>686</c:v>
                </c:pt>
                <c:pt idx="487">
                  <c:v>687</c:v>
                </c:pt>
                <c:pt idx="488">
                  <c:v>688</c:v>
                </c:pt>
                <c:pt idx="489">
                  <c:v>689</c:v>
                </c:pt>
                <c:pt idx="490">
                  <c:v>690</c:v>
                </c:pt>
                <c:pt idx="491">
                  <c:v>691</c:v>
                </c:pt>
                <c:pt idx="492">
                  <c:v>692</c:v>
                </c:pt>
                <c:pt idx="493">
                  <c:v>693</c:v>
                </c:pt>
                <c:pt idx="494">
                  <c:v>694</c:v>
                </c:pt>
                <c:pt idx="495">
                  <c:v>695</c:v>
                </c:pt>
                <c:pt idx="496">
                  <c:v>696</c:v>
                </c:pt>
                <c:pt idx="497">
                  <c:v>697</c:v>
                </c:pt>
                <c:pt idx="498">
                  <c:v>698</c:v>
                </c:pt>
                <c:pt idx="499">
                  <c:v>699</c:v>
                </c:pt>
                <c:pt idx="500">
                  <c:v>700</c:v>
                </c:pt>
                <c:pt idx="501">
                  <c:v>701</c:v>
                </c:pt>
                <c:pt idx="502">
                  <c:v>702</c:v>
                </c:pt>
                <c:pt idx="503">
                  <c:v>703</c:v>
                </c:pt>
                <c:pt idx="504">
                  <c:v>704</c:v>
                </c:pt>
                <c:pt idx="505">
                  <c:v>705</c:v>
                </c:pt>
                <c:pt idx="506">
                  <c:v>706</c:v>
                </c:pt>
                <c:pt idx="507">
                  <c:v>707</c:v>
                </c:pt>
                <c:pt idx="508">
                  <c:v>708</c:v>
                </c:pt>
                <c:pt idx="509">
                  <c:v>709</c:v>
                </c:pt>
                <c:pt idx="510">
                  <c:v>710</c:v>
                </c:pt>
                <c:pt idx="511">
                  <c:v>711</c:v>
                </c:pt>
                <c:pt idx="512">
                  <c:v>712</c:v>
                </c:pt>
                <c:pt idx="513">
                  <c:v>713</c:v>
                </c:pt>
                <c:pt idx="514">
                  <c:v>714</c:v>
                </c:pt>
                <c:pt idx="515">
                  <c:v>715</c:v>
                </c:pt>
                <c:pt idx="516">
                  <c:v>716</c:v>
                </c:pt>
                <c:pt idx="517">
                  <c:v>717</c:v>
                </c:pt>
                <c:pt idx="518">
                  <c:v>718</c:v>
                </c:pt>
                <c:pt idx="519">
                  <c:v>719</c:v>
                </c:pt>
                <c:pt idx="520">
                  <c:v>720</c:v>
                </c:pt>
                <c:pt idx="521">
                  <c:v>721</c:v>
                </c:pt>
                <c:pt idx="522">
                  <c:v>722</c:v>
                </c:pt>
                <c:pt idx="523">
                  <c:v>723</c:v>
                </c:pt>
                <c:pt idx="524">
                  <c:v>724</c:v>
                </c:pt>
                <c:pt idx="525">
                  <c:v>725</c:v>
                </c:pt>
                <c:pt idx="526">
                  <c:v>726</c:v>
                </c:pt>
                <c:pt idx="527">
                  <c:v>727</c:v>
                </c:pt>
                <c:pt idx="528">
                  <c:v>728</c:v>
                </c:pt>
                <c:pt idx="529">
                  <c:v>729</c:v>
                </c:pt>
                <c:pt idx="530">
                  <c:v>730</c:v>
                </c:pt>
                <c:pt idx="531">
                  <c:v>731</c:v>
                </c:pt>
                <c:pt idx="532">
                  <c:v>732</c:v>
                </c:pt>
                <c:pt idx="533">
                  <c:v>733</c:v>
                </c:pt>
                <c:pt idx="534">
                  <c:v>734</c:v>
                </c:pt>
                <c:pt idx="535">
                  <c:v>735</c:v>
                </c:pt>
                <c:pt idx="536">
                  <c:v>736</c:v>
                </c:pt>
                <c:pt idx="537">
                  <c:v>737</c:v>
                </c:pt>
                <c:pt idx="538">
                  <c:v>738</c:v>
                </c:pt>
                <c:pt idx="539">
                  <c:v>739</c:v>
                </c:pt>
                <c:pt idx="540">
                  <c:v>740</c:v>
                </c:pt>
                <c:pt idx="541">
                  <c:v>741</c:v>
                </c:pt>
                <c:pt idx="542">
                  <c:v>742</c:v>
                </c:pt>
                <c:pt idx="543">
                  <c:v>743</c:v>
                </c:pt>
                <c:pt idx="544">
                  <c:v>744</c:v>
                </c:pt>
                <c:pt idx="545">
                  <c:v>745</c:v>
                </c:pt>
                <c:pt idx="546">
                  <c:v>746</c:v>
                </c:pt>
                <c:pt idx="547">
                  <c:v>747</c:v>
                </c:pt>
                <c:pt idx="548">
                  <c:v>748</c:v>
                </c:pt>
                <c:pt idx="549">
                  <c:v>749</c:v>
                </c:pt>
                <c:pt idx="550">
                  <c:v>750</c:v>
                </c:pt>
                <c:pt idx="551">
                  <c:v>751</c:v>
                </c:pt>
                <c:pt idx="552">
                  <c:v>752</c:v>
                </c:pt>
                <c:pt idx="553">
                  <c:v>753</c:v>
                </c:pt>
                <c:pt idx="554">
                  <c:v>754</c:v>
                </c:pt>
                <c:pt idx="555">
                  <c:v>755</c:v>
                </c:pt>
                <c:pt idx="556">
                  <c:v>756</c:v>
                </c:pt>
                <c:pt idx="557">
                  <c:v>757</c:v>
                </c:pt>
                <c:pt idx="558">
                  <c:v>758</c:v>
                </c:pt>
                <c:pt idx="559">
                  <c:v>759</c:v>
                </c:pt>
                <c:pt idx="560">
                  <c:v>760</c:v>
                </c:pt>
                <c:pt idx="561">
                  <c:v>761</c:v>
                </c:pt>
                <c:pt idx="562">
                  <c:v>762</c:v>
                </c:pt>
                <c:pt idx="563">
                  <c:v>763</c:v>
                </c:pt>
                <c:pt idx="564">
                  <c:v>764</c:v>
                </c:pt>
                <c:pt idx="565">
                  <c:v>765</c:v>
                </c:pt>
                <c:pt idx="566">
                  <c:v>766</c:v>
                </c:pt>
                <c:pt idx="567">
                  <c:v>767</c:v>
                </c:pt>
                <c:pt idx="568">
                  <c:v>768</c:v>
                </c:pt>
                <c:pt idx="569">
                  <c:v>769</c:v>
                </c:pt>
                <c:pt idx="570">
                  <c:v>770</c:v>
                </c:pt>
                <c:pt idx="571">
                  <c:v>771</c:v>
                </c:pt>
                <c:pt idx="572">
                  <c:v>772</c:v>
                </c:pt>
                <c:pt idx="573">
                  <c:v>773</c:v>
                </c:pt>
                <c:pt idx="574">
                  <c:v>774</c:v>
                </c:pt>
                <c:pt idx="575">
                  <c:v>775</c:v>
                </c:pt>
                <c:pt idx="576">
                  <c:v>776</c:v>
                </c:pt>
                <c:pt idx="577">
                  <c:v>777</c:v>
                </c:pt>
                <c:pt idx="578">
                  <c:v>778</c:v>
                </c:pt>
                <c:pt idx="579">
                  <c:v>779</c:v>
                </c:pt>
                <c:pt idx="580">
                  <c:v>780</c:v>
                </c:pt>
                <c:pt idx="581">
                  <c:v>781</c:v>
                </c:pt>
                <c:pt idx="582">
                  <c:v>782</c:v>
                </c:pt>
                <c:pt idx="583">
                  <c:v>783</c:v>
                </c:pt>
                <c:pt idx="584">
                  <c:v>784</c:v>
                </c:pt>
                <c:pt idx="585">
                  <c:v>785</c:v>
                </c:pt>
                <c:pt idx="586">
                  <c:v>786</c:v>
                </c:pt>
                <c:pt idx="587">
                  <c:v>787</c:v>
                </c:pt>
                <c:pt idx="588">
                  <c:v>788</c:v>
                </c:pt>
                <c:pt idx="589">
                  <c:v>789</c:v>
                </c:pt>
                <c:pt idx="590">
                  <c:v>790</c:v>
                </c:pt>
                <c:pt idx="591">
                  <c:v>791</c:v>
                </c:pt>
                <c:pt idx="592">
                  <c:v>792</c:v>
                </c:pt>
                <c:pt idx="593">
                  <c:v>793</c:v>
                </c:pt>
                <c:pt idx="594">
                  <c:v>794</c:v>
                </c:pt>
                <c:pt idx="595">
                  <c:v>795</c:v>
                </c:pt>
                <c:pt idx="596">
                  <c:v>796</c:v>
                </c:pt>
                <c:pt idx="597">
                  <c:v>797</c:v>
                </c:pt>
                <c:pt idx="598">
                  <c:v>798</c:v>
                </c:pt>
                <c:pt idx="599">
                  <c:v>799</c:v>
                </c:pt>
                <c:pt idx="600">
                  <c:v>800</c:v>
                </c:pt>
              </c:numCache>
            </c:numRef>
          </c:xVal>
          <c:yVal>
            <c:numRef>
              <c:f>'Chart data 1'!$B$2:$B$603</c:f>
              <c:numCache>
                <c:formatCode>0.0#######</c:formatCode>
                <c:ptCount val="602"/>
                <c:pt idx="0">
                  <c:v>0.180725</c:v>
                </c:pt>
                <c:pt idx="1">
                  <c:v>0.13638500000000001</c:v>
                </c:pt>
                <c:pt idx="2">
                  <c:v>0.110656</c:v>
                </c:pt>
                <c:pt idx="3">
                  <c:v>0.10276399999999999</c:v>
                </c:pt>
                <c:pt idx="4">
                  <c:v>6.3213500000000006E-2</c:v>
                </c:pt>
                <c:pt idx="5">
                  <c:v>2.17374E-2</c:v>
                </c:pt>
                <c:pt idx="6">
                  <c:v>2.5718399999999999E-2</c:v>
                </c:pt>
                <c:pt idx="7">
                  <c:v>5.65388E-2</c:v>
                </c:pt>
                <c:pt idx="8">
                  <c:v>0.106976</c:v>
                </c:pt>
                <c:pt idx="9">
                  <c:v>0.119103</c:v>
                </c:pt>
                <c:pt idx="10">
                  <c:v>8.4896299999999994E-2</c:v>
                </c:pt>
                <c:pt idx="11">
                  <c:v>7.6771300000000001E-2</c:v>
                </c:pt>
                <c:pt idx="12">
                  <c:v>8.90793E-2</c:v>
                </c:pt>
                <c:pt idx="13">
                  <c:v>7.0084900000000006E-2</c:v>
                </c:pt>
                <c:pt idx="14">
                  <c:v>4.1308400000000002E-2</c:v>
                </c:pt>
                <c:pt idx="15">
                  <c:v>2.94255E-2</c:v>
                </c:pt>
                <c:pt idx="16">
                  <c:v>3.11057E-2</c:v>
                </c:pt>
                <c:pt idx="17">
                  <c:v>4.6165100000000001E-2</c:v>
                </c:pt>
                <c:pt idx="18">
                  <c:v>5.0337800000000002E-2</c:v>
                </c:pt>
                <c:pt idx="19">
                  <c:v>3.6260199999999999E-2</c:v>
                </c:pt>
                <c:pt idx="20">
                  <c:v>4.1986900000000001E-2</c:v>
                </c:pt>
                <c:pt idx="21">
                  <c:v>5.4732799999999998E-2</c:v>
                </c:pt>
                <c:pt idx="22">
                  <c:v>5.8561599999999998E-2</c:v>
                </c:pt>
                <c:pt idx="23">
                  <c:v>6.3177200000000003E-2</c:v>
                </c:pt>
                <c:pt idx="24">
                  <c:v>7.1418999999999996E-2</c:v>
                </c:pt>
                <c:pt idx="25">
                  <c:v>8.0285700000000002E-2</c:v>
                </c:pt>
                <c:pt idx="26">
                  <c:v>8.70586E-2</c:v>
                </c:pt>
                <c:pt idx="27">
                  <c:v>8.4417300000000001E-2</c:v>
                </c:pt>
                <c:pt idx="28">
                  <c:v>7.9727400000000004E-2</c:v>
                </c:pt>
                <c:pt idx="29">
                  <c:v>7.8943799999999995E-2</c:v>
                </c:pt>
                <c:pt idx="30">
                  <c:v>8.0945500000000004E-2</c:v>
                </c:pt>
                <c:pt idx="31">
                  <c:v>8.0877900000000003E-2</c:v>
                </c:pt>
                <c:pt idx="32">
                  <c:v>8.1921099999999997E-2</c:v>
                </c:pt>
                <c:pt idx="33">
                  <c:v>8.3679100000000006E-2</c:v>
                </c:pt>
                <c:pt idx="34">
                  <c:v>8.4819400000000003E-2</c:v>
                </c:pt>
                <c:pt idx="35">
                  <c:v>8.31345E-2</c:v>
                </c:pt>
                <c:pt idx="36">
                  <c:v>8.3095600000000006E-2</c:v>
                </c:pt>
                <c:pt idx="37">
                  <c:v>8.4897700000000006E-2</c:v>
                </c:pt>
                <c:pt idx="38">
                  <c:v>8.6909100000000003E-2</c:v>
                </c:pt>
                <c:pt idx="39">
                  <c:v>8.8475999999999999E-2</c:v>
                </c:pt>
                <c:pt idx="40">
                  <c:v>8.7774500000000005E-2</c:v>
                </c:pt>
                <c:pt idx="41">
                  <c:v>8.7709200000000001E-2</c:v>
                </c:pt>
                <c:pt idx="42">
                  <c:v>9.0583300000000005E-2</c:v>
                </c:pt>
                <c:pt idx="43">
                  <c:v>9.5513200000000006E-2</c:v>
                </c:pt>
                <c:pt idx="44">
                  <c:v>9.7476900000000005E-2</c:v>
                </c:pt>
                <c:pt idx="45">
                  <c:v>9.8353499999999996E-2</c:v>
                </c:pt>
                <c:pt idx="46">
                  <c:v>9.8243300000000006E-2</c:v>
                </c:pt>
                <c:pt idx="47">
                  <c:v>9.8626699999999998E-2</c:v>
                </c:pt>
                <c:pt idx="48">
                  <c:v>0.10222199999999999</c:v>
                </c:pt>
                <c:pt idx="49">
                  <c:v>0.10392999999999999</c:v>
                </c:pt>
                <c:pt idx="50">
                  <c:v>0.100495</c:v>
                </c:pt>
                <c:pt idx="51">
                  <c:v>9.7116300000000003E-2</c:v>
                </c:pt>
                <c:pt idx="52">
                  <c:v>9.6370999999999998E-2</c:v>
                </c:pt>
                <c:pt idx="53">
                  <c:v>9.50569E-2</c:v>
                </c:pt>
                <c:pt idx="54">
                  <c:v>9.3438999999999994E-2</c:v>
                </c:pt>
                <c:pt idx="55">
                  <c:v>9.1354900000000003E-2</c:v>
                </c:pt>
                <c:pt idx="56">
                  <c:v>8.8873400000000005E-2</c:v>
                </c:pt>
                <c:pt idx="57">
                  <c:v>8.8946600000000001E-2</c:v>
                </c:pt>
                <c:pt idx="58">
                  <c:v>8.9903999999999998E-2</c:v>
                </c:pt>
                <c:pt idx="59">
                  <c:v>9.0193999999999996E-2</c:v>
                </c:pt>
                <c:pt idx="60">
                  <c:v>8.8358300000000001E-2</c:v>
                </c:pt>
                <c:pt idx="61">
                  <c:v>8.7565400000000002E-2</c:v>
                </c:pt>
                <c:pt idx="62">
                  <c:v>8.8181200000000001E-2</c:v>
                </c:pt>
                <c:pt idx="63">
                  <c:v>8.7032499999999999E-2</c:v>
                </c:pt>
                <c:pt idx="64">
                  <c:v>8.4004599999999999E-2</c:v>
                </c:pt>
                <c:pt idx="65">
                  <c:v>8.1580799999999995E-2</c:v>
                </c:pt>
                <c:pt idx="66">
                  <c:v>7.7721499999999999E-2</c:v>
                </c:pt>
                <c:pt idx="67">
                  <c:v>7.4699000000000002E-2</c:v>
                </c:pt>
                <c:pt idx="68">
                  <c:v>7.3114499999999999E-2</c:v>
                </c:pt>
                <c:pt idx="69">
                  <c:v>7.1389400000000006E-2</c:v>
                </c:pt>
                <c:pt idx="70">
                  <c:v>6.9473999999999994E-2</c:v>
                </c:pt>
                <c:pt idx="71">
                  <c:v>6.6171400000000005E-2</c:v>
                </c:pt>
                <c:pt idx="72">
                  <c:v>6.3691600000000001E-2</c:v>
                </c:pt>
                <c:pt idx="73">
                  <c:v>6.0525299999999997E-2</c:v>
                </c:pt>
                <c:pt idx="74">
                  <c:v>5.7600699999999998E-2</c:v>
                </c:pt>
                <c:pt idx="75">
                  <c:v>5.3009800000000003E-2</c:v>
                </c:pt>
                <c:pt idx="76">
                  <c:v>4.8290300000000001E-2</c:v>
                </c:pt>
                <c:pt idx="77">
                  <c:v>4.3734599999999998E-2</c:v>
                </c:pt>
                <c:pt idx="78">
                  <c:v>3.8582600000000002E-2</c:v>
                </c:pt>
                <c:pt idx="79">
                  <c:v>3.3639099999999998E-2</c:v>
                </c:pt>
                <c:pt idx="80">
                  <c:v>2.9624600000000001E-2</c:v>
                </c:pt>
                <c:pt idx="81">
                  <c:v>2.63427E-2</c:v>
                </c:pt>
                <c:pt idx="82">
                  <c:v>2.28755E-2</c:v>
                </c:pt>
                <c:pt idx="83">
                  <c:v>2.07431E-2</c:v>
                </c:pt>
                <c:pt idx="84">
                  <c:v>1.9618099999999999E-2</c:v>
                </c:pt>
                <c:pt idx="85">
                  <c:v>1.98435E-2</c:v>
                </c:pt>
                <c:pt idx="86">
                  <c:v>2.06625E-2</c:v>
                </c:pt>
                <c:pt idx="87">
                  <c:v>2.0353900000000001E-2</c:v>
                </c:pt>
                <c:pt idx="88">
                  <c:v>1.9929599999999999E-2</c:v>
                </c:pt>
                <c:pt idx="89">
                  <c:v>2.0414100000000001E-2</c:v>
                </c:pt>
                <c:pt idx="90">
                  <c:v>2.10774E-2</c:v>
                </c:pt>
                <c:pt idx="91">
                  <c:v>2.17311E-2</c:v>
                </c:pt>
                <c:pt idx="92">
                  <c:v>2.2289199999999999E-2</c:v>
                </c:pt>
                <c:pt idx="93">
                  <c:v>2.2594E-2</c:v>
                </c:pt>
                <c:pt idx="94">
                  <c:v>2.22417E-2</c:v>
                </c:pt>
                <c:pt idx="95">
                  <c:v>2.2420499999999999E-2</c:v>
                </c:pt>
                <c:pt idx="96">
                  <c:v>2.2185E-2</c:v>
                </c:pt>
                <c:pt idx="97">
                  <c:v>2.21563E-2</c:v>
                </c:pt>
                <c:pt idx="98">
                  <c:v>2.2520399999999999E-2</c:v>
                </c:pt>
                <c:pt idx="99">
                  <c:v>2.2531800000000001E-2</c:v>
                </c:pt>
                <c:pt idx="100">
                  <c:v>2.28843E-2</c:v>
                </c:pt>
                <c:pt idx="101">
                  <c:v>2.49915E-2</c:v>
                </c:pt>
                <c:pt idx="102">
                  <c:v>2.6098799999999998E-2</c:v>
                </c:pt>
                <c:pt idx="103">
                  <c:v>2.55184E-2</c:v>
                </c:pt>
                <c:pt idx="104">
                  <c:v>2.4487600000000002E-2</c:v>
                </c:pt>
                <c:pt idx="105">
                  <c:v>2.4495200000000002E-2</c:v>
                </c:pt>
                <c:pt idx="106">
                  <c:v>2.5071699999999999E-2</c:v>
                </c:pt>
                <c:pt idx="107">
                  <c:v>2.5581400000000001E-2</c:v>
                </c:pt>
                <c:pt idx="108">
                  <c:v>2.5459499999999999E-2</c:v>
                </c:pt>
                <c:pt idx="109">
                  <c:v>2.5420700000000001E-2</c:v>
                </c:pt>
                <c:pt idx="110">
                  <c:v>2.7061399999999999E-2</c:v>
                </c:pt>
                <c:pt idx="111">
                  <c:v>2.77097E-2</c:v>
                </c:pt>
                <c:pt idx="112">
                  <c:v>2.7416599999999999E-2</c:v>
                </c:pt>
                <c:pt idx="113">
                  <c:v>2.7103700000000001E-2</c:v>
                </c:pt>
                <c:pt idx="114">
                  <c:v>2.7891200000000001E-2</c:v>
                </c:pt>
                <c:pt idx="115">
                  <c:v>2.81146E-2</c:v>
                </c:pt>
                <c:pt idx="116">
                  <c:v>2.79838E-2</c:v>
                </c:pt>
                <c:pt idx="117">
                  <c:v>2.7889000000000001E-2</c:v>
                </c:pt>
                <c:pt idx="118">
                  <c:v>2.6507300000000001E-2</c:v>
                </c:pt>
                <c:pt idx="119">
                  <c:v>2.5097100000000001E-2</c:v>
                </c:pt>
                <c:pt idx="120">
                  <c:v>2.5602300000000001E-2</c:v>
                </c:pt>
                <c:pt idx="121">
                  <c:v>2.5909999999999999E-2</c:v>
                </c:pt>
                <c:pt idx="122">
                  <c:v>2.3922499999999999E-2</c:v>
                </c:pt>
                <c:pt idx="123">
                  <c:v>2.44049E-2</c:v>
                </c:pt>
                <c:pt idx="124">
                  <c:v>2.563E-2</c:v>
                </c:pt>
                <c:pt idx="125">
                  <c:v>2.5004499999999999E-2</c:v>
                </c:pt>
                <c:pt idx="126">
                  <c:v>2.52801E-2</c:v>
                </c:pt>
                <c:pt idx="127">
                  <c:v>2.5895999999999999E-2</c:v>
                </c:pt>
                <c:pt idx="128">
                  <c:v>2.57066E-2</c:v>
                </c:pt>
                <c:pt idx="129">
                  <c:v>2.7481100000000001E-2</c:v>
                </c:pt>
                <c:pt idx="130">
                  <c:v>2.8655199999999999E-2</c:v>
                </c:pt>
                <c:pt idx="131">
                  <c:v>2.84195E-2</c:v>
                </c:pt>
                <c:pt idx="132">
                  <c:v>2.96434E-2</c:v>
                </c:pt>
                <c:pt idx="133">
                  <c:v>3.16117E-2</c:v>
                </c:pt>
                <c:pt idx="134">
                  <c:v>3.3388800000000003E-2</c:v>
                </c:pt>
                <c:pt idx="135">
                  <c:v>3.50467E-2</c:v>
                </c:pt>
                <c:pt idx="136">
                  <c:v>3.57291E-2</c:v>
                </c:pt>
                <c:pt idx="137">
                  <c:v>3.7915900000000002E-2</c:v>
                </c:pt>
                <c:pt idx="138">
                  <c:v>4.05914E-2</c:v>
                </c:pt>
                <c:pt idx="139">
                  <c:v>4.2455800000000002E-2</c:v>
                </c:pt>
                <c:pt idx="140">
                  <c:v>4.5325799999999999E-2</c:v>
                </c:pt>
                <c:pt idx="141">
                  <c:v>4.7243E-2</c:v>
                </c:pt>
                <c:pt idx="142">
                  <c:v>4.9926499999999999E-2</c:v>
                </c:pt>
                <c:pt idx="143">
                  <c:v>5.3273300000000003E-2</c:v>
                </c:pt>
                <c:pt idx="144">
                  <c:v>5.5793299999999997E-2</c:v>
                </c:pt>
                <c:pt idx="145">
                  <c:v>5.7808900000000003E-2</c:v>
                </c:pt>
                <c:pt idx="146">
                  <c:v>6.10809E-2</c:v>
                </c:pt>
                <c:pt idx="147">
                  <c:v>6.3925399999999993E-2</c:v>
                </c:pt>
                <c:pt idx="148">
                  <c:v>6.6729300000000005E-2</c:v>
                </c:pt>
                <c:pt idx="149">
                  <c:v>7.1334099999999998E-2</c:v>
                </c:pt>
                <c:pt idx="150">
                  <c:v>7.4091000000000004E-2</c:v>
                </c:pt>
                <c:pt idx="151">
                  <c:v>7.65599E-2</c:v>
                </c:pt>
                <c:pt idx="152">
                  <c:v>7.9327700000000001E-2</c:v>
                </c:pt>
                <c:pt idx="153">
                  <c:v>8.1406900000000004E-2</c:v>
                </c:pt>
                <c:pt idx="154">
                  <c:v>8.3595199999999995E-2</c:v>
                </c:pt>
                <c:pt idx="155">
                  <c:v>8.6356600000000006E-2</c:v>
                </c:pt>
                <c:pt idx="156">
                  <c:v>8.8202299999999997E-2</c:v>
                </c:pt>
                <c:pt idx="157">
                  <c:v>8.9577900000000002E-2</c:v>
                </c:pt>
                <c:pt idx="158">
                  <c:v>9.2389299999999994E-2</c:v>
                </c:pt>
                <c:pt idx="159">
                  <c:v>9.5699500000000007E-2</c:v>
                </c:pt>
                <c:pt idx="160">
                  <c:v>9.8728700000000003E-2</c:v>
                </c:pt>
                <c:pt idx="161">
                  <c:v>0.100631</c:v>
                </c:pt>
                <c:pt idx="162">
                  <c:v>0.10180400000000001</c:v>
                </c:pt>
                <c:pt idx="163">
                  <c:v>0.10323499999999999</c:v>
                </c:pt>
                <c:pt idx="164">
                  <c:v>0.106183</c:v>
                </c:pt>
                <c:pt idx="165">
                  <c:v>0.108337</c:v>
                </c:pt>
                <c:pt idx="166">
                  <c:v>0.108928</c:v>
                </c:pt>
                <c:pt idx="167">
                  <c:v>0.109541</c:v>
                </c:pt>
                <c:pt idx="168">
                  <c:v>0.10968600000000001</c:v>
                </c:pt>
                <c:pt idx="169">
                  <c:v>0.109972</c:v>
                </c:pt>
                <c:pt idx="170">
                  <c:v>0.10976</c:v>
                </c:pt>
                <c:pt idx="171">
                  <c:v>0.109072</c:v>
                </c:pt>
                <c:pt idx="172">
                  <c:v>0.108149</c:v>
                </c:pt>
                <c:pt idx="173">
                  <c:v>0.106729</c:v>
                </c:pt>
                <c:pt idx="174">
                  <c:v>0.105433</c:v>
                </c:pt>
                <c:pt idx="175">
                  <c:v>0.103939</c:v>
                </c:pt>
                <c:pt idx="176">
                  <c:v>0.101504</c:v>
                </c:pt>
                <c:pt idx="177">
                  <c:v>9.9064600000000003E-2</c:v>
                </c:pt>
                <c:pt idx="178">
                  <c:v>9.7713300000000003E-2</c:v>
                </c:pt>
                <c:pt idx="179">
                  <c:v>9.6234700000000006E-2</c:v>
                </c:pt>
                <c:pt idx="180">
                  <c:v>9.5352599999999996E-2</c:v>
                </c:pt>
                <c:pt idx="181">
                  <c:v>9.3676800000000005E-2</c:v>
                </c:pt>
                <c:pt idx="182">
                  <c:v>9.2100899999999999E-2</c:v>
                </c:pt>
                <c:pt idx="183">
                  <c:v>9.1671600000000006E-2</c:v>
                </c:pt>
                <c:pt idx="184">
                  <c:v>9.1661400000000004E-2</c:v>
                </c:pt>
                <c:pt idx="185">
                  <c:v>9.2147400000000004E-2</c:v>
                </c:pt>
                <c:pt idx="186">
                  <c:v>9.3320700000000006E-2</c:v>
                </c:pt>
                <c:pt idx="187">
                  <c:v>9.4351099999999993E-2</c:v>
                </c:pt>
                <c:pt idx="188">
                  <c:v>9.6294500000000005E-2</c:v>
                </c:pt>
                <c:pt idx="189">
                  <c:v>9.9062999999999998E-2</c:v>
                </c:pt>
                <c:pt idx="190">
                  <c:v>0.101481</c:v>
                </c:pt>
                <c:pt idx="191">
                  <c:v>0.104382</c:v>
                </c:pt>
                <c:pt idx="192">
                  <c:v>0.107776</c:v>
                </c:pt>
                <c:pt idx="193">
                  <c:v>0.111122</c:v>
                </c:pt>
                <c:pt idx="194">
                  <c:v>0.115429</c:v>
                </c:pt>
                <c:pt idx="195">
                  <c:v>0.119349</c:v>
                </c:pt>
                <c:pt idx="196">
                  <c:v>0.122765</c:v>
                </c:pt>
                <c:pt idx="197">
                  <c:v>0.127246</c:v>
                </c:pt>
                <c:pt idx="198">
                  <c:v>0.13176499999999999</c:v>
                </c:pt>
                <c:pt idx="199">
                  <c:v>0.13627300000000001</c:v>
                </c:pt>
                <c:pt idx="200">
                  <c:v>0.140236</c:v>
                </c:pt>
                <c:pt idx="201">
                  <c:v>0.14437800000000001</c:v>
                </c:pt>
                <c:pt idx="202">
                  <c:v>0.149335</c:v>
                </c:pt>
                <c:pt idx="203">
                  <c:v>0.15389600000000001</c:v>
                </c:pt>
                <c:pt idx="204">
                  <c:v>0.15842400000000001</c:v>
                </c:pt>
                <c:pt idx="205">
                  <c:v>0.16350799999999999</c:v>
                </c:pt>
                <c:pt idx="206">
                  <c:v>0.16788</c:v>
                </c:pt>
                <c:pt idx="207">
                  <c:v>0.17288300000000001</c:v>
                </c:pt>
                <c:pt idx="208">
                  <c:v>0.17857899999999999</c:v>
                </c:pt>
                <c:pt idx="209">
                  <c:v>0.182841</c:v>
                </c:pt>
                <c:pt idx="210">
                  <c:v>0.18718399999999999</c:v>
                </c:pt>
                <c:pt idx="211">
                  <c:v>0.19312399999999999</c:v>
                </c:pt>
                <c:pt idx="212">
                  <c:v>0.19881199999999999</c:v>
                </c:pt>
                <c:pt idx="213">
                  <c:v>0.20404900000000001</c:v>
                </c:pt>
                <c:pt idx="214">
                  <c:v>0.20943999999999999</c:v>
                </c:pt>
                <c:pt idx="215">
                  <c:v>0.21434300000000001</c:v>
                </c:pt>
                <c:pt idx="216">
                  <c:v>0.21923300000000001</c:v>
                </c:pt>
                <c:pt idx="217">
                  <c:v>0.225299</c:v>
                </c:pt>
                <c:pt idx="218">
                  <c:v>0.22987099999999999</c:v>
                </c:pt>
                <c:pt idx="219">
                  <c:v>0.23361899999999999</c:v>
                </c:pt>
                <c:pt idx="220">
                  <c:v>0.237179</c:v>
                </c:pt>
                <c:pt idx="221">
                  <c:v>0.23972499999999999</c:v>
                </c:pt>
                <c:pt idx="222">
                  <c:v>0.242145</c:v>
                </c:pt>
                <c:pt idx="223">
                  <c:v>0.24526999999999999</c:v>
                </c:pt>
                <c:pt idx="224">
                  <c:v>0.24793699999999999</c:v>
                </c:pt>
                <c:pt idx="225">
                  <c:v>0.25009999999999999</c:v>
                </c:pt>
                <c:pt idx="226">
                  <c:v>0.25250400000000001</c:v>
                </c:pt>
                <c:pt idx="227">
                  <c:v>0.25436700000000001</c:v>
                </c:pt>
                <c:pt idx="228">
                  <c:v>0.25618600000000002</c:v>
                </c:pt>
                <c:pt idx="229">
                  <c:v>0.25772699999999998</c:v>
                </c:pt>
                <c:pt idx="230">
                  <c:v>0.25828099999999998</c:v>
                </c:pt>
                <c:pt idx="231">
                  <c:v>0.25875100000000001</c:v>
                </c:pt>
                <c:pt idx="232">
                  <c:v>0.25863999999999998</c:v>
                </c:pt>
                <c:pt idx="233">
                  <c:v>0.25752199999999997</c:v>
                </c:pt>
                <c:pt idx="234">
                  <c:v>0.256216</c:v>
                </c:pt>
                <c:pt idx="235">
                  <c:v>0.25525700000000001</c:v>
                </c:pt>
                <c:pt idx="236">
                  <c:v>0.25351299999999999</c:v>
                </c:pt>
                <c:pt idx="237">
                  <c:v>0.25027300000000002</c:v>
                </c:pt>
                <c:pt idx="238">
                  <c:v>0.24815999999999999</c:v>
                </c:pt>
                <c:pt idx="239">
                  <c:v>0.24566399999999999</c:v>
                </c:pt>
                <c:pt idx="240">
                  <c:v>0.24191699999999999</c:v>
                </c:pt>
                <c:pt idx="241">
                  <c:v>0.238264</c:v>
                </c:pt>
                <c:pt idx="242">
                  <c:v>0.23435300000000001</c:v>
                </c:pt>
                <c:pt idx="243">
                  <c:v>0.229131</c:v>
                </c:pt>
                <c:pt idx="244">
                  <c:v>0.22431999999999999</c:v>
                </c:pt>
                <c:pt idx="245">
                  <c:v>0.21912899999999999</c:v>
                </c:pt>
                <c:pt idx="246">
                  <c:v>0.212587</c:v>
                </c:pt>
                <c:pt idx="247">
                  <c:v>0.20699200000000001</c:v>
                </c:pt>
                <c:pt idx="248">
                  <c:v>0.20119799999999999</c:v>
                </c:pt>
                <c:pt idx="249">
                  <c:v>0.19375899999999999</c:v>
                </c:pt>
                <c:pt idx="250">
                  <c:v>0.187662</c:v>
                </c:pt>
                <c:pt idx="251">
                  <c:v>0.18161099999999999</c:v>
                </c:pt>
                <c:pt idx="252">
                  <c:v>0.17357900000000001</c:v>
                </c:pt>
                <c:pt idx="253">
                  <c:v>0.167214</c:v>
                </c:pt>
                <c:pt idx="254">
                  <c:v>0.16102900000000001</c:v>
                </c:pt>
                <c:pt idx="255">
                  <c:v>0.15331700000000001</c:v>
                </c:pt>
                <c:pt idx="256">
                  <c:v>0.14685100000000001</c:v>
                </c:pt>
                <c:pt idx="257">
                  <c:v>0.139597</c:v>
                </c:pt>
                <c:pt idx="258">
                  <c:v>0.13062599999999999</c:v>
                </c:pt>
                <c:pt idx="259">
                  <c:v>0.124637</c:v>
                </c:pt>
                <c:pt idx="260">
                  <c:v>0.117747</c:v>
                </c:pt>
                <c:pt idx="261">
                  <c:v>0.112327</c:v>
                </c:pt>
                <c:pt idx="262">
                  <c:v>0.107027</c:v>
                </c:pt>
                <c:pt idx="263">
                  <c:v>9.9762600000000007E-2</c:v>
                </c:pt>
                <c:pt idx="264">
                  <c:v>9.3337100000000006E-2</c:v>
                </c:pt>
                <c:pt idx="265">
                  <c:v>8.80962E-2</c:v>
                </c:pt>
                <c:pt idx="266">
                  <c:v>8.1921999999999995E-2</c:v>
                </c:pt>
                <c:pt idx="267">
                  <c:v>7.6999300000000007E-2</c:v>
                </c:pt>
                <c:pt idx="268">
                  <c:v>7.2258699999999995E-2</c:v>
                </c:pt>
                <c:pt idx="269">
                  <c:v>6.6817600000000005E-2</c:v>
                </c:pt>
                <c:pt idx="270">
                  <c:v>6.2657599999999994E-2</c:v>
                </c:pt>
                <c:pt idx="271">
                  <c:v>5.8589200000000001E-2</c:v>
                </c:pt>
                <c:pt idx="272">
                  <c:v>5.3639699999999998E-2</c:v>
                </c:pt>
                <c:pt idx="273">
                  <c:v>4.96406E-2</c:v>
                </c:pt>
                <c:pt idx="274">
                  <c:v>4.6508000000000001E-2</c:v>
                </c:pt>
                <c:pt idx="275">
                  <c:v>4.2304000000000001E-2</c:v>
                </c:pt>
                <c:pt idx="276">
                  <c:v>3.9125100000000003E-2</c:v>
                </c:pt>
                <c:pt idx="277">
                  <c:v>3.5931600000000001E-2</c:v>
                </c:pt>
                <c:pt idx="278">
                  <c:v>3.2381800000000002E-2</c:v>
                </c:pt>
                <c:pt idx="279">
                  <c:v>2.9753700000000001E-2</c:v>
                </c:pt>
                <c:pt idx="280">
                  <c:v>2.7248000000000001E-2</c:v>
                </c:pt>
                <c:pt idx="281">
                  <c:v>2.5081800000000001E-2</c:v>
                </c:pt>
                <c:pt idx="282">
                  <c:v>2.2932899999999999E-2</c:v>
                </c:pt>
                <c:pt idx="283">
                  <c:v>2.0550700000000002E-2</c:v>
                </c:pt>
                <c:pt idx="284">
                  <c:v>1.9213000000000001E-2</c:v>
                </c:pt>
                <c:pt idx="285">
                  <c:v>1.8139200000000001E-2</c:v>
                </c:pt>
                <c:pt idx="286">
                  <c:v>1.6620200000000002E-2</c:v>
                </c:pt>
                <c:pt idx="287">
                  <c:v>1.52838E-2</c:v>
                </c:pt>
                <c:pt idx="288">
                  <c:v>1.39723E-2</c:v>
                </c:pt>
                <c:pt idx="289">
                  <c:v>1.2625300000000001E-2</c:v>
                </c:pt>
                <c:pt idx="290">
                  <c:v>1.2142E-2</c:v>
                </c:pt>
                <c:pt idx="291">
                  <c:v>1.20956E-2</c:v>
                </c:pt>
                <c:pt idx="292">
                  <c:v>1.1938799999999999E-2</c:v>
                </c:pt>
                <c:pt idx="293">
                  <c:v>1.1448099999999999E-2</c:v>
                </c:pt>
                <c:pt idx="294">
                  <c:v>1.11938E-2</c:v>
                </c:pt>
                <c:pt idx="295">
                  <c:v>1.06563E-2</c:v>
                </c:pt>
                <c:pt idx="296">
                  <c:v>9.9783200000000006E-3</c:v>
                </c:pt>
                <c:pt idx="297">
                  <c:v>8.8571899999999992E-3</c:v>
                </c:pt>
                <c:pt idx="298">
                  <c:v>8.0217699999999992E-3</c:v>
                </c:pt>
                <c:pt idx="299">
                  <c:v>7.4282899999999997E-3</c:v>
                </c:pt>
                <c:pt idx="300">
                  <c:v>6.7585099999999997E-3</c:v>
                </c:pt>
                <c:pt idx="301">
                  <c:v>5.6611300000000003E-3</c:v>
                </c:pt>
                <c:pt idx="302">
                  <c:v>4.8353099999999998E-3</c:v>
                </c:pt>
                <c:pt idx="303">
                  <c:v>4.9585699999999998E-3</c:v>
                </c:pt>
                <c:pt idx="304">
                  <c:v>5.3477300000000002E-3</c:v>
                </c:pt>
                <c:pt idx="305">
                  <c:v>5.8258800000000003E-3</c:v>
                </c:pt>
                <c:pt idx="306">
                  <c:v>6.6103899999999998E-3</c:v>
                </c:pt>
                <c:pt idx="307">
                  <c:v>7.1134600000000003E-3</c:v>
                </c:pt>
                <c:pt idx="308">
                  <c:v>7.1655499999999997E-3</c:v>
                </c:pt>
                <c:pt idx="309">
                  <c:v>7.4002099999999999E-3</c:v>
                </c:pt>
                <c:pt idx="310">
                  <c:v>6.4850999999999997E-3</c:v>
                </c:pt>
                <c:pt idx="311">
                  <c:v>5.3217400000000002E-3</c:v>
                </c:pt>
                <c:pt idx="312">
                  <c:v>5.0394200000000002E-3</c:v>
                </c:pt>
                <c:pt idx="313">
                  <c:v>4.7583599999999997E-3</c:v>
                </c:pt>
                <c:pt idx="314">
                  <c:v>3.91969E-3</c:v>
                </c:pt>
                <c:pt idx="315">
                  <c:v>3.5352399999999998E-3</c:v>
                </c:pt>
                <c:pt idx="316">
                  <c:v>3.44846E-3</c:v>
                </c:pt>
                <c:pt idx="317">
                  <c:v>3.54332E-3</c:v>
                </c:pt>
                <c:pt idx="318">
                  <c:v>4.2006700000000001E-3</c:v>
                </c:pt>
                <c:pt idx="319">
                  <c:v>4.9563899999999998E-3</c:v>
                </c:pt>
                <c:pt idx="320">
                  <c:v>5.3190700000000004E-3</c:v>
                </c:pt>
                <c:pt idx="321">
                  <c:v>5.31504E-3</c:v>
                </c:pt>
                <c:pt idx="322">
                  <c:v>4.8557499999999998E-3</c:v>
                </c:pt>
                <c:pt idx="323">
                  <c:v>4.0319900000000001E-3</c:v>
                </c:pt>
                <c:pt idx="324">
                  <c:v>3.3647400000000002E-3</c:v>
                </c:pt>
                <c:pt idx="325">
                  <c:v>2.6512699999999998E-3</c:v>
                </c:pt>
                <c:pt idx="326">
                  <c:v>2.19148E-3</c:v>
                </c:pt>
                <c:pt idx="327">
                  <c:v>1.9368499999999999E-3</c:v>
                </c:pt>
                <c:pt idx="328">
                  <c:v>2.1159099999999999E-3</c:v>
                </c:pt>
                <c:pt idx="329">
                  <c:v>2.5332000000000002E-3</c:v>
                </c:pt>
                <c:pt idx="330">
                  <c:v>3.46577E-3</c:v>
                </c:pt>
                <c:pt idx="331">
                  <c:v>3.9275899999999999E-3</c:v>
                </c:pt>
                <c:pt idx="332">
                  <c:v>3.98672E-3</c:v>
                </c:pt>
                <c:pt idx="333">
                  <c:v>4.05872E-3</c:v>
                </c:pt>
                <c:pt idx="334">
                  <c:v>4.3657399999999999E-3</c:v>
                </c:pt>
                <c:pt idx="335">
                  <c:v>4.6198400000000001E-3</c:v>
                </c:pt>
                <c:pt idx="336">
                  <c:v>4.5970100000000003E-3</c:v>
                </c:pt>
                <c:pt idx="337">
                  <c:v>3.9465100000000003E-3</c:v>
                </c:pt>
                <c:pt idx="338">
                  <c:v>2.83599E-3</c:v>
                </c:pt>
                <c:pt idx="339">
                  <c:v>2.7813899999999999E-3</c:v>
                </c:pt>
                <c:pt idx="340">
                  <c:v>2.71171E-3</c:v>
                </c:pt>
                <c:pt idx="341">
                  <c:v>2.4408699999999999E-3</c:v>
                </c:pt>
                <c:pt idx="342">
                  <c:v>1.8816E-3</c:v>
                </c:pt>
                <c:pt idx="343">
                  <c:v>1.9844799999999998E-3</c:v>
                </c:pt>
                <c:pt idx="344">
                  <c:v>1.3063E-3</c:v>
                </c:pt>
                <c:pt idx="345">
                  <c:v>1.2059799999999999E-3</c:v>
                </c:pt>
                <c:pt idx="346">
                  <c:v>1.52147E-3</c:v>
                </c:pt>
                <c:pt idx="347">
                  <c:v>1.95134E-3</c:v>
                </c:pt>
                <c:pt idx="348">
                  <c:v>2.5709299999999999E-3</c:v>
                </c:pt>
                <c:pt idx="349">
                  <c:v>2.6015600000000002E-3</c:v>
                </c:pt>
                <c:pt idx="350">
                  <c:v>2.4761599999999998E-3</c:v>
                </c:pt>
                <c:pt idx="351">
                  <c:v>2.6908499999999998E-3</c:v>
                </c:pt>
                <c:pt idx="352">
                  <c:v>2.4823499999999999E-3</c:v>
                </c:pt>
                <c:pt idx="353">
                  <c:v>2.5205599999999998E-3</c:v>
                </c:pt>
                <c:pt idx="354">
                  <c:v>3.01754E-3</c:v>
                </c:pt>
                <c:pt idx="355">
                  <c:v>3.4908700000000001E-3</c:v>
                </c:pt>
                <c:pt idx="356">
                  <c:v>3.1002199999999999E-3</c:v>
                </c:pt>
                <c:pt idx="357">
                  <c:v>2.6539599999999999E-3</c:v>
                </c:pt>
                <c:pt idx="358">
                  <c:v>2.7871699999999998E-3</c:v>
                </c:pt>
                <c:pt idx="359">
                  <c:v>3.1954100000000001E-3</c:v>
                </c:pt>
                <c:pt idx="360">
                  <c:v>3.4751299999999999E-3</c:v>
                </c:pt>
                <c:pt idx="361">
                  <c:v>3.1069499999999998E-3</c:v>
                </c:pt>
                <c:pt idx="362">
                  <c:v>2.6285100000000001E-3</c:v>
                </c:pt>
                <c:pt idx="363">
                  <c:v>3.3491800000000002E-3</c:v>
                </c:pt>
                <c:pt idx="364">
                  <c:v>4.1984300000000004E-3</c:v>
                </c:pt>
                <c:pt idx="365">
                  <c:v>3.6446999999999998E-3</c:v>
                </c:pt>
                <c:pt idx="366">
                  <c:v>2.88361E-3</c:v>
                </c:pt>
                <c:pt idx="367">
                  <c:v>2.5477999999999998E-3</c:v>
                </c:pt>
                <c:pt idx="368">
                  <c:v>1.9867399999999999E-3</c:v>
                </c:pt>
                <c:pt idx="369">
                  <c:v>1.9488299999999999E-3</c:v>
                </c:pt>
                <c:pt idx="370">
                  <c:v>1.8083999999999999E-3</c:v>
                </c:pt>
                <c:pt idx="371">
                  <c:v>1.0565500000000001E-3</c:v>
                </c:pt>
                <c:pt idx="372">
                  <c:v>1.1047100000000001E-3</c:v>
                </c:pt>
                <c:pt idx="373">
                  <c:v>1.66315E-3</c:v>
                </c:pt>
                <c:pt idx="374">
                  <c:v>1.90449E-3</c:v>
                </c:pt>
                <c:pt idx="375">
                  <c:v>2.7242299999999998E-3</c:v>
                </c:pt>
                <c:pt idx="376">
                  <c:v>3.1489700000000001E-3</c:v>
                </c:pt>
                <c:pt idx="377">
                  <c:v>3.7055E-3</c:v>
                </c:pt>
                <c:pt idx="378">
                  <c:v>4.1452599999999996E-3</c:v>
                </c:pt>
                <c:pt idx="379">
                  <c:v>3.8315699999999999E-3</c:v>
                </c:pt>
                <c:pt idx="380">
                  <c:v>3.2506599999999998E-3</c:v>
                </c:pt>
                <c:pt idx="381">
                  <c:v>2.9959100000000001E-3</c:v>
                </c:pt>
                <c:pt idx="382">
                  <c:v>3.60027E-3</c:v>
                </c:pt>
                <c:pt idx="383">
                  <c:v>3.6751000000000002E-3</c:v>
                </c:pt>
                <c:pt idx="384">
                  <c:v>2.9845200000000001E-3</c:v>
                </c:pt>
                <c:pt idx="385">
                  <c:v>2.52265E-3</c:v>
                </c:pt>
                <c:pt idx="386">
                  <c:v>2.03973E-3</c:v>
                </c:pt>
                <c:pt idx="387">
                  <c:v>2.6000099999999998E-3</c:v>
                </c:pt>
                <c:pt idx="388">
                  <c:v>2.9134999999999999E-3</c:v>
                </c:pt>
                <c:pt idx="389">
                  <c:v>2.30795E-3</c:v>
                </c:pt>
                <c:pt idx="390">
                  <c:v>2.0586300000000001E-3</c:v>
                </c:pt>
                <c:pt idx="391">
                  <c:v>2.5335000000000002E-3</c:v>
                </c:pt>
                <c:pt idx="392">
                  <c:v>2.6001900000000001E-3</c:v>
                </c:pt>
                <c:pt idx="393">
                  <c:v>2.4731200000000001E-3</c:v>
                </c:pt>
                <c:pt idx="394">
                  <c:v>1.8427999999999999E-3</c:v>
                </c:pt>
                <c:pt idx="395">
                  <c:v>1.6909799999999999E-3</c:v>
                </c:pt>
                <c:pt idx="396">
                  <c:v>1.4561400000000001E-3</c:v>
                </c:pt>
                <c:pt idx="397">
                  <c:v>1.10304E-3</c:v>
                </c:pt>
                <c:pt idx="398">
                  <c:v>7.4100499999999998E-4</c:v>
                </c:pt>
                <c:pt idx="399">
                  <c:v>8.6015500000000003E-4</c:v>
                </c:pt>
                <c:pt idx="400">
                  <c:v>8.1396099999999998E-4</c:v>
                </c:pt>
                <c:pt idx="401">
                  <c:v>1.0418300000000001E-3</c:v>
                </c:pt>
                <c:pt idx="402">
                  <c:v>6.1684800000000003E-4</c:v>
                </c:pt>
                <c:pt idx="403">
                  <c:v>4.3445799999999998E-4</c:v>
                </c:pt>
                <c:pt idx="404">
                  <c:v>5.5873399999999997E-4</c:v>
                </c:pt>
                <c:pt idx="405">
                  <c:v>9.0670599999999996E-4</c:v>
                </c:pt>
                <c:pt idx="406">
                  <c:v>1.64515E-3</c:v>
                </c:pt>
                <c:pt idx="407">
                  <c:v>1.8212199999999999E-3</c:v>
                </c:pt>
                <c:pt idx="408">
                  <c:v>1.68508E-3</c:v>
                </c:pt>
                <c:pt idx="409">
                  <c:v>1.7569700000000001E-3</c:v>
                </c:pt>
                <c:pt idx="410">
                  <c:v>1.65927E-3</c:v>
                </c:pt>
                <c:pt idx="411">
                  <c:v>1.5834E-3</c:v>
                </c:pt>
                <c:pt idx="412">
                  <c:v>1.2904399999999999E-3</c:v>
                </c:pt>
                <c:pt idx="413">
                  <c:v>1.8996E-3</c:v>
                </c:pt>
                <c:pt idx="414">
                  <c:v>2.1137600000000001E-3</c:v>
                </c:pt>
                <c:pt idx="415">
                  <c:v>2.18827E-3</c:v>
                </c:pt>
                <c:pt idx="416">
                  <c:v>1.8281899999999999E-3</c:v>
                </c:pt>
                <c:pt idx="417">
                  <c:v>1.37419E-3</c:v>
                </c:pt>
                <c:pt idx="418">
                  <c:v>1.9338700000000001E-3</c:v>
                </c:pt>
                <c:pt idx="419">
                  <c:v>2.80482E-3</c:v>
                </c:pt>
                <c:pt idx="420">
                  <c:v>2.9915599999999999E-3</c:v>
                </c:pt>
                <c:pt idx="421">
                  <c:v>2.7834800000000001E-3</c:v>
                </c:pt>
                <c:pt idx="422">
                  <c:v>2.2050699999999999E-3</c:v>
                </c:pt>
                <c:pt idx="423">
                  <c:v>2.1445800000000001E-3</c:v>
                </c:pt>
                <c:pt idx="424">
                  <c:v>2.6443E-3</c:v>
                </c:pt>
                <c:pt idx="425">
                  <c:v>3.1170799999999999E-3</c:v>
                </c:pt>
                <c:pt idx="426">
                  <c:v>2.7123099999999999E-3</c:v>
                </c:pt>
                <c:pt idx="427">
                  <c:v>2.4287100000000002E-3</c:v>
                </c:pt>
                <c:pt idx="428">
                  <c:v>1.67453E-3</c:v>
                </c:pt>
                <c:pt idx="429">
                  <c:v>1.7193E-3</c:v>
                </c:pt>
                <c:pt idx="430">
                  <c:v>2.38317E-3</c:v>
                </c:pt>
                <c:pt idx="431">
                  <c:v>3.0541399999999999E-3</c:v>
                </c:pt>
                <c:pt idx="432">
                  <c:v>2.63518E-3</c:v>
                </c:pt>
                <c:pt idx="433">
                  <c:v>2.0534400000000001E-3</c:v>
                </c:pt>
                <c:pt idx="434">
                  <c:v>1.6278600000000001E-3</c:v>
                </c:pt>
                <c:pt idx="435">
                  <c:v>1.83427E-3</c:v>
                </c:pt>
                <c:pt idx="436">
                  <c:v>2.4456399999999998E-3</c:v>
                </c:pt>
                <c:pt idx="437">
                  <c:v>2.6382799999999998E-3</c:v>
                </c:pt>
                <c:pt idx="438">
                  <c:v>2.1346199999999998E-3</c:v>
                </c:pt>
                <c:pt idx="439">
                  <c:v>1.4331299999999999E-3</c:v>
                </c:pt>
                <c:pt idx="440">
                  <c:v>1.7082099999999999E-3</c:v>
                </c:pt>
                <c:pt idx="441">
                  <c:v>2.48241E-3</c:v>
                </c:pt>
                <c:pt idx="442">
                  <c:v>3.0505100000000002E-3</c:v>
                </c:pt>
                <c:pt idx="443">
                  <c:v>3.17848E-3</c:v>
                </c:pt>
                <c:pt idx="444">
                  <c:v>3.04836E-3</c:v>
                </c:pt>
                <c:pt idx="445">
                  <c:v>3.7284499999999999E-3</c:v>
                </c:pt>
                <c:pt idx="446">
                  <c:v>4.1340600000000002E-3</c:v>
                </c:pt>
                <c:pt idx="447">
                  <c:v>4.4922199999999999E-3</c:v>
                </c:pt>
                <c:pt idx="448">
                  <c:v>4.8111100000000004E-3</c:v>
                </c:pt>
                <c:pt idx="449">
                  <c:v>5.3134599999999999E-3</c:v>
                </c:pt>
                <c:pt idx="450">
                  <c:v>5.5676700000000003E-3</c:v>
                </c:pt>
                <c:pt idx="451">
                  <c:v>5.4436900000000002E-3</c:v>
                </c:pt>
                <c:pt idx="452">
                  <c:v>4.8044899999999998E-3</c:v>
                </c:pt>
                <c:pt idx="453">
                  <c:v>3.87609E-3</c:v>
                </c:pt>
                <c:pt idx="454">
                  <c:v>4.06486E-3</c:v>
                </c:pt>
                <c:pt idx="455">
                  <c:v>3.9690699999999999E-3</c:v>
                </c:pt>
                <c:pt idx="456">
                  <c:v>3.2945299999999999E-3</c:v>
                </c:pt>
                <c:pt idx="457">
                  <c:v>3.0817399999999999E-3</c:v>
                </c:pt>
                <c:pt idx="458">
                  <c:v>2.8099399999999999E-3</c:v>
                </c:pt>
                <c:pt idx="459">
                  <c:v>3.47394E-3</c:v>
                </c:pt>
                <c:pt idx="460">
                  <c:v>3.8441399999999998E-3</c:v>
                </c:pt>
                <c:pt idx="461">
                  <c:v>4.6656700000000002E-3</c:v>
                </c:pt>
                <c:pt idx="462">
                  <c:v>6.2391199999999999E-3</c:v>
                </c:pt>
                <c:pt idx="463">
                  <c:v>7.3422799999999996E-3</c:v>
                </c:pt>
                <c:pt idx="464">
                  <c:v>6.3865800000000002E-3</c:v>
                </c:pt>
                <c:pt idx="465">
                  <c:v>5.2021100000000002E-3</c:v>
                </c:pt>
                <c:pt idx="466">
                  <c:v>4.8091399999999999E-3</c:v>
                </c:pt>
                <c:pt idx="467">
                  <c:v>4.2167899999999998E-3</c:v>
                </c:pt>
                <c:pt idx="468">
                  <c:v>3.2659799999999999E-3</c:v>
                </c:pt>
                <c:pt idx="469">
                  <c:v>2.31248E-3</c:v>
                </c:pt>
                <c:pt idx="470">
                  <c:v>3.7026399999999998E-4</c:v>
                </c:pt>
                <c:pt idx="471">
                  <c:v>3.3283199999999997E-4</c:v>
                </c:pt>
                <c:pt idx="472">
                  <c:v>1.2841199999999999E-3</c:v>
                </c:pt>
                <c:pt idx="473">
                  <c:v>2.21193E-3</c:v>
                </c:pt>
                <c:pt idx="474">
                  <c:v>2.4500500000000001E-3</c:v>
                </c:pt>
                <c:pt idx="475">
                  <c:v>2.9327300000000001E-3</c:v>
                </c:pt>
                <c:pt idx="476">
                  <c:v>3.9666900000000001E-3</c:v>
                </c:pt>
                <c:pt idx="477">
                  <c:v>4.8302400000000004E-3</c:v>
                </c:pt>
                <c:pt idx="478">
                  <c:v>3.9948199999999996E-3</c:v>
                </c:pt>
                <c:pt idx="479">
                  <c:v>3.7949099999999999E-3</c:v>
                </c:pt>
                <c:pt idx="480">
                  <c:v>3.0494900000000002E-3</c:v>
                </c:pt>
                <c:pt idx="481">
                  <c:v>1.7806899999999999E-3</c:v>
                </c:pt>
                <c:pt idx="482">
                  <c:v>1.9347100000000001E-3</c:v>
                </c:pt>
                <c:pt idx="483">
                  <c:v>1.0508900000000001E-3</c:v>
                </c:pt>
                <c:pt idx="484">
                  <c:v>3.3199800000000002E-4</c:v>
                </c:pt>
                <c:pt idx="485">
                  <c:v>4.1747099999999999E-4</c:v>
                </c:pt>
                <c:pt idx="486">
                  <c:v>3.9637100000000002E-4</c:v>
                </c:pt>
                <c:pt idx="487">
                  <c:v>1.8127600000000001E-3</c:v>
                </c:pt>
                <c:pt idx="488">
                  <c:v>3.7575400000000002E-3</c:v>
                </c:pt>
                <c:pt idx="489">
                  <c:v>4.3441699999999996E-3</c:v>
                </c:pt>
                <c:pt idx="490">
                  <c:v>5.2233899999999996E-3</c:v>
                </c:pt>
                <c:pt idx="491">
                  <c:v>5.1001299999999996E-3</c:v>
                </c:pt>
                <c:pt idx="492">
                  <c:v>4.7842300000000004E-3</c:v>
                </c:pt>
                <c:pt idx="493">
                  <c:v>4.9311499999999996E-3</c:v>
                </c:pt>
                <c:pt idx="494">
                  <c:v>4.4292799999999998E-3</c:v>
                </c:pt>
                <c:pt idx="495">
                  <c:v>2.6595E-3</c:v>
                </c:pt>
                <c:pt idx="496">
                  <c:v>1.33735E-3</c:v>
                </c:pt>
                <c:pt idx="497">
                  <c:v>9.2208399999999999E-4</c:v>
                </c:pt>
                <c:pt idx="498">
                  <c:v>4.1508700000000002E-4</c:v>
                </c:pt>
                <c:pt idx="499">
                  <c:v>4.3004799999999999E-4</c:v>
                </c:pt>
                <c:pt idx="500">
                  <c:v>6.4969100000000003E-6</c:v>
                </c:pt>
                <c:pt idx="501">
                  <c:v>1.58966E-4</c:v>
                </c:pt>
                <c:pt idx="502">
                  <c:v>4.1514600000000003E-4</c:v>
                </c:pt>
                <c:pt idx="503">
                  <c:v>1.17844E-3</c:v>
                </c:pt>
                <c:pt idx="504">
                  <c:v>1.82617E-3</c:v>
                </c:pt>
                <c:pt idx="505">
                  <c:v>1.8789799999999999E-3</c:v>
                </c:pt>
                <c:pt idx="506">
                  <c:v>1.7790200000000001E-3</c:v>
                </c:pt>
                <c:pt idx="507">
                  <c:v>1.9082999999999999E-3</c:v>
                </c:pt>
                <c:pt idx="508">
                  <c:v>1.40172E-3</c:v>
                </c:pt>
                <c:pt idx="509">
                  <c:v>1.1646200000000001E-3</c:v>
                </c:pt>
                <c:pt idx="510">
                  <c:v>1.12265E-3</c:v>
                </c:pt>
                <c:pt idx="511">
                  <c:v>1.11556E-3</c:v>
                </c:pt>
                <c:pt idx="512">
                  <c:v>1.1997799999999999E-3</c:v>
                </c:pt>
                <c:pt idx="513">
                  <c:v>8.0341099999999997E-4</c:v>
                </c:pt>
                <c:pt idx="514">
                  <c:v>9.4503199999999995E-4</c:v>
                </c:pt>
                <c:pt idx="515">
                  <c:v>1.6744100000000001E-3</c:v>
                </c:pt>
                <c:pt idx="516">
                  <c:v>2.3680300000000001E-3</c:v>
                </c:pt>
                <c:pt idx="517">
                  <c:v>2.1770000000000001E-3</c:v>
                </c:pt>
                <c:pt idx="518">
                  <c:v>2.3649299999999999E-3</c:v>
                </c:pt>
                <c:pt idx="519">
                  <c:v>1.8228299999999999E-3</c:v>
                </c:pt>
                <c:pt idx="520">
                  <c:v>1.6925899999999999E-3</c:v>
                </c:pt>
                <c:pt idx="521">
                  <c:v>1.85192E-3</c:v>
                </c:pt>
                <c:pt idx="522">
                  <c:v>2.5195500000000002E-3</c:v>
                </c:pt>
                <c:pt idx="523">
                  <c:v>1.4686E-3</c:v>
                </c:pt>
                <c:pt idx="524">
                  <c:v>7.2592499999999999E-4</c:v>
                </c:pt>
                <c:pt idx="525">
                  <c:v>8.0406699999999997E-5</c:v>
                </c:pt>
                <c:pt idx="526">
                  <c:v>3.2126899999999999E-5</c:v>
                </c:pt>
                <c:pt idx="527">
                  <c:v>-1.0460599999999999E-4</c:v>
                </c:pt>
                <c:pt idx="528">
                  <c:v>-1.46323E-3</c:v>
                </c:pt>
                <c:pt idx="529">
                  <c:v>-2.8668000000000001E-3</c:v>
                </c:pt>
                <c:pt idx="530">
                  <c:v>-2.8387899999999999E-3</c:v>
                </c:pt>
                <c:pt idx="531">
                  <c:v>-1.73676E-3</c:v>
                </c:pt>
                <c:pt idx="532">
                  <c:v>-8.4757799999999998E-4</c:v>
                </c:pt>
                <c:pt idx="533">
                  <c:v>-2.23935E-4</c:v>
                </c:pt>
                <c:pt idx="534">
                  <c:v>1.9752999999999999E-4</c:v>
                </c:pt>
                <c:pt idx="535">
                  <c:v>-5.0175199999999995E-4</c:v>
                </c:pt>
                <c:pt idx="536">
                  <c:v>-1.1786800000000001E-3</c:v>
                </c:pt>
                <c:pt idx="537">
                  <c:v>-1.12659E-3</c:v>
                </c:pt>
                <c:pt idx="538">
                  <c:v>-2.0160099999999999E-3</c:v>
                </c:pt>
                <c:pt idx="539">
                  <c:v>-2.49183E-3</c:v>
                </c:pt>
                <c:pt idx="540">
                  <c:v>-1.2772700000000001E-3</c:v>
                </c:pt>
                <c:pt idx="541">
                  <c:v>-5.7596000000000004E-4</c:v>
                </c:pt>
                <c:pt idx="542">
                  <c:v>3.3527600000000002E-4</c:v>
                </c:pt>
                <c:pt idx="543">
                  <c:v>1.9864399999999999E-3</c:v>
                </c:pt>
                <c:pt idx="544">
                  <c:v>3.0133099999999999E-3</c:v>
                </c:pt>
                <c:pt idx="545">
                  <c:v>3.8067700000000001E-3</c:v>
                </c:pt>
                <c:pt idx="546">
                  <c:v>6.0349699999999997E-3</c:v>
                </c:pt>
                <c:pt idx="547">
                  <c:v>7.0439600000000002E-3</c:v>
                </c:pt>
                <c:pt idx="548">
                  <c:v>6.3203E-3</c:v>
                </c:pt>
                <c:pt idx="549">
                  <c:v>5.2683399999999998E-3</c:v>
                </c:pt>
                <c:pt idx="550">
                  <c:v>5.2161200000000003E-3</c:v>
                </c:pt>
                <c:pt idx="551">
                  <c:v>4.5320400000000002E-3</c:v>
                </c:pt>
                <c:pt idx="552">
                  <c:v>2.4890300000000001E-3</c:v>
                </c:pt>
                <c:pt idx="553">
                  <c:v>-3.8647699999999998E-4</c:v>
                </c:pt>
                <c:pt idx="554">
                  <c:v>-1.56975E-3</c:v>
                </c:pt>
                <c:pt idx="555">
                  <c:v>-3.7469299999999999E-3</c:v>
                </c:pt>
                <c:pt idx="556">
                  <c:v>-2.3790600000000001E-3</c:v>
                </c:pt>
                <c:pt idx="557">
                  <c:v>-3.5101199999999999E-4</c:v>
                </c:pt>
                <c:pt idx="558">
                  <c:v>1.42735E-3</c:v>
                </c:pt>
                <c:pt idx="559">
                  <c:v>2.3145700000000002E-3</c:v>
                </c:pt>
                <c:pt idx="560">
                  <c:v>3.5841499999999999E-3</c:v>
                </c:pt>
                <c:pt idx="561">
                  <c:v>5.0860000000000002E-3</c:v>
                </c:pt>
                <c:pt idx="562">
                  <c:v>6.9528799999999998E-3</c:v>
                </c:pt>
                <c:pt idx="563">
                  <c:v>4.9554100000000004E-3</c:v>
                </c:pt>
                <c:pt idx="564">
                  <c:v>3.2383199999999998E-3</c:v>
                </c:pt>
                <c:pt idx="565">
                  <c:v>3.8506999999999999E-3</c:v>
                </c:pt>
                <c:pt idx="566">
                  <c:v>3.8662000000000002E-3</c:v>
                </c:pt>
                <c:pt idx="567">
                  <c:v>2.7183300000000001E-3</c:v>
                </c:pt>
                <c:pt idx="568">
                  <c:v>1.9799499999999999E-3</c:v>
                </c:pt>
                <c:pt idx="569">
                  <c:v>1.59377E-3</c:v>
                </c:pt>
                <c:pt idx="570">
                  <c:v>2.6149699999999999E-3</c:v>
                </c:pt>
                <c:pt idx="571">
                  <c:v>5.59312E-3</c:v>
                </c:pt>
                <c:pt idx="572">
                  <c:v>6.6100999999999998E-3</c:v>
                </c:pt>
                <c:pt idx="573">
                  <c:v>6.4405799999999996E-3</c:v>
                </c:pt>
                <c:pt idx="574">
                  <c:v>6.7248300000000002E-3</c:v>
                </c:pt>
                <c:pt idx="575">
                  <c:v>7.2301600000000002E-3</c:v>
                </c:pt>
                <c:pt idx="576">
                  <c:v>6.3264999999999997E-3</c:v>
                </c:pt>
                <c:pt idx="577">
                  <c:v>5.4420199999999997E-3</c:v>
                </c:pt>
                <c:pt idx="578">
                  <c:v>3.7338699999999998E-3</c:v>
                </c:pt>
                <c:pt idx="579">
                  <c:v>2.8305100000000001E-3</c:v>
                </c:pt>
                <c:pt idx="580">
                  <c:v>2.50512E-3</c:v>
                </c:pt>
                <c:pt idx="581">
                  <c:v>1.73146E-3</c:v>
                </c:pt>
                <c:pt idx="582">
                  <c:v>1.2570000000000001E-3</c:v>
                </c:pt>
                <c:pt idx="583">
                  <c:v>-4.9054600000000002E-4</c:v>
                </c:pt>
                <c:pt idx="584">
                  <c:v>-1.8724200000000001E-3</c:v>
                </c:pt>
                <c:pt idx="585">
                  <c:v>-1.15514E-3</c:v>
                </c:pt>
                <c:pt idx="586">
                  <c:v>-1.52045E-3</c:v>
                </c:pt>
                <c:pt idx="587">
                  <c:v>-1.9487700000000001E-3</c:v>
                </c:pt>
                <c:pt idx="588">
                  <c:v>-1.35034E-3</c:v>
                </c:pt>
                <c:pt idx="589">
                  <c:v>-4.5675000000000002E-4</c:v>
                </c:pt>
                <c:pt idx="590">
                  <c:v>-9.5903900000000002E-5</c:v>
                </c:pt>
                <c:pt idx="591">
                  <c:v>5.1540099999999997E-4</c:v>
                </c:pt>
                <c:pt idx="592">
                  <c:v>1.9661800000000001E-3</c:v>
                </c:pt>
                <c:pt idx="593">
                  <c:v>3.7043699999999998E-3</c:v>
                </c:pt>
                <c:pt idx="594">
                  <c:v>3.61854E-3</c:v>
                </c:pt>
                <c:pt idx="595">
                  <c:v>2.9826200000000001E-3</c:v>
                </c:pt>
                <c:pt idx="596">
                  <c:v>5.9202300000000003E-3</c:v>
                </c:pt>
                <c:pt idx="597">
                  <c:v>7.17908E-3</c:v>
                </c:pt>
                <c:pt idx="598">
                  <c:v>7.8519000000000002E-3</c:v>
                </c:pt>
                <c:pt idx="599">
                  <c:v>7.8239399999999997E-3</c:v>
                </c:pt>
                <c:pt idx="600">
                  <c:v>7.5718799999999996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4BE-4528-90EA-65AF5A8864BB}"/>
            </c:ext>
          </c:extLst>
        </c:ser>
        <c:ser>
          <c:idx val="0"/>
          <c:order val="1"/>
          <c:tx>
            <c:v>PL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Chart data 1'!$J$2:$J$604</c:f>
              <c:numCache>
                <c:formatCode>General</c:formatCode>
                <c:ptCount val="603"/>
                <c:pt idx="0">
                  <c:v>320</c:v>
                </c:pt>
                <c:pt idx="1">
                  <c:v>325</c:v>
                </c:pt>
                <c:pt idx="2">
                  <c:v>330</c:v>
                </c:pt>
                <c:pt idx="3">
                  <c:v>335</c:v>
                </c:pt>
                <c:pt idx="4">
                  <c:v>340</c:v>
                </c:pt>
                <c:pt idx="5">
                  <c:v>345</c:v>
                </c:pt>
                <c:pt idx="6">
                  <c:v>350</c:v>
                </c:pt>
                <c:pt idx="7">
                  <c:v>355</c:v>
                </c:pt>
                <c:pt idx="8">
                  <c:v>360</c:v>
                </c:pt>
                <c:pt idx="9">
                  <c:v>365</c:v>
                </c:pt>
                <c:pt idx="10">
                  <c:v>370</c:v>
                </c:pt>
                <c:pt idx="11">
                  <c:v>375</c:v>
                </c:pt>
                <c:pt idx="12">
                  <c:v>380</c:v>
                </c:pt>
                <c:pt idx="13">
                  <c:v>385</c:v>
                </c:pt>
                <c:pt idx="14">
                  <c:v>390</c:v>
                </c:pt>
                <c:pt idx="15">
                  <c:v>395</c:v>
                </c:pt>
                <c:pt idx="16">
                  <c:v>400</c:v>
                </c:pt>
                <c:pt idx="17">
                  <c:v>405</c:v>
                </c:pt>
                <c:pt idx="18">
                  <c:v>410</c:v>
                </c:pt>
                <c:pt idx="19">
                  <c:v>415</c:v>
                </c:pt>
                <c:pt idx="20">
                  <c:v>420</c:v>
                </c:pt>
                <c:pt idx="21">
                  <c:v>425</c:v>
                </c:pt>
                <c:pt idx="22">
                  <c:v>430</c:v>
                </c:pt>
                <c:pt idx="23">
                  <c:v>435</c:v>
                </c:pt>
                <c:pt idx="24">
                  <c:v>440</c:v>
                </c:pt>
                <c:pt idx="25">
                  <c:v>445</c:v>
                </c:pt>
                <c:pt idx="26">
                  <c:v>450</c:v>
                </c:pt>
                <c:pt idx="27">
                  <c:v>455</c:v>
                </c:pt>
                <c:pt idx="28">
                  <c:v>460</c:v>
                </c:pt>
                <c:pt idx="29">
                  <c:v>465</c:v>
                </c:pt>
                <c:pt idx="30">
                  <c:v>470</c:v>
                </c:pt>
                <c:pt idx="31">
                  <c:v>475</c:v>
                </c:pt>
                <c:pt idx="32">
                  <c:v>480</c:v>
                </c:pt>
                <c:pt idx="33">
                  <c:v>485</c:v>
                </c:pt>
                <c:pt idx="34">
                  <c:v>490</c:v>
                </c:pt>
                <c:pt idx="35">
                  <c:v>495</c:v>
                </c:pt>
                <c:pt idx="36">
                  <c:v>500</c:v>
                </c:pt>
                <c:pt idx="37">
                  <c:v>505</c:v>
                </c:pt>
                <c:pt idx="38">
                  <c:v>510</c:v>
                </c:pt>
                <c:pt idx="39">
                  <c:v>515</c:v>
                </c:pt>
                <c:pt idx="40">
                  <c:v>520</c:v>
                </c:pt>
                <c:pt idx="41">
                  <c:v>525</c:v>
                </c:pt>
                <c:pt idx="42">
                  <c:v>530</c:v>
                </c:pt>
                <c:pt idx="43">
                  <c:v>535</c:v>
                </c:pt>
                <c:pt idx="44">
                  <c:v>540</c:v>
                </c:pt>
                <c:pt idx="45">
                  <c:v>545</c:v>
                </c:pt>
                <c:pt idx="46">
                  <c:v>550</c:v>
                </c:pt>
                <c:pt idx="47">
                  <c:v>555</c:v>
                </c:pt>
                <c:pt idx="48">
                  <c:v>560</c:v>
                </c:pt>
                <c:pt idx="49">
                  <c:v>565</c:v>
                </c:pt>
                <c:pt idx="50">
                  <c:v>570</c:v>
                </c:pt>
                <c:pt idx="51">
                  <c:v>575</c:v>
                </c:pt>
                <c:pt idx="52">
                  <c:v>580</c:v>
                </c:pt>
                <c:pt idx="53">
                  <c:v>585</c:v>
                </c:pt>
                <c:pt idx="54">
                  <c:v>590</c:v>
                </c:pt>
                <c:pt idx="55">
                  <c:v>595</c:v>
                </c:pt>
                <c:pt idx="56">
                  <c:v>600</c:v>
                </c:pt>
              </c:numCache>
            </c:numRef>
          </c:xVal>
          <c:yVal>
            <c:numRef>
              <c:f>'Chart data 1'!$L$2:$L$604</c:f>
              <c:numCache>
                <c:formatCode>General</c:formatCode>
                <c:ptCount val="603"/>
                <c:pt idx="0">
                  <c:v>3.6109163738882941E-2</c:v>
                </c:pt>
                <c:pt idx="1">
                  <c:v>2.9897989379273984E-2</c:v>
                </c:pt>
                <c:pt idx="2">
                  <c:v>2.9589913000435807E-2</c:v>
                </c:pt>
                <c:pt idx="3">
                  <c:v>3.3200946396001352E-2</c:v>
                </c:pt>
                <c:pt idx="4">
                  <c:v>4.2401015801961657E-2</c:v>
                </c:pt>
                <c:pt idx="5">
                  <c:v>0.15958501692106553</c:v>
                </c:pt>
                <c:pt idx="6">
                  <c:v>0.25</c:v>
                </c:pt>
                <c:pt idx="7">
                  <c:v>8.0115730403576821E-2</c:v>
                </c:pt>
                <c:pt idx="8">
                  <c:v>4.7702877926214464E-2</c:v>
                </c:pt>
                <c:pt idx="9">
                  <c:v>4.7257523014263191E-2</c:v>
                </c:pt>
                <c:pt idx="10">
                  <c:v>4.8665549356246271E-2</c:v>
                </c:pt>
                <c:pt idx="11">
                  <c:v>4.9370504080962857E-2</c:v>
                </c:pt>
                <c:pt idx="12">
                  <c:v>5.3367265136148673E-2</c:v>
                </c:pt>
                <c:pt idx="13">
                  <c:v>6.4591258077185881E-2</c:v>
                </c:pt>
                <c:pt idx="14">
                  <c:v>6.3909304164895653E-2</c:v>
                </c:pt>
                <c:pt idx="15">
                  <c:v>7.1505490603293823E-2</c:v>
                </c:pt>
                <c:pt idx="16">
                  <c:v>7.6262220022274466E-2</c:v>
                </c:pt>
                <c:pt idx="17">
                  <c:v>7.8516434147732461E-2</c:v>
                </c:pt>
                <c:pt idx="18">
                  <c:v>7.5075862328704474E-2</c:v>
                </c:pt>
                <c:pt idx="19">
                  <c:v>7.4574955746974925E-2</c:v>
                </c:pt>
                <c:pt idx="20">
                  <c:v>7.3561843938815152E-2</c:v>
                </c:pt>
                <c:pt idx="21">
                  <c:v>6.7075211311557428E-2</c:v>
                </c:pt>
                <c:pt idx="22">
                  <c:v>6.8223503333100191E-2</c:v>
                </c:pt>
                <c:pt idx="23">
                  <c:v>6.1396835303422416E-2</c:v>
                </c:pt>
                <c:pt idx="24">
                  <c:v>6.1515336565104405E-2</c:v>
                </c:pt>
                <c:pt idx="25">
                  <c:v>5.7155001264372153E-2</c:v>
                </c:pt>
                <c:pt idx="26">
                  <c:v>5.2838918988717495E-2</c:v>
                </c:pt>
                <c:pt idx="27">
                  <c:v>4.6880081027423429E-2</c:v>
                </c:pt>
                <c:pt idx="28">
                  <c:v>4.5133862038167896E-2</c:v>
                </c:pt>
                <c:pt idx="29">
                  <c:v>4.5349558545810624E-2</c:v>
                </c:pt>
                <c:pt idx="30">
                  <c:v>4.5467911849050108E-2</c:v>
                </c:pt>
                <c:pt idx="31">
                  <c:v>4.5500287846424521E-2</c:v>
                </c:pt>
                <c:pt idx="32">
                  <c:v>3.8796748142449003E-2</c:v>
                </c:pt>
                <c:pt idx="33">
                  <c:v>3.4275635817779759E-2</c:v>
                </c:pt>
                <c:pt idx="34">
                  <c:v>3.2734083706816311E-2</c:v>
                </c:pt>
                <c:pt idx="35">
                  <c:v>2.6544699590558638E-2</c:v>
                </c:pt>
                <c:pt idx="36">
                  <c:v>2.6755190651178557E-2</c:v>
                </c:pt>
                <c:pt idx="37">
                  <c:v>2.2257334703518185E-2</c:v>
                </c:pt>
                <c:pt idx="38">
                  <c:v>2.0564031033610777E-2</c:v>
                </c:pt>
                <c:pt idx="39">
                  <c:v>1.8892544508589661E-2</c:v>
                </c:pt>
                <c:pt idx="40">
                  <c:v>1.7211602094015482E-2</c:v>
                </c:pt>
                <c:pt idx="41">
                  <c:v>1.5912661476463846E-2</c:v>
                </c:pt>
                <c:pt idx="42">
                  <c:v>1.3327289455136311E-2</c:v>
                </c:pt>
                <c:pt idx="43">
                  <c:v>1.1974545767581498E-2</c:v>
                </c:pt>
                <c:pt idx="44">
                  <c:v>1.2287679634999974E-2</c:v>
                </c:pt>
                <c:pt idx="45">
                  <c:v>1.0633100724727354E-2</c:v>
                </c:pt>
                <c:pt idx="46">
                  <c:v>9.9364854758612516E-3</c:v>
                </c:pt>
                <c:pt idx="47">
                  <c:v>8.2913221028391888E-3</c:v>
                </c:pt>
                <c:pt idx="48">
                  <c:v>7.0159203284139411E-3</c:v>
                </c:pt>
                <c:pt idx="49">
                  <c:v>6.9096592651576704E-3</c:v>
                </c:pt>
                <c:pt idx="50">
                  <c:v>4.8734820808875364E-3</c:v>
                </c:pt>
                <c:pt idx="51">
                  <c:v>2.9991176296519494E-3</c:v>
                </c:pt>
                <c:pt idx="52">
                  <c:v>3.1145252148087571E-3</c:v>
                </c:pt>
                <c:pt idx="53">
                  <c:v>2.5534937023506546E-3</c:v>
                </c:pt>
                <c:pt idx="54">
                  <c:v>2.1593862145774033E-3</c:v>
                </c:pt>
                <c:pt idx="55">
                  <c:v>1.7203531633515007E-3</c:v>
                </c:pt>
                <c:pt idx="56">
                  <c:v>1.4321032158094919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4BE-4528-90EA-65AF5A8864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4633880"/>
        <c:axId val="474635520"/>
      </c:scatterChart>
      <c:valAx>
        <c:axId val="474633880"/>
        <c:scaling>
          <c:orientation val="minMax"/>
          <c:max val="60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 </a:t>
                </a:r>
              </a:p>
            </c:rich>
          </c:tx>
          <c:layout>
            <c:manualLayout>
              <c:xMode val="edge"/>
              <c:yMode val="edge"/>
              <c:x val="0.35758902012248461"/>
              <c:y val="0.90645815106445027"/>
            </c:manualLayout>
          </c:layout>
          <c:overlay val="0"/>
        </c:title>
        <c:numFmt formatCode="0.0#######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4635520"/>
        <c:crosses val="autoZero"/>
        <c:crossBetween val="midCat"/>
      </c:valAx>
      <c:valAx>
        <c:axId val="4746355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. and PL (a.u.)</a:t>
                </a:r>
              </a:p>
            </c:rich>
          </c:tx>
          <c:layout>
            <c:manualLayout>
              <c:xMode val="edge"/>
              <c:yMode val="edge"/>
              <c:x val="2.2222222222222223E-2"/>
              <c:y val="0.3262383347914844"/>
            </c:manualLayout>
          </c:layout>
          <c:overlay val="0"/>
        </c:title>
        <c:numFmt formatCode="0.0#######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46338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774868766404198"/>
          <c:y val="0.17575021872265964"/>
          <c:w val="0.1318753280839895"/>
          <c:h val="0.1674343832020997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aggregate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Abs.</c:v>
                </c:pt>
              </c:strCache>
            </c:strRef>
          </c:tx>
          <c:marker>
            <c:symbol val="none"/>
          </c:marker>
          <c:xVal>
            <c:numRef>
              <c:f>Sheet1!$A$2:$A$602</c:f>
              <c:numCache>
                <c:formatCode>General</c:formatCode>
                <c:ptCount val="601"/>
                <c:pt idx="0">
                  <c:v>200</c:v>
                </c:pt>
                <c:pt idx="1">
                  <c:v>201</c:v>
                </c:pt>
                <c:pt idx="2">
                  <c:v>202</c:v>
                </c:pt>
                <c:pt idx="3">
                  <c:v>203</c:v>
                </c:pt>
                <c:pt idx="4">
                  <c:v>204</c:v>
                </c:pt>
                <c:pt idx="5">
                  <c:v>205</c:v>
                </c:pt>
                <c:pt idx="6">
                  <c:v>206</c:v>
                </c:pt>
                <c:pt idx="7">
                  <c:v>207</c:v>
                </c:pt>
                <c:pt idx="8">
                  <c:v>208</c:v>
                </c:pt>
                <c:pt idx="9">
                  <c:v>209</c:v>
                </c:pt>
                <c:pt idx="10">
                  <c:v>210</c:v>
                </c:pt>
                <c:pt idx="11">
                  <c:v>211</c:v>
                </c:pt>
                <c:pt idx="12">
                  <c:v>212</c:v>
                </c:pt>
                <c:pt idx="13">
                  <c:v>213</c:v>
                </c:pt>
                <c:pt idx="14">
                  <c:v>214</c:v>
                </c:pt>
                <c:pt idx="15">
                  <c:v>215</c:v>
                </c:pt>
                <c:pt idx="16">
                  <c:v>216</c:v>
                </c:pt>
                <c:pt idx="17">
                  <c:v>217</c:v>
                </c:pt>
                <c:pt idx="18">
                  <c:v>218</c:v>
                </c:pt>
                <c:pt idx="19">
                  <c:v>219</c:v>
                </c:pt>
                <c:pt idx="20">
                  <c:v>220</c:v>
                </c:pt>
                <c:pt idx="21">
                  <c:v>221</c:v>
                </c:pt>
                <c:pt idx="22">
                  <c:v>222</c:v>
                </c:pt>
                <c:pt idx="23">
                  <c:v>223</c:v>
                </c:pt>
                <c:pt idx="24">
                  <c:v>224</c:v>
                </c:pt>
                <c:pt idx="25">
                  <c:v>225</c:v>
                </c:pt>
                <c:pt idx="26">
                  <c:v>226</c:v>
                </c:pt>
                <c:pt idx="27">
                  <c:v>227</c:v>
                </c:pt>
                <c:pt idx="28">
                  <c:v>228</c:v>
                </c:pt>
                <c:pt idx="29">
                  <c:v>229</c:v>
                </c:pt>
                <c:pt idx="30">
                  <c:v>230</c:v>
                </c:pt>
                <c:pt idx="31">
                  <c:v>231</c:v>
                </c:pt>
                <c:pt idx="32">
                  <c:v>232</c:v>
                </c:pt>
                <c:pt idx="33">
                  <c:v>233</c:v>
                </c:pt>
                <c:pt idx="34">
                  <c:v>234</c:v>
                </c:pt>
                <c:pt idx="35">
                  <c:v>235</c:v>
                </c:pt>
                <c:pt idx="36">
                  <c:v>236</c:v>
                </c:pt>
                <c:pt idx="37">
                  <c:v>237</c:v>
                </c:pt>
                <c:pt idx="38">
                  <c:v>238</c:v>
                </c:pt>
                <c:pt idx="39">
                  <c:v>239</c:v>
                </c:pt>
                <c:pt idx="40">
                  <c:v>240</c:v>
                </c:pt>
                <c:pt idx="41">
                  <c:v>241</c:v>
                </c:pt>
                <c:pt idx="42">
                  <c:v>242</c:v>
                </c:pt>
                <c:pt idx="43">
                  <c:v>243</c:v>
                </c:pt>
                <c:pt idx="44">
                  <c:v>244</c:v>
                </c:pt>
                <c:pt idx="45">
                  <c:v>245</c:v>
                </c:pt>
                <c:pt idx="46">
                  <c:v>246</c:v>
                </c:pt>
                <c:pt idx="47">
                  <c:v>247</c:v>
                </c:pt>
                <c:pt idx="48">
                  <c:v>248</c:v>
                </c:pt>
                <c:pt idx="49">
                  <c:v>249</c:v>
                </c:pt>
                <c:pt idx="50">
                  <c:v>250</c:v>
                </c:pt>
                <c:pt idx="51">
                  <c:v>251</c:v>
                </c:pt>
                <c:pt idx="52">
                  <c:v>252</c:v>
                </c:pt>
                <c:pt idx="53">
                  <c:v>253</c:v>
                </c:pt>
                <c:pt idx="54">
                  <c:v>254</c:v>
                </c:pt>
                <c:pt idx="55">
                  <c:v>255</c:v>
                </c:pt>
                <c:pt idx="56">
                  <c:v>256</c:v>
                </c:pt>
                <c:pt idx="57">
                  <c:v>257</c:v>
                </c:pt>
                <c:pt idx="58">
                  <c:v>258</c:v>
                </c:pt>
                <c:pt idx="59">
                  <c:v>259</c:v>
                </c:pt>
                <c:pt idx="60">
                  <c:v>260</c:v>
                </c:pt>
                <c:pt idx="61">
                  <c:v>261</c:v>
                </c:pt>
                <c:pt idx="62">
                  <c:v>262</c:v>
                </c:pt>
                <c:pt idx="63">
                  <c:v>263</c:v>
                </c:pt>
                <c:pt idx="64">
                  <c:v>264</c:v>
                </c:pt>
                <c:pt idx="65">
                  <c:v>265</c:v>
                </c:pt>
                <c:pt idx="66">
                  <c:v>266</c:v>
                </c:pt>
                <c:pt idx="67">
                  <c:v>267</c:v>
                </c:pt>
                <c:pt idx="68">
                  <c:v>268</c:v>
                </c:pt>
                <c:pt idx="69">
                  <c:v>269</c:v>
                </c:pt>
                <c:pt idx="70">
                  <c:v>270</c:v>
                </c:pt>
                <c:pt idx="71">
                  <c:v>271</c:v>
                </c:pt>
                <c:pt idx="72">
                  <c:v>272</c:v>
                </c:pt>
                <c:pt idx="73">
                  <c:v>273</c:v>
                </c:pt>
                <c:pt idx="74">
                  <c:v>274</c:v>
                </c:pt>
                <c:pt idx="75">
                  <c:v>275</c:v>
                </c:pt>
                <c:pt idx="76">
                  <c:v>276</c:v>
                </c:pt>
                <c:pt idx="77">
                  <c:v>277</c:v>
                </c:pt>
                <c:pt idx="78">
                  <c:v>278</c:v>
                </c:pt>
                <c:pt idx="79">
                  <c:v>279</c:v>
                </c:pt>
                <c:pt idx="80">
                  <c:v>280</c:v>
                </c:pt>
                <c:pt idx="81">
                  <c:v>281</c:v>
                </c:pt>
                <c:pt idx="82">
                  <c:v>282</c:v>
                </c:pt>
                <c:pt idx="83">
                  <c:v>283</c:v>
                </c:pt>
                <c:pt idx="84">
                  <c:v>284</c:v>
                </c:pt>
                <c:pt idx="85">
                  <c:v>285</c:v>
                </c:pt>
                <c:pt idx="86">
                  <c:v>286</c:v>
                </c:pt>
                <c:pt idx="87">
                  <c:v>287</c:v>
                </c:pt>
                <c:pt idx="88">
                  <c:v>288</c:v>
                </c:pt>
                <c:pt idx="89">
                  <c:v>289</c:v>
                </c:pt>
                <c:pt idx="90">
                  <c:v>290</c:v>
                </c:pt>
                <c:pt idx="91">
                  <c:v>291</c:v>
                </c:pt>
                <c:pt idx="92">
                  <c:v>292</c:v>
                </c:pt>
                <c:pt idx="93">
                  <c:v>293</c:v>
                </c:pt>
                <c:pt idx="94">
                  <c:v>294</c:v>
                </c:pt>
                <c:pt idx="95">
                  <c:v>295</c:v>
                </c:pt>
                <c:pt idx="96">
                  <c:v>296</c:v>
                </c:pt>
                <c:pt idx="97">
                  <c:v>297</c:v>
                </c:pt>
                <c:pt idx="98">
                  <c:v>298</c:v>
                </c:pt>
                <c:pt idx="99">
                  <c:v>299</c:v>
                </c:pt>
                <c:pt idx="100">
                  <c:v>300</c:v>
                </c:pt>
                <c:pt idx="101">
                  <c:v>301</c:v>
                </c:pt>
                <c:pt idx="102">
                  <c:v>302</c:v>
                </c:pt>
                <c:pt idx="103">
                  <c:v>303</c:v>
                </c:pt>
                <c:pt idx="104">
                  <c:v>304</c:v>
                </c:pt>
                <c:pt idx="105">
                  <c:v>305</c:v>
                </c:pt>
                <c:pt idx="106">
                  <c:v>306</c:v>
                </c:pt>
                <c:pt idx="107">
                  <c:v>307</c:v>
                </c:pt>
                <c:pt idx="108">
                  <c:v>308</c:v>
                </c:pt>
                <c:pt idx="109">
                  <c:v>309</c:v>
                </c:pt>
                <c:pt idx="110">
                  <c:v>310</c:v>
                </c:pt>
                <c:pt idx="111">
                  <c:v>311</c:v>
                </c:pt>
                <c:pt idx="112">
                  <c:v>312</c:v>
                </c:pt>
                <c:pt idx="113">
                  <c:v>313</c:v>
                </c:pt>
                <c:pt idx="114">
                  <c:v>314</c:v>
                </c:pt>
                <c:pt idx="115">
                  <c:v>315</c:v>
                </c:pt>
                <c:pt idx="116">
                  <c:v>316</c:v>
                </c:pt>
                <c:pt idx="117">
                  <c:v>317</c:v>
                </c:pt>
                <c:pt idx="118">
                  <c:v>318</c:v>
                </c:pt>
                <c:pt idx="119">
                  <c:v>319</c:v>
                </c:pt>
                <c:pt idx="120">
                  <c:v>320</c:v>
                </c:pt>
                <c:pt idx="121">
                  <c:v>321</c:v>
                </c:pt>
                <c:pt idx="122">
                  <c:v>322</c:v>
                </c:pt>
                <c:pt idx="123">
                  <c:v>323</c:v>
                </c:pt>
                <c:pt idx="124">
                  <c:v>324</c:v>
                </c:pt>
                <c:pt idx="125">
                  <c:v>325</c:v>
                </c:pt>
                <c:pt idx="126">
                  <c:v>326</c:v>
                </c:pt>
                <c:pt idx="127">
                  <c:v>327</c:v>
                </c:pt>
                <c:pt idx="128">
                  <c:v>328</c:v>
                </c:pt>
                <c:pt idx="129">
                  <c:v>329</c:v>
                </c:pt>
                <c:pt idx="130">
                  <c:v>330</c:v>
                </c:pt>
                <c:pt idx="131">
                  <c:v>331</c:v>
                </c:pt>
                <c:pt idx="132">
                  <c:v>332</c:v>
                </c:pt>
                <c:pt idx="133">
                  <c:v>333</c:v>
                </c:pt>
                <c:pt idx="134">
                  <c:v>334</c:v>
                </c:pt>
                <c:pt idx="135">
                  <c:v>335</c:v>
                </c:pt>
                <c:pt idx="136">
                  <c:v>336</c:v>
                </c:pt>
                <c:pt idx="137">
                  <c:v>337</c:v>
                </c:pt>
                <c:pt idx="138">
                  <c:v>338</c:v>
                </c:pt>
                <c:pt idx="139">
                  <c:v>339</c:v>
                </c:pt>
                <c:pt idx="140">
                  <c:v>340</c:v>
                </c:pt>
                <c:pt idx="141">
                  <c:v>341</c:v>
                </c:pt>
                <c:pt idx="142">
                  <c:v>342</c:v>
                </c:pt>
                <c:pt idx="143">
                  <c:v>343</c:v>
                </c:pt>
                <c:pt idx="144">
                  <c:v>344</c:v>
                </c:pt>
                <c:pt idx="145">
                  <c:v>345</c:v>
                </c:pt>
                <c:pt idx="146">
                  <c:v>346</c:v>
                </c:pt>
                <c:pt idx="147">
                  <c:v>347</c:v>
                </c:pt>
                <c:pt idx="148">
                  <c:v>348</c:v>
                </c:pt>
                <c:pt idx="149">
                  <c:v>349</c:v>
                </c:pt>
                <c:pt idx="150">
                  <c:v>350</c:v>
                </c:pt>
                <c:pt idx="151">
                  <c:v>351</c:v>
                </c:pt>
                <c:pt idx="152">
                  <c:v>352</c:v>
                </c:pt>
                <c:pt idx="153">
                  <c:v>353</c:v>
                </c:pt>
                <c:pt idx="154">
                  <c:v>354</c:v>
                </c:pt>
                <c:pt idx="155">
                  <c:v>355</c:v>
                </c:pt>
                <c:pt idx="156">
                  <c:v>356</c:v>
                </c:pt>
                <c:pt idx="157">
                  <c:v>357</c:v>
                </c:pt>
                <c:pt idx="158">
                  <c:v>358</c:v>
                </c:pt>
                <c:pt idx="159">
                  <c:v>359</c:v>
                </c:pt>
                <c:pt idx="160">
                  <c:v>360</c:v>
                </c:pt>
                <c:pt idx="161">
                  <c:v>361</c:v>
                </c:pt>
                <c:pt idx="162">
                  <c:v>362</c:v>
                </c:pt>
                <c:pt idx="163">
                  <c:v>363</c:v>
                </c:pt>
                <c:pt idx="164">
                  <c:v>364</c:v>
                </c:pt>
                <c:pt idx="165">
                  <c:v>365</c:v>
                </c:pt>
                <c:pt idx="166">
                  <c:v>366</c:v>
                </c:pt>
                <c:pt idx="167">
                  <c:v>367</c:v>
                </c:pt>
                <c:pt idx="168">
                  <c:v>368</c:v>
                </c:pt>
                <c:pt idx="169">
                  <c:v>369</c:v>
                </c:pt>
                <c:pt idx="170">
                  <c:v>370</c:v>
                </c:pt>
                <c:pt idx="171">
                  <c:v>371</c:v>
                </c:pt>
                <c:pt idx="172">
                  <c:v>372</c:v>
                </c:pt>
                <c:pt idx="173">
                  <c:v>373</c:v>
                </c:pt>
                <c:pt idx="174">
                  <c:v>374</c:v>
                </c:pt>
                <c:pt idx="175">
                  <c:v>375</c:v>
                </c:pt>
                <c:pt idx="176">
                  <c:v>376</c:v>
                </c:pt>
                <c:pt idx="177">
                  <c:v>377</c:v>
                </c:pt>
                <c:pt idx="178">
                  <c:v>378</c:v>
                </c:pt>
                <c:pt idx="179">
                  <c:v>379</c:v>
                </c:pt>
                <c:pt idx="180">
                  <c:v>380</c:v>
                </c:pt>
                <c:pt idx="181">
                  <c:v>381</c:v>
                </c:pt>
                <c:pt idx="182">
                  <c:v>382</c:v>
                </c:pt>
                <c:pt idx="183">
                  <c:v>383</c:v>
                </c:pt>
                <c:pt idx="184">
                  <c:v>384</c:v>
                </c:pt>
                <c:pt idx="185">
                  <c:v>385</c:v>
                </c:pt>
                <c:pt idx="186">
                  <c:v>386</c:v>
                </c:pt>
                <c:pt idx="187">
                  <c:v>387</c:v>
                </c:pt>
                <c:pt idx="188">
                  <c:v>388</c:v>
                </c:pt>
                <c:pt idx="189">
                  <c:v>389</c:v>
                </c:pt>
                <c:pt idx="190">
                  <c:v>390</c:v>
                </c:pt>
                <c:pt idx="191">
                  <c:v>391</c:v>
                </c:pt>
                <c:pt idx="192">
                  <c:v>392</c:v>
                </c:pt>
                <c:pt idx="193">
                  <c:v>393</c:v>
                </c:pt>
                <c:pt idx="194">
                  <c:v>394</c:v>
                </c:pt>
                <c:pt idx="195">
                  <c:v>395</c:v>
                </c:pt>
                <c:pt idx="196">
                  <c:v>396</c:v>
                </c:pt>
                <c:pt idx="197">
                  <c:v>397</c:v>
                </c:pt>
                <c:pt idx="198">
                  <c:v>398</c:v>
                </c:pt>
                <c:pt idx="199">
                  <c:v>399</c:v>
                </c:pt>
                <c:pt idx="200">
                  <c:v>400</c:v>
                </c:pt>
                <c:pt idx="201">
                  <c:v>401</c:v>
                </c:pt>
                <c:pt idx="202">
                  <c:v>402</c:v>
                </c:pt>
                <c:pt idx="203">
                  <c:v>403</c:v>
                </c:pt>
                <c:pt idx="204">
                  <c:v>404</c:v>
                </c:pt>
                <c:pt idx="205">
                  <c:v>405</c:v>
                </c:pt>
                <c:pt idx="206">
                  <c:v>406</c:v>
                </c:pt>
                <c:pt idx="207">
                  <c:v>407</c:v>
                </c:pt>
                <c:pt idx="208">
                  <c:v>408</c:v>
                </c:pt>
                <c:pt idx="209">
                  <c:v>409</c:v>
                </c:pt>
                <c:pt idx="210">
                  <c:v>410</c:v>
                </c:pt>
                <c:pt idx="211">
                  <c:v>411</c:v>
                </c:pt>
                <c:pt idx="212">
                  <c:v>412</c:v>
                </c:pt>
                <c:pt idx="213">
                  <c:v>413</c:v>
                </c:pt>
                <c:pt idx="214">
                  <c:v>414</c:v>
                </c:pt>
                <c:pt idx="215">
                  <c:v>415</c:v>
                </c:pt>
                <c:pt idx="216">
                  <c:v>416</c:v>
                </c:pt>
                <c:pt idx="217">
                  <c:v>417</c:v>
                </c:pt>
                <c:pt idx="218">
                  <c:v>418</c:v>
                </c:pt>
                <c:pt idx="219">
                  <c:v>419</c:v>
                </c:pt>
                <c:pt idx="220">
                  <c:v>420</c:v>
                </c:pt>
                <c:pt idx="221">
                  <c:v>421</c:v>
                </c:pt>
                <c:pt idx="222">
                  <c:v>422</c:v>
                </c:pt>
                <c:pt idx="223">
                  <c:v>423</c:v>
                </c:pt>
                <c:pt idx="224">
                  <c:v>424</c:v>
                </c:pt>
                <c:pt idx="225">
                  <c:v>425</c:v>
                </c:pt>
                <c:pt idx="226">
                  <c:v>426</c:v>
                </c:pt>
                <c:pt idx="227">
                  <c:v>427</c:v>
                </c:pt>
                <c:pt idx="228">
                  <c:v>428</c:v>
                </c:pt>
                <c:pt idx="229">
                  <c:v>429</c:v>
                </c:pt>
                <c:pt idx="230">
                  <c:v>430</c:v>
                </c:pt>
                <c:pt idx="231">
                  <c:v>431</c:v>
                </c:pt>
                <c:pt idx="232">
                  <c:v>432</c:v>
                </c:pt>
                <c:pt idx="233">
                  <c:v>433</c:v>
                </c:pt>
                <c:pt idx="234">
                  <c:v>434</c:v>
                </c:pt>
                <c:pt idx="235">
                  <c:v>435</c:v>
                </c:pt>
                <c:pt idx="236">
                  <c:v>436</c:v>
                </c:pt>
                <c:pt idx="237">
                  <c:v>437</c:v>
                </c:pt>
                <c:pt idx="238">
                  <c:v>438</c:v>
                </c:pt>
                <c:pt idx="239">
                  <c:v>439</c:v>
                </c:pt>
                <c:pt idx="240">
                  <c:v>440</c:v>
                </c:pt>
                <c:pt idx="241">
                  <c:v>441</c:v>
                </c:pt>
                <c:pt idx="242">
                  <c:v>442</c:v>
                </c:pt>
                <c:pt idx="243">
                  <c:v>443</c:v>
                </c:pt>
                <c:pt idx="244">
                  <c:v>444</c:v>
                </c:pt>
                <c:pt idx="245">
                  <c:v>445</c:v>
                </c:pt>
                <c:pt idx="246">
                  <c:v>446</c:v>
                </c:pt>
                <c:pt idx="247">
                  <c:v>447</c:v>
                </c:pt>
                <c:pt idx="248">
                  <c:v>448</c:v>
                </c:pt>
                <c:pt idx="249">
                  <c:v>449</c:v>
                </c:pt>
                <c:pt idx="250">
                  <c:v>450</c:v>
                </c:pt>
                <c:pt idx="251">
                  <c:v>451</c:v>
                </c:pt>
                <c:pt idx="252">
                  <c:v>452</c:v>
                </c:pt>
                <c:pt idx="253">
                  <c:v>453</c:v>
                </c:pt>
                <c:pt idx="254">
                  <c:v>454</c:v>
                </c:pt>
                <c:pt idx="255">
                  <c:v>455</c:v>
                </c:pt>
                <c:pt idx="256">
                  <c:v>456</c:v>
                </c:pt>
                <c:pt idx="257">
                  <c:v>457</c:v>
                </c:pt>
                <c:pt idx="258">
                  <c:v>458</c:v>
                </c:pt>
                <c:pt idx="259">
                  <c:v>459</c:v>
                </c:pt>
                <c:pt idx="260">
                  <c:v>460</c:v>
                </c:pt>
                <c:pt idx="261">
                  <c:v>461</c:v>
                </c:pt>
                <c:pt idx="262">
                  <c:v>462</c:v>
                </c:pt>
                <c:pt idx="263">
                  <c:v>463</c:v>
                </c:pt>
                <c:pt idx="264">
                  <c:v>464</c:v>
                </c:pt>
                <c:pt idx="265">
                  <c:v>465</c:v>
                </c:pt>
                <c:pt idx="266">
                  <c:v>466</c:v>
                </c:pt>
                <c:pt idx="267">
                  <c:v>467</c:v>
                </c:pt>
                <c:pt idx="268">
                  <c:v>468</c:v>
                </c:pt>
                <c:pt idx="269">
                  <c:v>469</c:v>
                </c:pt>
                <c:pt idx="270">
                  <c:v>470</c:v>
                </c:pt>
                <c:pt idx="271">
                  <c:v>471</c:v>
                </c:pt>
                <c:pt idx="272">
                  <c:v>472</c:v>
                </c:pt>
                <c:pt idx="273">
                  <c:v>473</c:v>
                </c:pt>
                <c:pt idx="274">
                  <c:v>474</c:v>
                </c:pt>
                <c:pt idx="275">
                  <c:v>475</c:v>
                </c:pt>
                <c:pt idx="276">
                  <c:v>476</c:v>
                </c:pt>
                <c:pt idx="277">
                  <c:v>477</c:v>
                </c:pt>
                <c:pt idx="278">
                  <c:v>478</c:v>
                </c:pt>
                <c:pt idx="279">
                  <c:v>479</c:v>
                </c:pt>
                <c:pt idx="280">
                  <c:v>480</c:v>
                </c:pt>
                <c:pt idx="281">
                  <c:v>481</c:v>
                </c:pt>
                <c:pt idx="282">
                  <c:v>482</c:v>
                </c:pt>
                <c:pt idx="283">
                  <c:v>483</c:v>
                </c:pt>
                <c:pt idx="284">
                  <c:v>484</c:v>
                </c:pt>
                <c:pt idx="285">
                  <c:v>485</c:v>
                </c:pt>
                <c:pt idx="286">
                  <c:v>486</c:v>
                </c:pt>
                <c:pt idx="287">
                  <c:v>487</c:v>
                </c:pt>
                <c:pt idx="288">
                  <c:v>488</c:v>
                </c:pt>
                <c:pt idx="289">
                  <c:v>489</c:v>
                </c:pt>
                <c:pt idx="290">
                  <c:v>490</c:v>
                </c:pt>
                <c:pt idx="291">
                  <c:v>491</c:v>
                </c:pt>
                <c:pt idx="292">
                  <c:v>492</c:v>
                </c:pt>
                <c:pt idx="293">
                  <c:v>493</c:v>
                </c:pt>
                <c:pt idx="294">
                  <c:v>494</c:v>
                </c:pt>
                <c:pt idx="295">
                  <c:v>495</c:v>
                </c:pt>
                <c:pt idx="296">
                  <c:v>496</c:v>
                </c:pt>
                <c:pt idx="297">
                  <c:v>497</c:v>
                </c:pt>
                <c:pt idx="298">
                  <c:v>498</c:v>
                </c:pt>
                <c:pt idx="299">
                  <c:v>499</c:v>
                </c:pt>
                <c:pt idx="300">
                  <c:v>500</c:v>
                </c:pt>
                <c:pt idx="301">
                  <c:v>501</c:v>
                </c:pt>
                <c:pt idx="302">
                  <c:v>502</c:v>
                </c:pt>
                <c:pt idx="303">
                  <c:v>503</c:v>
                </c:pt>
                <c:pt idx="304">
                  <c:v>504</c:v>
                </c:pt>
                <c:pt idx="305">
                  <c:v>505</c:v>
                </c:pt>
                <c:pt idx="306">
                  <c:v>506</c:v>
                </c:pt>
                <c:pt idx="307">
                  <c:v>507</c:v>
                </c:pt>
                <c:pt idx="308">
                  <c:v>508</c:v>
                </c:pt>
                <c:pt idx="309">
                  <c:v>509</c:v>
                </c:pt>
                <c:pt idx="310">
                  <c:v>510</c:v>
                </c:pt>
                <c:pt idx="311">
                  <c:v>511</c:v>
                </c:pt>
                <c:pt idx="312">
                  <c:v>512</c:v>
                </c:pt>
                <c:pt idx="313">
                  <c:v>513</c:v>
                </c:pt>
                <c:pt idx="314">
                  <c:v>514</c:v>
                </c:pt>
                <c:pt idx="315">
                  <c:v>515</c:v>
                </c:pt>
                <c:pt idx="316">
                  <c:v>516</c:v>
                </c:pt>
                <c:pt idx="317">
                  <c:v>517</c:v>
                </c:pt>
                <c:pt idx="318">
                  <c:v>518</c:v>
                </c:pt>
                <c:pt idx="319">
                  <c:v>519</c:v>
                </c:pt>
                <c:pt idx="320">
                  <c:v>520</c:v>
                </c:pt>
                <c:pt idx="321">
                  <c:v>521</c:v>
                </c:pt>
                <c:pt idx="322">
                  <c:v>522</c:v>
                </c:pt>
                <c:pt idx="323">
                  <c:v>523</c:v>
                </c:pt>
                <c:pt idx="324">
                  <c:v>524</c:v>
                </c:pt>
                <c:pt idx="325">
                  <c:v>525</c:v>
                </c:pt>
                <c:pt idx="326">
                  <c:v>526</c:v>
                </c:pt>
                <c:pt idx="327">
                  <c:v>527</c:v>
                </c:pt>
                <c:pt idx="328">
                  <c:v>528</c:v>
                </c:pt>
                <c:pt idx="329">
                  <c:v>529</c:v>
                </c:pt>
                <c:pt idx="330">
                  <c:v>530</c:v>
                </c:pt>
                <c:pt idx="331">
                  <c:v>531</c:v>
                </c:pt>
                <c:pt idx="332">
                  <c:v>532</c:v>
                </c:pt>
                <c:pt idx="333">
                  <c:v>533</c:v>
                </c:pt>
                <c:pt idx="334">
                  <c:v>534</c:v>
                </c:pt>
                <c:pt idx="335">
                  <c:v>535</c:v>
                </c:pt>
                <c:pt idx="336">
                  <c:v>536</c:v>
                </c:pt>
                <c:pt idx="337">
                  <c:v>537</c:v>
                </c:pt>
                <c:pt idx="338">
                  <c:v>538</c:v>
                </c:pt>
                <c:pt idx="339">
                  <c:v>539</c:v>
                </c:pt>
                <c:pt idx="340">
                  <c:v>540</c:v>
                </c:pt>
                <c:pt idx="341">
                  <c:v>541</c:v>
                </c:pt>
                <c:pt idx="342">
                  <c:v>542</c:v>
                </c:pt>
                <c:pt idx="343">
                  <c:v>543</c:v>
                </c:pt>
                <c:pt idx="344">
                  <c:v>544</c:v>
                </c:pt>
                <c:pt idx="345">
                  <c:v>545</c:v>
                </c:pt>
                <c:pt idx="346">
                  <c:v>546</c:v>
                </c:pt>
                <c:pt idx="347">
                  <c:v>547</c:v>
                </c:pt>
                <c:pt idx="348">
                  <c:v>548</c:v>
                </c:pt>
                <c:pt idx="349">
                  <c:v>549</c:v>
                </c:pt>
                <c:pt idx="350">
                  <c:v>550</c:v>
                </c:pt>
                <c:pt idx="351">
                  <c:v>551</c:v>
                </c:pt>
                <c:pt idx="352">
                  <c:v>552</c:v>
                </c:pt>
                <c:pt idx="353">
                  <c:v>553</c:v>
                </c:pt>
                <c:pt idx="354">
                  <c:v>554</c:v>
                </c:pt>
                <c:pt idx="355">
                  <c:v>555</c:v>
                </c:pt>
                <c:pt idx="356">
                  <c:v>556</c:v>
                </c:pt>
                <c:pt idx="357">
                  <c:v>557</c:v>
                </c:pt>
                <c:pt idx="358">
                  <c:v>558</c:v>
                </c:pt>
                <c:pt idx="359">
                  <c:v>559</c:v>
                </c:pt>
                <c:pt idx="360">
                  <c:v>560</c:v>
                </c:pt>
                <c:pt idx="361">
                  <c:v>561</c:v>
                </c:pt>
                <c:pt idx="362">
                  <c:v>562</c:v>
                </c:pt>
                <c:pt idx="363">
                  <c:v>563</c:v>
                </c:pt>
                <c:pt idx="364">
                  <c:v>564</c:v>
                </c:pt>
                <c:pt idx="365">
                  <c:v>565</c:v>
                </c:pt>
                <c:pt idx="366">
                  <c:v>566</c:v>
                </c:pt>
                <c:pt idx="367">
                  <c:v>567</c:v>
                </c:pt>
                <c:pt idx="368">
                  <c:v>568</c:v>
                </c:pt>
                <c:pt idx="369">
                  <c:v>569</c:v>
                </c:pt>
                <c:pt idx="370">
                  <c:v>570</c:v>
                </c:pt>
                <c:pt idx="371">
                  <c:v>571</c:v>
                </c:pt>
                <c:pt idx="372">
                  <c:v>572</c:v>
                </c:pt>
                <c:pt idx="373">
                  <c:v>573</c:v>
                </c:pt>
                <c:pt idx="374">
                  <c:v>574</c:v>
                </c:pt>
                <c:pt idx="375">
                  <c:v>575</c:v>
                </c:pt>
                <c:pt idx="376">
                  <c:v>576</c:v>
                </c:pt>
                <c:pt idx="377">
                  <c:v>577</c:v>
                </c:pt>
                <c:pt idx="378">
                  <c:v>578</c:v>
                </c:pt>
                <c:pt idx="379">
                  <c:v>579</c:v>
                </c:pt>
                <c:pt idx="380">
                  <c:v>580</c:v>
                </c:pt>
                <c:pt idx="381">
                  <c:v>581</c:v>
                </c:pt>
                <c:pt idx="382">
                  <c:v>582</c:v>
                </c:pt>
                <c:pt idx="383">
                  <c:v>583</c:v>
                </c:pt>
                <c:pt idx="384">
                  <c:v>584</c:v>
                </c:pt>
                <c:pt idx="385">
                  <c:v>585</c:v>
                </c:pt>
                <c:pt idx="386">
                  <c:v>586</c:v>
                </c:pt>
                <c:pt idx="387">
                  <c:v>587</c:v>
                </c:pt>
                <c:pt idx="388">
                  <c:v>588</c:v>
                </c:pt>
                <c:pt idx="389">
                  <c:v>589</c:v>
                </c:pt>
                <c:pt idx="390">
                  <c:v>590</c:v>
                </c:pt>
                <c:pt idx="391">
                  <c:v>591</c:v>
                </c:pt>
                <c:pt idx="392">
                  <c:v>592</c:v>
                </c:pt>
                <c:pt idx="393">
                  <c:v>593</c:v>
                </c:pt>
                <c:pt idx="394">
                  <c:v>594</c:v>
                </c:pt>
                <c:pt idx="395">
                  <c:v>595</c:v>
                </c:pt>
                <c:pt idx="396">
                  <c:v>596</c:v>
                </c:pt>
                <c:pt idx="397">
                  <c:v>597</c:v>
                </c:pt>
                <c:pt idx="398">
                  <c:v>598</c:v>
                </c:pt>
                <c:pt idx="399">
                  <c:v>599</c:v>
                </c:pt>
                <c:pt idx="400">
                  <c:v>600</c:v>
                </c:pt>
                <c:pt idx="401">
                  <c:v>601</c:v>
                </c:pt>
                <c:pt idx="402">
                  <c:v>602</c:v>
                </c:pt>
                <c:pt idx="403">
                  <c:v>603</c:v>
                </c:pt>
                <c:pt idx="404">
                  <c:v>604</c:v>
                </c:pt>
                <c:pt idx="405">
                  <c:v>605</c:v>
                </c:pt>
                <c:pt idx="406">
                  <c:v>606</c:v>
                </c:pt>
                <c:pt idx="407">
                  <c:v>607</c:v>
                </c:pt>
                <c:pt idx="408">
                  <c:v>608</c:v>
                </c:pt>
                <c:pt idx="409">
                  <c:v>609</c:v>
                </c:pt>
                <c:pt idx="410">
                  <c:v>610</c:v>
                </c:pt>
                <c:pt idx="411">
                  <c:v>611</c:v>
                </c:pt>
                <c:pt idx="412">
                  <c:v>612</c:v>
                </c:pt>
                <c:pt idx="413">
                  <c:v>613</c:v>
                </c:pt>
                <c:pt idx="414">
                  <c:v>614</c:v>
                </c:pt>
                <c:pt idx="415">
                  <c:v>615</c:v>
                </c:pt>
                <c:pt idx="416">
                  <c:v>616</c:v>
                </c:pt>
                <c:pt idx="417">
                  <c:v>617</c:v>
                </c:pt>
                <c:pt idx="418">
                  <c:v>618</c:v>
                </c:pt>
                <c:pt idx="419">
                  <c:v>619</c:v>
                </c:pt>
                <c:pt idx="420">
                  <c:v>620</c:v>
                </c:pt>
                <c:pt idx="421">
                  <c:v>621</c:v>
                </c:pt>
                <c:pt idx="422">
                  <c:v>622</c:v>
                </c:pt>
                <c:pt idx="423">
                  <c:v>623</c:v>
                </c:pt>
                <c:pt idx="424">
                  <c:v>624</c:v>
                </c:pt>
                <c:pt idx="425">
                  <c:v>625</c:v>
                </c:pt>
                <c:pt idx="426">
                  <c:v>626</c:v>
                </c:pt>
                <c:pt idx="427">
                  <c:v>627</c:v>
                </c:pt>
                <c:pt idx="428">
                  <c:v>628</c:v>
                </c:pt>
                <c:pt idx="429">
                  <c:v>629</c:v>
                </c:pt>
                <c:pt idx="430">
                  <c:v>630</c:v>
                </c:pt>
                <c:pt idx="431">
                  <c:v>631</c:v>
                </c:pt>
                <c:pt idx="432">
                  <c:v>632</c:v>
                </c:pt>
                <c:pt idx="433">
                  <c:v>633</c:v>
                </c:pt>
                <c:pt idx="434">
                  <c:v>634</c:v>
                </c:pt>
                <c:pt idx="435">
                  <c:v>635</c:v>
                </c:pt>
                <c:pt idx="436">
                  <c:v>636</c:v>
                </c:pt>
                <c:pt idx="437">
                  <c:v>637</c:v>
                </c:pt>
                <c:pt idx="438">
                  <c:v>638</c:v>
                </c:pt>
                <c:pt idx="439">
                  <c:v>639</c:v>
                </c:pt>
                <c:pt idx="440">
                  <c:v>640</c:v>
                </c:pt>
                <c:pt idx="441">
                  <c:v>641</c:v>
                </c:pt>
                <c:pt idx="442">
                  <c:v>642</c:v>
                </c:pt>
                <c:pt idx="443">
                  <c:v>643</c:v>
                </c:pt>
                <c:pt idx="444">
                  <c:v>644</c:v>
                </c:pt>
                <c:pt idx="445">
                  <c:v>645</c:v>
                </c:pt>
                <c:pt idx="446">
                  <c:v>646</c:v>
                </c:pt>
                <c:pt idx="447">
                  <c:v>647</c:v>
                </c:pt>
                <c:pt idx="448">
                  <c:v>648</c:v>
                </c:pt>
                <c:pt idx="449">
                  <c:v>649</c:v>
                </c:pt>
                <c:pt idx="450">
                  <c:v>650</c:v>
                </c:pt>
                <c:pt idx="451">
                  <c:v>651</c:v>
                </c:pt>
                <c:pt idx="452">
                  <c:v>652</c:v>
                </c:pt>
                <c:pt idx="453">
                  <c:v>653</c:v>
                </c:pt>
                <c:pt idx="454">
                  <c:v>654</c:v>
                </c:pt>
                <c:pt idx="455">
                  <c:v>655</c:v>
                </c:pt>
                <c:pt idx="456">
                  <c:v>656</c:v>
                </c:pt>
                <c:pt idx="457">
                  <c:v>657</c:v>
                </c:pt>
                <c:pt idx="458">
                  <c:v>658</c:v>
                </c:pt>
                <c:pt idx="459">
                  <c:v>659</c:v>
                </c:pt>
                <c:pt idx="460">
                  <c:v>660</c:v>
                </c:pt>
                <c:pt idx="461">
                  <c:v>661</c:v>
                </c:pt>
                <c:pt idx="462">
                  <c:v>662</c:v>
                </c:pt>
                <c:pt idx="463">
                  <c:v>663</c:v>
                </c:pt>
                <c:pt idx="464">
                  <c:v>664</c:v>
                </c:pt>
                <c:pt idx="465">
                  <c:v>665</c:v>
                </c:pt>
                <c:pt idx="466">
                  <c:v>666</c:v>
                </c:pt>
                <c:pt idx="467">
                  <c:v>667</c:v>
                </c:pt>
                <c:pt idx="468">
                  <c:v>668</c:v>
                </c:pt>
                <c:pt idx="469">
                  <c:v>669</c:v>
                </c:pt>
                <c:pt idx="470">
                  <c:v>670</c:v>
                </c:pt>
                <c:pt idx="471">
                  <c:v>671</c:v>
                </c:pt>
                <c:pt idx="472">
                  <c:v>672</c:v>
                </c:pt>
                <c:pt idx="473">
                  <c:v>673</c:v>
                </c:pt>
                <c:pt idx="474">
                  <c:v>674</c:v>
                </c:pt>
                <c:pt idx="475">
                  <c:v>675</c:v>
                </c:pt>
                <c:pt idx="476">
                  <c:v>676</c:v>
                </c:pt>
                <c:pt idx="477">
                  <c:v>677</c:v>
                </c:pt>
                <c:pt idx="478">
                  <c:v>678</c:v>
                </c:pt>
                <c:pt idx="479">
                  <c:v>679</c:v>
                </c:pt>
                <c:pt idx="480">
                  <c:v>680</c:v>
                </c:pt>
                <c:pt idx="481">
                  <c:v>681</c:v>
                </c:pt>
                <c:pt idx="482">
                  <c:v>682</c:v>
                </c:pt>
                <c:pt idx="483">
                  <c:v>683</c:v>
                </c:pt>
                <c:pt idx="484">
                  <c:v>684</c:v>
                </c:pt>
                <c:pt idx="485">
                  <c:v>685</c:v>
                </c:pt>
                <c:pt idx="486">
                  <c:v>686</c:v>
                </c:pt>
                <c:pt idx="487">
                  <c:v>687</c:v>
                </c:pt>
                <c:pt idx="488">
                  <c:v>688</c:v>
                </c:pt>
                <c:pt idx="489">
                  <c:v>689</c:v>
                </c:pt>
                <c:pt idx="490">
                  <c:v>690</c:v>
                </c:pt>
                <c:pt idx="491">
                  <c:v>691</c:v>
                </c:pt>
                <c:pt idx="492">
                  <c:v>692</c:v>
                </c:pt>
                <c:pt idx="493">
                  <c:v>693</c:v>
                </c:pt>
                <c:pt idx="494">
                  <c:v>694</c:v>
                </c:pt>
                <c:pt idx="495">
                  <c:v>695</c:v>
                </c:pt>
                <c:pt idx="496">
                  <c:v>696</c:v>
                </c:pt>
                <c:pt idx="497">
                  <c:v>697</c:v>
                </c:pt>
                <c:pt idx="498">
                  <c:v>698</c:v>
                </c:pt>
                <c:pt idx="499">
                  <c:v>699</c:v>
                </c:pt>
                <c:pt idx="500">
                  <c:v>700</c:v>
                </c:pt>
                <c:pt idx="501">
                  <c:v>701</c:v>
                </c:pt>
                <c:pt idx="502">
                  <c:v>702</c:v>
                </c:pt>
                <c:pt idx="503">
                  <c:v>703</c:v>
                </c:pt>
                <c:pt idx="504">
                  <c:v>704</c:v>
                </c:pt>
                <c:pt idx="505">
                  <c:v>705</c:v>
                </c:pt>
                <c:pt idx="506">
                  <c:v>706</c:v>
                </c:pt>
                <c:pt idx="507">
                  <c:v>707</c:v>
                </c:pt>
                <c:pt idx="508">
                  <c:v>708</c:v>
                </c:pt>
                <c:pt idx="509">
                  <c:v>709</c:v>
                </c:pt>
                <c:pt idx="510">
                  <c:v>710</c:v>
                </c:pt>
                <c:pt idx="511">
                  <c:v>711</c:v>
                </c:pt>
                <c:pt idx="512">
                  <c:v>712</c:v>
                </c:pt>
                <c:pt idx="513">
                  <c:v>713</c:v>
                </c:pt>
                <c:pt idx="514">
                  <c:v>714</c:v>
                </c:pt>
                <c:pt idx="515">
                  <c:v>715</c:v>
                </c:pt>
                <c:pt idx="516">
                  <c:v>716</c:v>
                </c:pt>
                <c:pt idx="517">
                  <c:v>717</c:v>
                </c:pt>
                <c:pt idx="518">
                  <c:v>718</c:v>
                </c:pt>
                <c:pt idx="519">
                  <c:v>719</c:v>
                </c:pt>
                <c:pt idx="520">
                  <c:v>720</c:v>
                </c:pt>
                <c:pt idx="521">
                  <c:v>721</c:v>
                </c:pt>
                <c:pt idx="522">
                  <c:v>722</c:v>
                </c:pt>
                <c:pt idx="523">
                  <c:v>723</c:v>
                </c:pt>
                <c:pt idx="524">
                  <c:v>724</c:v>
                </c:pt>
                <c:pt idx="525">
                  <c:v>725</c:v>
                </c:pt>
                <c:pt idx="526">
                  <c:v>726</c:v>
                </c:pt>
                <c:pt idx="527">
                  <c:v>727</c:v>
                </c:pt>
                <c:pt idx="528">
                  <c:v>728</c:v>
                </c:pt>
                <c:pt idx="529">
                  <c:v>729</c:v>
                </c:pt>
                <c:pt idx="530">
                  <c:v>730</c:v>
                </c:pt>
                <c:pt idx="531">
                  <c:v>731</c:v>
                </c:pt>
                <c:pt idx="532">
                  <c:v>732</c:v>
                </c:pt>
                <c:pt idx="533">
                  <c:v>733</c:v>
                </c:pt>
                <c:pt idx="534">
                  <c:v>734</c:v>
                </c:pt>
                <c:pt idx="535">
                  <c:v>735</c:v>
                </c:pt>
                <c:pt idx="536">
                  <c:v>736</c:v>
                </c:pt>
                <c:pt idx="537">
                  <c:v>737</c:v>
                </c:pt>
                <c:pt idx="538">
                  <c:v>738</c:v>
                </c:pt>
                <c:pt idx="539">
                  <c:v>739</c:v>
                </c:pt>
                <c:pt idx="540">
                  <c:v>740</c:v>
                </c:pt>
                <c:pt idx="541">
                  <c:v>741</c:v>
                </c:pt>
                <c:pt idx="542">
                  <c:v>742</c:v>
                </c:pt>
                <c:pt idx="543">
                  <c:v>743</c:v>
                </c:pt>
                <c:pt idx="544">
                  <c:v>744</c:v>
                </c:pt>
                <c:pt idx="545">
                  <c:v>745</c:v>
                </c:pt>
                <c:pt idx="546">
                  <c:v>746</c:v>
                </c:pt>
                <c:pt idx="547">
                  <c:v>747</c:v>
                </c:pt>
                <c:pt idx="548">
                  <c:v>748</c:v>
                </c:pt>
                <c:pt idx="549">
                  <c:v>749</c:v>
                </c:pt>
                <c:pt idx="550">
                  <c:v>750</c:v>
                </c:pt>
                <c:pt idx="551">
                  <c:v>751</c:v>
                </c:pt>
                <c:pt idx="552">
                  <c:v>752</c:v>
                </c:pt>
                <c:pt idx="553">
                  <c:v>753</c:v>
                </c:pt>
                <c:pt idx="554">
                  <c:v>754</c:v>
                </c:pt>
                <c:pt idx="555">
                  <c:v>755</c:v>
                </c:pt>
                <c:pt idx="556">
                  <c:v>756</c:v>
                </c:pt>
                <c:pt idx="557">
                  <c:v>757</c:v>
                </c:pt>
                <c:pt idx="558">
                  <c:v>758</c:v>
                </c:pt>
                <c:pt idx="559">
                  <c:v>759</c:v>
                </c:pt>
                <c:pt idx="560">
                  <c:v>760</c:v>
                </c:pt>
                <c:pt idx="561">
                  <c:v>761</c:v>
                </c:pt>
                <c:pt idx="562">
                  <c:v>762</c:v>
                </c:pt>
                <c:pt idx="563">
                  <c:v>763</c:v>
                </c:pt>
                <c:pt idx="564">
                  <c:v>764</c:v>
                </c:pt>
                <c:pt idx="565">
                  <c:v>765</c:v>
                </c:pt>
                <c:pt idx="566">
                  <c:v>766</c:v>
                </c:pt>
                <c:pt idx="567">
                  <c:v>767</c:v>
                </c:pt>
                <c:pt idx="568">
                  <c:v>768</c:v>
                </c:pt>
                <c:pt idx="569">
                  <c:v>769</c:v>
                </c:pt>
                <c:pt idx="570">
                  <c:v>770</c:v>
                </c:pt>
                <c:pt idx="571">
                  <c:v>771</c:v>
                </c:pt>
                <c:pt idx="572">
                  <c:v>772</c:v>
                </c:pt>
                <c:pt idx="573">
                  <c:v>773</c:v>
                </c:pt>
                <c:pt idx="574">
                  <c:v>774</c:v>
                </c:pt>
                <c:pt idx="575">
                  <c:v>775</c:v>
                </c:pt>
                <c:pt idx="576">
                  <c:v>776</c:v>
                </c:pt>
                <c:pt idx="577">
                  <c:v>777</c:v>
                </c:pt>
                <c:pt idx="578">
                  <c:v>778</c:v>
                </c:pt>
                <c:pt idx="579">
                  <c:v>779</c:v>
                </c:pt>
                <c:pt idx="580">
                  <c:v>780</c:v>
                </c:pt>
                <c:pt idx="581">
                  <c:v>781</c:v>
                </c:pt>
                <c:pt idx="582">
                  <c:v>782</c:v>
                </c:pt>
                <c:pt idx="583">
                  <c:v>783</c:v>
                </c:pt>
                <c:pt idx="584">
                  <c:v>784</c:v>
                </c:pt>
                <c:pt idx="585">
                  <c:v>785</c:v>
                </c:pt>
                <c:pt idx="586">
                  <c:v>786</c:v>
                </c:pt>
                <c:pt idx="587">
                  <c:v>787</c:v>
                </c:pt>
                <c:pt idx="588">
                  <c:v>788</c:v>
                </c:pt>
                <c:pt idx="589">
                  <c:v>789</c:v>
                </c:pt>
                <c:pt idx="590">
                  <c:v>790</c:v>
                </c:pt>
                <c:pt idx="591">
                  <c:v>791</c:v>
                </c:pt>
                <c:pt idx="592">
                  <c:v>792</c:v>
                </c:pt>
                <c:pt idx="593">
                  <c:v>793</c:v>
                </c:pt>
                <c:pt idx="594">
                  <c:v>794</c:v>
                </c:pt>
                <c:pt idx="595">
                  <c:v>795</c:v>
                </c:pt>
                <c:pt idx="596">
                  <c:v>796</c:v>
                </c:pt>
                <c:pt idx="597">
                  <c:v>797</c:v>
                </c:pt>
                <c:pt idx="598">
                  <c:v>798</c:v>
                </c:pt>
                <c:pt idx="599">
                  <c:v>799</c:v>
                </c:pt>
                <c:pt idx="600">
                  <c:v>800</c:v>
                </c:pt>
              </c:numCache>
            </c:numRef>
          </c:xVal>
          <c:yVal>
            <c:numRef>
              <c:f>Sheet1!$B$2:$B$602</c:f>
              <c:numCache>
                <c:formatCode>General</c:formatCode>
                <c:ptCount val="601"/>
                <c:pt idx="0">
                  <c:v>0.61859900000000001</c:v>
                </c:pt>
                <c:pt idx="1">
                  <c:v>0.71328400000000003</c:v>
                </c:pt>
                <c:pt idx="2">
                  <c:v>0.63391200000000003</c:v>
                </c:pt>
                <c:pt idx="3">
                  <c:v>0.60133300000000001</c:v>
                </c:pt>
                <c:pt idx="4">
                  <c:v>0.75167300000000004</c:v>
                </c:pt>
                <c:pt idx="5">
                  <c:v>0.85526999999999997</c:v>
                </c:pt>
                <c:pt idx="6">
                  <c:v>0.89469200000000004</c:v>
                </c:pt>
                <c:pt idx="7">
                  <c:v>0.97041299999999997</c:v>
                </c:pt>
                <c:pt idx="8">
                  <c:v>0.99163800000000002</c:v>
                </c:pt>
                <c:pt idx="9">
                  <c:v>0.99156299999999997</c:v>
                </c:pt>
                <c:pt idx="10">
                  <c:v>1.0067999999999999</c:v>
                </c:pt>
                <c:pt idx="11">
                  <c:v>1.0614300000000001</c:v>
                </c:pt>
                <c:pt idx="12">
                  <c:v>1.12087</c:v>
                </c:pt>
                <c:pt idx="13">
                  <c:v>1.1416500000000001</c:v>
                </c:pt>
                <c:pt idx="14">
                  <c:v>0.97919100000000003</c:v>
                </c:pt>
                <c:pt idx="15">
                  <c:v>1.03064</c:v>
                </c:pt>
                <c:pt idx="16">
                  <c:v>0.97959799999999997</c:v>
                </c:pt>
                <c:pt idx="17">
                  <c:v>0.87187199999999998</c:v>
                </c:pt>
                <c:pt idx="18">
                  <c:v>0.84647899999999998</c:v>
                </c:pt>
                <c:pt idx="19">
                  <c:v>0.85121000000000002</c:v>
                </c:pt>
                <c:pt idx="20">
                  <c:v>0.95476099999999997</c:v>
                </c:pt>
                <c:pt idx="21">
                  <c:v>1.17648</c:v>
                </c:pt>
                <c:pt idx="22">
                  <c:v>1.37819</c:v>
                </c:pt>
                <c:pt idx="23">
                  <c:v>1.50528</c:v>
                </c:pt>
                <c:pt idx="24">
                  <c:v>1.5967</c:v>
                </c:pt>
                <c:pt idx="25">
                  <c:v>1.7323599999999999</c:v>
                </c:pt>
                <c:pt idx="26">
                  <c:v>1.94539</c:v>
                </c:pt>
                <c:pt idx="27">
                  <c:v>2.0567600000000001</c:v>
                </c:pt>
                <c:pt idx="28">
                  <c:v>2.0306000000000002</c:v>
                </c:pt>
                <c:pt idx="29">
                  <c:v>1.96835</c:v>
                </c:pt>
                <c:pt idx="30">
                  <c:v>2.0762499999999999</c:v>
                </c:pt>
                <c:pt idx="31">
                  <c:v>2.0046300000000001</c:v>
                </c:pt>
                <c:pt idx="32">
                  <c:v>1.89513</c:v>
                </c:pt>
                <c:pt idx="33">
                  <c:v>1.9496199999999999</c:v>
                </c:pt>
                <c:pt idx="34">
                  <c:v>2.0646800000000001</c:v>
                </c:pt>
                <c:pt idx="35">
                  <c:v>2.04278</c:v>
                </c:pt>
                <c:pt idx="36">
                  <c:v>1.9762900000000001</c:v>
                </c:pt>
                <c:pt idx="37">
                  <c:v>1.9248700000000001</c:v>
                </c:pt>
                <c:pt idx="38">
                  <c:v>1.8739300000000001</c:v>
                </c:pt>
                <c:pt idx="39">
                  <c:v>1.9890600000000001</c:v>
                </c:pt>
                <c:pt idx="40">
                  <c:v>2.1734300000000002</c:v>
                </c:pt>
                <c:pt idx="41">
                  <c:v>2.2449400000000002</c:v>
                </c:pt>
                <c:pt idx="42">
                  <c:v>2.2129500000000002</c:v>
                </c:pt>
                <c:pt idx="43">
                  <c:v>2.1988099999999999</c:v>
                </c:pt>
                <c:pt idx="44">
                  <c:v>2.1713300000000002</c:v>
                </c:pt>
                <c:pt idx="45">
                  <c:v>2.1184699999999999</c:v>
                </c:pt>
                <c:pt idx="46">
                  <c:v>2.10256</c:v>
                </c:pt>
                <c:pt idx="47">
                  <c:v>2.0595699999999999</c:v>
                </c:pt>
                <c:pt idx="48">
                  <c:v>2.0704099999999999</c:v>
                </c:pt>
                <c:pt idx="49">
                  <c:v>2.0958100000000002</c:v>
                </c:pt>
                <c:pt idx="50">
                  <c:v>2.05003</c:v>
                </c:pt>
                <c:pt idx="51">
                  <c:v>1.99431</c:v>
                </c:pt>
                <c:pt idx="52">
                  <c:v>2.0110000000000001</c:v>
                </c:pt>
                <c:pt idx="53">
                  <c:v>2.0517599999999998</c:v>
                </c:pt>
                <c:pt idx="54">
                  <c:v>1.9907999999999999</c:v>
                </c:pt>
                <c:pt idx="55">
                  <c:v>1.99492</c:v>
                </c:pt>
                <c:pt idx="56">
                  <c:v>2.1137999999999999</c:v>
                </c:pt>
                <c:pt idx="57">
                  <c:v>2.0962700000000001</c:v>
                </c:pt>
                <c:pt idx="58">
                  <c:v>2.0131899999999998</c:v>
                </c:pt>
                <c:pt idx="59">
                  <c:v>2.01525</c:v>
                </c:pt>
                <c:pt idx="60">
                  <c:v>2.09239</c:v>
                </c:pt>
                <c:pt idx="61">
                  <c:v>2.1058300000000001</c:v>
                </c:pt>
                <c:pt idx="62">
                  <c:v>2.0707800000000001</c:v>
                </c:pt>
                <c:pt idx="63">
                  <c:v>2.0234100000000002</c:v>
                </c:pt>
                <c:pt idx="64">
                  <c:v>1.9660299999999999</c:v>
                </c:pt>
                <c:pt idx="65">
                  <c:v>1.9132400000000001</c:v>
                </c:pt>
                <c:pt idx="66">
                  <c:v>1.91387</c:v>
                </c:pt>
                <c:pt idx="67">
                  <c:v>2.0014699999999999</c:v>
                </c:pt>
                <c:pt idx="68">
                  <c:v>2.0321600000000002</c:v>
                </c:pt>
                <c:pt idx="69">
                  <c:v>2.01139</c:v>
                </c:pt>
                <c:pt idx="70">
                  <c:v>2.0509300000000001</c:v>
                </c:pt>
                <c:pt idx="71">
                  <c:v>2.1282999999999999</c:v>
                </c:pt>
                <c:pt idx="72">
                  <c:v>2.1272500000000001</c:v>
                </c:pt>
                <c:pt idx="73">
                  <c:v>2.09415</c:v>
                </c:pt>
                <c:pt idx="74">
                  <c:v>2.1002299999999998</c:v>
                </c:pt>
                <c:pt idx="75">
                  <c:v>2.0989</c:v>
                </c:pt>
                <c:pt idx="76">
                  <c:v>2.0485199999999999</c:v>
                </c:pt>
                <c:pt idx="77">
                  <c:v>2.0321400000000001</c:v>
                </c:pt>
                <c:pt idx="78">
                  <c:v>2.04203</c:v>
                </c:pt>
                <c:pt idx="79">
                  <c:v>2.0602200000000002</c:v>
                </c:pt>
                <c:pt idx="80">
                  <c:v>2.1386599999999998</c:v>
                </c:pt>
                <c:pt idx="81">
                  <c:v>2.2429299999999999</c:v>
                </c:pt>
                <c:pt idx="82">
                  <c:v>2.3201499999999999</c:v>
                </c:pt>
                <c:pt idx="83">
                  <c:v>2.31555</c:v>
                </c:pt>
                <c:pt idx="84">
                  <c:v>2.28688</c:v>
                </c:pt>
                <c:pt idx="85">
                  <c:v>2.2793399999999999</c:v>
                </c:pt>
                <c:pt idx="86">
                  <c:v>2.2892800000000002</c:v>
                </c:pt>
                <c:pt idx="87">
                  <c:v>2.3128199999999999</c:v>
                </c:pt>
                <c:pt idx="88">
                  <c:v>2.3492600000000001</c:v>
                </c:pt>
                <c:pt idx="89">
                  <c:v>2.3653300000000002</c:v>
                </c:pt>
                <c:pt idx="90">
                  <c:v>2.3476499999999998</c:v>
                </c:pt>
                <c:pt idx="91">
                  <c:v>2.33087</c:v>
                </c:pt>
                <c:pt idx="92">
                  <c:v>2.3530000000000002</c:v>
                </c:pt>
                <c:pt idx="93">
                  <c:v>2.3832599999999999</c:v>
                </c:pt>
                <c:pt idx="94">
                  <c:v>2.3906299999999998</c:v>
                </c:pt>
                <c:pt idx="95">
                  <c:v>2.3727900000000002</c:v>
                </c:pt>
                <c:pt idx="96">
                  <c:v>2.3247300000000002</c:v>
                </c:pt>
                <c:pt idx="97">
                  <c:v>2.2846099999999998</c:v>
                </c:pt>
                <c:pt idx="98">
                  <c:v>2.2791899999999998</c:v>
                </c:pt>
                <c:pt idx="99">
                  <c:v>2.2503600000000001</c:v>
                </c:pt>
                <c:pt idx="100">
                  <c:v>2.12561</c:v>
                </c:pt>
                <c:pt idx="101">
                  <c:v>1.99725</c:v>
                </c:pt>
                <c:pt idx="102">
                  <c:v>1.89276</c:v>
                </c:pt>
                <c:pt idx="103">
                  <c:v>1.7738700000000001</c:v>
                </c:pt>
                <c:pt idx="104">
                  <c:v>1.68486</c:v>
                </c:pt>
                <c:pt idx="105">
                  <c:v>1.60622</c:v>
                </c:pt>
                <c:pt idx="106">
                  <c:v>1.5027600000000001</c:v>
                </c:pt>
                <c:pt idx="107">
                  <c:v>1.44007</c:v>
                </c:pt>
                <c:pt idx="108">
                  <c:v>1.3973199999999999</c:v>
                </c:pt>
                <c:pt idx="109">
                  <c:v>1.3374299999999999</c:v>
                </c:pt>
                <c:pt idx="110">
                  <c:v>1.2983499999999999</c:v>
                </c:pt>
                <c:pt idx="111">
                  <c:v>1.26437</c:v>
                </c:pt>
                <c:pt idx="112">
                  <c:v>1.2330700000000001</c:v>
                </c:pt>
                <c:pt idx="113">
                  <c:v>1.20191</c:v>
                </c:pt>
                <c:pt idx="114">
                  <c:v>1.1793499999999999</c:v>
                </c:pt>
                <c:pt idx="115">
                  <c:v>1.1581900000000001</c:v>
                </c:pt>
                <c:pt idx="116">
                  <c:v>1.1326700000000001</c:v>
                </c:pt>
                <c:pt idx="117">
                  <c:v>1.1138399999999999</c:v>
                </c:pt>
                <c:pt idx="118">
                  <c:v>1.0986100000000001</c:v>
                </c:pt>
                <c:pt idx="119">
                  <c:v>1.08382</c:v>
                </c:pt>
                <c:pt idx="120">
                  <c:v>1.0714900000000001</c:v>
                </c:pt>
                <c:pt idx="121">
                  <c:v>1.0649</c:v>
                </c:pt>
                <c:pt idx="122">
                  <c:v>1.05094</c:v>
                </c:pt>
                <c:pt idx="123">
                  <c:v>1.03599</c:v>
                </c:pt>
                <c:pt idx="124">
                  <c:v>1.0246299999999999</c:v>
                </c:pt>
                <c:pt idx="125">
                  <c:v>1.0147999999999999</c:v>
                </c:pt>
                <c:pt idx="126">
                  <c:v>1.0041500000000001</c:v>
                </c:pt>
                <c:pt idx="127">
                  <c:v>0.99116899999999997</c:v>
                </c:pt>
                <c:pt idx="128">
                  <c:v>0.97331800000000002</c:v>
                </c:pt>
                <c:pt idx="129">
                  <c:v>0.96004999999999996</c:v>
                </c:pt>
                <c:pt idx="130">
                  <c:v>0.94602900000000001</c:v>
                </c:pt>
                <c:pt idx="131">
                  <c:v>0.92945699999999998</c:v>
                </c:pt>
                <c:pt idx="132">
                  <c:v>0.917597</c:v>
                </c:pt>
                <c:pt idx="133">
                  <c:v>0.903389</c:v>
                </c:pt>
                <c:pt idx="134">
                  <c:v>0.88385000000000002</c:v>
                </c:pt>
                <c:pt idx="135">
                  <c:v>0.86917699999999998</c:v>
                </c:pt>
                <c:pt idx="136">
                  <c:v>0.854603</c:v>
                </c:pt>
                <c:pt idx="137">
                  <c:v>0.83290699999999995</c:v>
                </c:pt>
                <c:pt idx="138">
                  <c:v>0.81437499999999996</c:v>
                </c:pt>
                <c:pt idx="139">
                  <c:v>0.79780099999999998</c:v>
                </c:pt>
                <c:pt idx="140">
                  <c:v>0.77743899999999999</c:v>
                </c:pt>
                <c:pt idx="141">
                  <c:v>0.75568100000000005</c:v>
                </c:pt>
                <c:pt idx="142">
                  <c:v>0.72964099999999998</c:v>
                </c:pt>
                <c:pt idx="143">
                  <c:v>0.704129</c:v>
                </c:pt>
                <c:pt idx="144">
                  <c:v>0.69011</c:v>
                </c:pt>
                <c:pt idx="145">
                  <c:v>0.67346700000000004</c:v>
                </c:pt>
                <c:pt idx="146">
                  <c:v>0.65216099999999999</c:v>
                </c:pt>
                <c:pt idx="147">
                  <c:v>0.63583000000000001</c:v>
                </c:pt>
                <c:pt idx="148">
                  <c:v>0.61873599999999995</c:v>
                </c:pt>
                <c:pt idx="149">
                  <c:v>0.59658800000000001</c:v>
                </c:pt>
                <c:pt idx="150">
                  <c:v>0.57949700000000004</c:v>
                </c:pt>
                <c:pt idx="151">
                  <c:v>0.56187600000000004</c:v>
                </c:pt>
                <c:pt idx="152">
                  <c:v>0.53984399999999999</c:v>
                </c:pt>
                <c:pt idx="153">
                  <c:v>0.52374600000000004</c:v>
                </c:pt>
                <c:pt idx="154">
                  <c:v>0.50837600000000005</c:v>
                </c:pt>
                <c:pt idx="155">
                  <c:v>0.48859000000000002</c:v>
                </c:pt>
                <c:pt idx="156">
                  <c:v>0.47316200000000003</c:v>
                </c:pt>
                <c:pt idx="157">
                  <c:v>0.45892500000000003</c:v>
                </c:pt>
                <c:pt idx="158">
                  <c:v>0.441529</c:v>
                </c:pt>
                <c:pt idx="159">
                  <c:v>0.42632900000000001</c:v>
                </c:pt>
                <c:pt idx="160">
                  <c:v>0.41172199999999998</c:v>
                </c:pt>
                <c:pt idx="161">
                  <c:v>0.39622400000000002</c:v>
                </c:pt>
                <c:pt idx="162">
                  <c:v>0.38515700000000003</c:v>
                </c:pt>
                <c:pt idx="163">
                  <c:v>0.37446200000000002</c:v>
                </c:pt>
                <c:pt idx="164">
                  <c:v>0.359929</c:v>
                </c:pt>
                <c:pt idx="165">
                  <c:v>0.34692499999999998</c:v>
                </c:pt>
                <c:pt idx="166">
                  <c:v>0.33639999999999998</c:v>
                </c:pt>
                <c:pt idx="167">
                  <c:v>0.32419900000000001</c:v>
                </c:pt>
                <c:pt idx="168">
                  <c:v>0.31390499999999999</c:v>
                </c:pt>
                <c:pt idx="169">
                  <c:v>0.30443999999999999</c:v>
                </c:pt>
                <c:pt idx="170">
                  <c:v>0.29471999999999998</c:v>
                </c:pt>
                <c:pt idx="171">
                  <c:v>0.28784999999999999</c:v>
                </c:pt>
                <c:pt idx="172">
                  <c:v>0.280418</c:v>
                </c:pt>
                <c:pt idx="173">
                  <c:v>0.27070499999999997</c:v>
                </c:pt>
                <c:pt idx="174">
                  <c:v>0.26427699999999998</c:v>
                </c:pt>
                <c:pt idx="175">
                  <c:v>0.25860300000000003</c:v>
                </c:pt>
                <c:pt idx="176">
                  <c:v>0.25124200000000002</c:v>
                </c:pt>
                <c:pt idx="177">
                  <c:v>0.24624699999999999</c:v>
                </c:pt>
                <c:pt idx="178">
                  <c:v>0.24124999999999999</c:v>
                </c:pt>
                <c:pt idx="179">
                  <c:v>0.23418700000000001</c:v>
                </c:pt>
                <c:pt idx="180">
                  <c:v>0.2288</c:v>
                </c:pt>
                <c:pt idx="181">
                  <c:v>0.22382199999999999</c:v>
                </c:pt>
                <c:pt idx="182">
                  <c:v>0.21754399999999999</c:v>
                </c:pt>
                <c:pt idx="183">
                  <c:v>0.213143</c:v>
                </c:pt>
                <c:pt idx="184">
                  <c:v>0.20760799999999999</c:v>
                </c:pt>
                <c:pt idx="185">
                  <c:v>0.202764</c:v>
                </c:pt>
                <c:pt idx="186">
                  <c:v>0.19891200000000001</c:v>
                </c:pt>
                <c:pt idx="187">
                  <c:v>0.19514500000000001</c:v>
                </c:pt>
                <c:pt idx="188">
                  <c:v>0.19239899999999999</c:v>
                </c:pt>
                <c:pt idx="189">
                  <c:v>0.188665</c:v>
                </c:pt>
                <c:pt idx="190">
                  <c:v>0.18391299999999999</c:v>
                </c:pt>
                <c:pt idx="191">
                  <c:v>0.18076900000000001</c:v>
                </c:pt>
                <c:pt idx="192">
                  <c:v>0.17833399999999999</c:v>
                </c:pt>
                <c:pt idx="193">
                  <c:v>0.174875</c:v>
                </c:pt>
                <c:pt idx="194">
                  <c:v>0.17235200000000001</c:v>
                </c:pt>
                <c:pt idx="195">
                  <c:v>0.16967499999999999</c:v>
                </c:pt>
                <c:pt idx="196">
                  <c:v>0.167328</c:v>
                </c:pt>
                <c:pt idx="197">
                  <c:v>0.16566</c:v>
                </c:pt>
                <c:pt idx="198">
                  <c:v>0.163852</c:v>
                </c:pt>
                <c:pt idx="199">
                  <c:v>0.160743</c:v>
                </c:pt>
                <c:pt idx="200">
                  <c:v>0.159277</c:v>
                </c:pt>
                <c:pt idx="201">
                  <c:v>0.15815799999999999</c:v>
                </c:pt>
                <c:pt idx="202">
                  <c:v>0.15624499999999999</c:v>
                </c:pt>
                <c:pt idx="203">
                  <c:v>0.15432199999999999</c:v>
                </c:pt>
                <c:pt idx="204">
                  <c:v>0.152443</c:v>
                </c:pt>
                <c:pt idx="205">
                  <c:v>0.14978900000000001</c:v>
                </c:pt>
                <c:pt idx="206">
                  <c:v>0.14752100000000001</c:v>
                </c:pt>
                <c:pt idx="207">
                  <c:v>0.145209</c:v>
                </c:pt>
                <c:pt idx="208">
                  <c:v>0.142813</c:v>
                </c:pt>
                <c:pt idx="209">
                  <c:v>0.140988</c:v>
                </c:pt>
                <c:pt idx="210">
                  <c:v>0.138848</c:v>
                </c:pt>
                <c:pt idx="211">
                  <c:v>0.13608100000000001</c:v>
                </c:pt>
                <c:pt idx="212">
                  <c:v>0.133246</c:v>
                </c:pt>
                <c:pt idx="213">
                  <c:v>0.131077</c:v>
                </c:pt>
                <c:pt idx="214">
                  <c:v>0.12839999999999999</c:v>
                </c:pt>
                <c:pt idx="215">
                  <c:v>0.126078</c:v>
                </c:pt>
                <c:pt idx="216">
                  <c:v>0.12398199999999999</c:v>
                </c:pt>
                <c:pt idx="217">
                  <c:v>0.121951</c:v>
                </c:pt>
                <c:pt idx="218">
                  <c:v>0.12052300000000001</c:v>
                </c:pt>
                <c:pt idx="219">
                  <c:v>0.118922</c:v>
                </c:pt>
                <c:pt idx="220">
                  <c:v>0.116281</c:v>
                </c:pt>
                <c:pt idx="221">
                  <c:v>0.114527</c:v>
                </c:pt>
                <c:pt idx="222">
                  <c:v>0.11278299999999999</c:v>
                </c:pt>
                <c:pt idx="223">
                  <c:v>0.110849</c:v>
                </c:pt>
                <c:pt idx="224">
                  <c:v>0.109663</c:v>
                </c:pt>
                <c:pt idx="225">
                  <c:v>0.10763200000000001</c:v>
                </c:pt>
                <c:pt idx="226">
                  <c:v>0.105629</c:v>
                </c:pt>
                <c:pt idx="227">
                  <c:v>0.104559</c:v>
                </c:pt>
                <c:pt idx="228">
                  <c:v>0.102682</c:v>
                </c:pt>
                <c:pt idx="229">
                  <c:v>0.100928</c:v>
                </c:pt>
                <c:pt idx="230">
                  <c:v>9.9524899999999999E-2</c:v>
                </c:pt>
                <c:pt idx="231">
                  <c:v>9.7475900000000004E-2</c:v>
                </c:pt>
                <c:pt idx="232">
                  <c:v>9.5883200000000002E-2</c:v>
                </c:pt>
                <c:pt idx="233">
                  <c:v>9.4589500000000007E-2</c:v>
                </c:pt>
                <c:pt idx="234">
                  <c:v>9.2552499999999996E-2</c:v>
                </c:pt>
                <c:pt idx="235">
                  <c:v>9.1037900000000005E-2</c:v>
                </c:pt>
                <c:pt idx="236">
                  <c:v>8.9843599999999996E-2</c:v>
                </c:pt>
                <c:pt idx="237">
                  <c:v>8.7375800000000003E-2</c:v>
                </c:pt>
                <c:pt idx="238">
                  <c:v>8.5770200000000005E-2</c:v>
                </c:pt>
                <c:pt idx="239">
                  <c:v>8.4594799999999998E-2</c:v>
                </c:pt>
                <c:pt idx="240">
                  <c:v>8.3263400000000001E-2</c:v>
                </c:pt>
                <c:pt idx="241">
                  <c:v>8.2025899999999999E-2</c:v>
                </c:pt>
                <c:pt idx="242">
                  <c:v>8.0382999999999996E-2</c:v>
                </c:pt>
                <c:pt idx="243">
                  <c:v>7.8548999999999994E-2</c:v>
                </c:pt>
                <c:pt idx="244">
                  <c:v>7.7428800000000006E-2</c:v>
                </c:pt>
                <c:pt idx="245">
                  <c:v>7.6231099999999996E-2</c:v>
                </c:pt>
                <c:pt idx="246">
                  <c:v>7.4956400000000006E-2</c:v>
                </c:pt>
                <c:pt idx="247">
                  <c:v>7.4173100000000006E-2</c:v>
                </c:pt>
                <c:pt idx="248">
                  <c:v>7.3524500000000007E-2</c:v>
                </c:pt>
                <c:pt idx="249">
                  <c:v>7.2661100000000006E-2</c:v>
                </c:pt>
                <c:pt idx="250">
                  <c:v>7.2944999999999996E-2</c:v>
                </c:pt>
                <c:pt idx="251">
                  <c:v>7.2875700000000002E-2</c:v>
                </c:pt>
                <c:pt idx="252">
                  <c:v>7.2690699999999997E-2</c:v>
                </c:pt>
                <c:pt idx="253">
                  <c:v>7.2487300000000005E-2</c:v>
                </c:pt>
                <c:pt idx="254">
                  <c:v>7.2362200000000002E-2</c:v>
                </c:pt>
                <c:pt idx="255">
                  <c:v>7.2240100000000002E-2</c:v>
                </c:pt>
                <c:pt idx="256">
                  <c:v>7.2073899999999996E-2</c:v>
                </c:pt>
                <c:pt idx="257">
                  <c:v>7.1612800000000004E-2</c:v>
                </c:pt>
                <c:pt idx="258">
                  <c:v>7.0886400000000002E-2</c:v>
                </c:pt>
                <c:pt idx="259">
                  <c:v>7.0067299999999999E-2</c:v>
                </c:pt>
                <c:pt idx="260">
                  <c:v>6.93415E-2</c:v>
                </c:pt>
                <c:pt idx="261">
                  <c:v>6.8902099999999994E-2</c:v>
                </c:pt>
                <c:pt idx="262">
                  <c:v>6.8510799999999997E-2</c:v>
                </c:pt>
                <c:pt idx="263">
                  <c:v>6.84617E-2</c:v>
                </c:pt>
                <c:pt idx="264">
                  <c:v>6.8586599999999998E-2</c:v>
                </c:pt>
                <c:pt idx="265">
                  <c:v>6.84284E-2</c:v>
                </c:pt>
                <c:pt idx="266">
                  <c:v>6.8420400000000006E-2</c:v>
                </c:pt>
                <c:pt idx="267">
                  <c:v>6.8754599999999999E-2</c:v>
                </c:pt>
                <c:pt idx="268">
                  <c:v>6.8598699999999999E-2</c:v>
                </c:pt>
                <c:pt idx="269">
                  <c:v>6.85529E-2</c:v>
                </c:pt>
                <c:pt idx="270">
                  <c:v>6.8678699999999995E-2</c:v>
                </c:pt>
                <c:pt idx="271">
                  <c:v>6.8633899999999998E-2</c:v>
                </c:pt>
                <c:pt idx="272">
                  <c:v>6.9125099999999995E-2</c:v>
                </c:pt>
                <c:pt idx="273">
                  <c:v>6.9648100000000004E-2</c:v>
                </c:pt>
                <c:pt idx="274">
                  <c:v>6.9536799999999996E-2</c:v>
                </c:pt>
                <c:pt idx="275">
                  <c:v>6.9783100000000001E-2</c:v>
                </c:pt>
                <c:pt idx="276">
                  <c:v>7.0139099999999996E-2</c:v>
                </c:pt>
                <c:pt idx="277">
                  <c:v>7.0254300000000006E-2</c:v>
                </c:pt>
                <c:pt idx="278">
                  <c:v>7.0194999999999994E-2</c:v>
                </c:pt>
                <c:pt idx="279">
                  <c:v>7.0420800000000006E-2</c:v>
                </c:pt>
                <c:pt idx="280">
                  <c:v>7.10615E-2</c:v>
                </c:pt>
                <c:pt idx="281">
                  <c:v>7.1009500000000003E-2</c:v>
                </c:pt>
                <c:pt idx="282">
                  <c:v>7.0526500000000006E-2</c:v>
                </c:pt>
                <c:pt idx="283">
                  <c:v>7.0160399999999998E-2</c:v>
                </c:pt>
                <c:pt idx="284">
                  <c:v>7.0233900000000002E-2</c:v>
                </c:pt>
                <c:pt idx="285">
                  <c:v>7.0480899999999999E-2</c:v>
                </c:pt>
                <c:pt idx="286">
                  <c:v>7.0518399999999995E-2</c:v>
                </c:pt>
                <c:pt idx="287">
                  <c:v>7.05181E-2</c:v>
                </c:pt>
                <c:pt idx="288">
                  <c:v>7.1000499999999994E-2</c:v>
                </c:pt>
                <c:pt idx="289">
                  <c:v>7.1808800000000006E-2</c:v>
                </c:pt>
                <c:pt idx="290">
                  <c:v>7.20441E-2</c:v>
                </c:pt>
                <c:pt idx="291">
                  <c:v>7.2460200000000002E-2</c:v>
                </c:pt>
                <c:pt idx="292">
                  <c:v>7.28491E-2</c:v>
                </c:pt>
                <c:pt idx="293">
                  <c:v>7.4612999999999999E-2</c:v>
                </c:pt>
                <c:pt idx="294">
                  <c:v>7.6330200000000001E-2</c:v>
                </c:pt>
                <c:pt idx="295">
                  <c:v>7.7487600000000004E-2</c:v>
                </c:pt>
                <c:pt idx="296">
                  <c:v>7.7642199999999995E-2</c:v>
                </c:pt>
                <c:pt idx="297">
                  <c:v>7.7376600000000004E-2</c:v>
                </c:pt>
                <c:pt idx="298">
                  <c:v>7.7369999999999994E-2</c:v>
                </c:pt>
                <c:pt idx="299">
                  <c:v>7.7699199999999996E-2</c:v>
                </c:pt>
                <c:pt idx="300">
                  <c:v>7.7188000000000007E-2</c:v>
                </c:pt>
                <c:pt idx="301">
                  <c:v>7.7127699999999993E-2</c:v>
                </c:pt>
                <c:pt idx="302">
                  <c:v>7.7017199999999994E-2</c:v>
                </c:pt>
                <c:pt idx="303">
                  <c:v>7.6926999999999995E-2</c:v>
                </c:pt>
                <c:pt idx="304">
                  <c:v>7.7353099999999994E-2</c:v>
                </c:pt>
                <c:pt idx="305">
                  <c:v>7.7679600000000001E-2</c:v>
                </c:pt>
                <c:pt idx="306">
                  <c:v>7.7860899999999997E-2</c:v>
                </c:pt>
                <c:pt idx="307">
                  <c:v>7.8341599999999997E-2</c:v>
                </c:pt>
                <c:pt idx="308">
                  <c:v>7.8334799999999996E-2</c:v>
                </c:pt>
                <c:pt idx="309">
                  <c:v>7.8384300000000004E-2</c:v>
                </c:pt>
                <c:pt idx="310">
                  <c:v>7.8391100000000005E-2</c:v>
                </c:pt>
                <c:pt idx="311">
                  <c:v>7.83224E-2</c:v>
                </c:pt>
                <c:pt idx="312">
                  <c:v>7.8238799999999997E-2</c:v>
                </c:pt>
                <c:pt idx="313">
                  <c:v>7.8101400000000001E-2</c:v>
                </c:pt>
                <c:pt idx="314">
                  <c:v>7.8222600000000003E-2</c:v>
                </c:pt>
                <c:pt idx="315">
                  <c:v>7.7748700000000004E-2</c:v>
                </c:pt>
                <c:pt idx="316">
                  <c:v>7.7490900000000001E-2</c:v>
                </c:pt>
                <c:pt idx="317">
                  <c:v>7.7677700000000002E-2</c:v>
                </c:pt>
                <c:pt idx="318">
                  <c:v>7.8080899999999995E-2</c:v>
                </c:pt>
                <c:pt idx="319">
                  <c:v>7.8551999999999997E-2</c:v>
                </c:pt>
                <c:pt idx="320">
                  <c:v>7.8983200000000003E-2</c:v>
                </c:pt>
                <c:pt idx="321">
                  <c:v>7.8606099999999998E-2</c:v>
                </c:pt>
                <c:pt idx="322">
                  <c:v>7.7457600000000001E-2</c:v>
                </c:pt>
                <c:pt idx="323">
                  <c:v>7.7216599999999996E-2</c:v>
                </c:pt>
                <c:pt idx="324">
                  <c:v>7.7751299999999995E-2</c:v>
                </c:pt>
                <c:pt idx="325">
                  <c:v>7.7212500000000003E-2</c:v>
                </c:pt>
                <c:pt idx="326">
                  <c:v>7.6321899999999998E-2</c:v>
                </c:pt>
                <c:pt idx="327">
                  <c:v>7.5707300000000005E-2</c:v>
                </c:pt>
                <c:pt idx="328">
                  <c:v>7.5155E-2</c:v>
                </c:pt>
                <c:pt idx="329">
                  <c:v>7.4868900000000002E-2</c:v>
                </c:pt>
                <c:pt idx="330">
                  <c:v>7.4333499999999997E-2</c:v>
                </c:pt>
                <c:pt idx="331">
                  <c:v>7.3841000000000004E-2</c:v>
                </c:pt>
                <c:pt idx="332">
                  <c:v>7.3926900000000004E-2</c:v>
                </c:pt>
                <c:pt idx="333">
                  <c:v>7.38814E-2</c:v>
                </c:pt>
                <c:pt idx="334">
                  <c:v>7.3737200000000003E-2</c:v>
                </c:pt>
                <c:pt idx="335">
                  <c:v>7.3550000000000004E-2</c:v>
                </c:pt>
                <c:pt idx="336">
                  <c:v>7.2678699999999999E-2</c:v>
                </c:pt>
                <c:pt idx="337">
                  <c:v>7.1903599999999998E-2</c:v>
                </c:pt>
                <c:pt idx="338">
                  <c:v>7.1035000000000001E-2</c:v>
                </c:pt>
                <c:pt idx="339">
                  <c:v>7.0103799999999994E-2</c:v>
                </c:pt>
                <c:pt idx="340">
                  <c:v>6.9336800000000004E-2</c:v>
                </c:pt>
                <c:pt idx="341">
                  <c:v>6.8933700000000001E-2</c:v>
                </c:pt>
                <c:pt idx="342">
                  <c:v>6.8657800000000005E-2</c:v>
                </c:pt>
                <c:pt idx="343">
                  <c:v>6.9078299999999995E-2</c:v>
                </c:pt>
                <c:pt idx="344">
                  <c:v>6.8766999999999995E-2</c:v>
                </c:pt>
                <c:pt idx="345">
                  <c:v>6.8688799999999994E-2</c:v>
                </c:pt>
                <c:pt idx="346">
                  <c:v>6.8673499999999998E-2</c:v>
                </c:pt>
                <c:pt idx="347">
                  <c:v>6.8242200000000003E-2</c:v>
                </c:pt>
                <c:pt idx="348">
                  <c:v>6.7534499999999997E-2</c:v>
                </c:pt>
                <c:pt idx="349">
                  <c:v>6.6541199999999995E-2</c:v>
                </c:pt>
                <c:pt idx="350">
                  <c:v>6.5116599999999997E-2</c:v>
                </c:pt>
                <c:pt idx="351">
                  <c:v>6.4556699999999995E-2</c:v>
                </c:pt>
                <c:pt idx="352">
                  <c:v>6.3906699999999997E-2</c:v>
                </c:pt>
                <c:pt idx="353">
                  <c:v>6.2079200000000001E-2</c:v>
                </c:pt>
                <c:pt idx="354">
                  <c:v>6.0868899999999997E-2</c:v>
                </c:pt>
                <c:pt idx="355">
                  <c:v>5.9737899999999997E-2</c:v>
                </c:pt>
                <c:pt idx="356">
                  <c:v>5.9374099999999999E-2</c:v>
                </c:pt>
                <c:pt idx="357">
                  <c:v>5.8833200000000002E-2</c:v>
                </c:pt>
                <c:pt idx="358">
                  <c:v>5.7792900000000001E-2</c:v>
                </c:pt>
                <c:pt idx="359">
                  <c:v>5.6723799999999998E-2</c:v>
                </c:pt>
                <c:pt idx="360">
                  <c:v>5.5798199999999999E-2</c:v>
                </c:pt>
                <c:pt idx="361">
                  <c:v>5.43878E-2</c:v>
                </c:pt>
                <c:pt idx="362">
                  <c:v>5.3319400000000003E-2</c:v>
                </c:pt>
                <c:pt idx="363">
                  <c:v>5.21193E-2</c:v>
                </c:pt>
                <c:pt idx="364">
                  <c:v>5.09784E-2</c:v>
                </c:pt>
                <c:pt idx="365">
                  <c:v>5.0381700000000001E-2</c:v>
                </c:pt>
                <c:pt idx="366">
                  <c:v>4.9849999999999998E-2</c:v>
                </c:pt>
                <c:pt idx="367">
                  <c:v>4.8907899999999997E-2</c:v>
                </c:pt>
                <c:pt idx="368">
                  <c:v>4.8036200000000001E-2</c:v>
                </c:pt>
                <c:pt idx="369">
                  <c:v>4.7570000000000001E-2</c:v>
                </c:pt>
                <c:pt idx="370">
                  <c:v>4.71221E-2</c:v>
                </c:pt>
                <c:pt idx="371">
                  <c:v>4.67669E-2</c:v>
                </c:pt>
                <c:pt idx="372">
                  <c:v>4.5660699999999999E-2</c:v>
                </c:pt>
                <c:pt idx="373">
                  <c:v>4.4958400000000003E-2</c:v>
                </c:pt>
                <c:pt idx="374">
                  <c:v>4.4656899999999999E-2</c:v>
                </c:pt>
                <c:pt idx="375">
                  <c:v>4.3570200000000003E-2</c:v>
                </c:pt>
                <c:pt idx="376">
                  <c:v>4.2632299999999998E-2</c:v>
                </c:pt>
                <c:pt idx="377">
                  <c:v>4.2271400000000001E-2</c:v>
                </c:pt>
                <c:pt idx="378">
                  <c:v>4.1390099999999999E-2</c:v>
                </c:pt>
                <c:pt idx="379">
                  <c:v>4.0925200000000002E-2</c:v>
                </c:pt>
                <c:pt idx="380">
                  <c:v>3.9694399999999998E-2</c:v>
                </c:pt>
                <c:pt idx="381">
                  <c:v>3.7941700000000002E-2</c:v>
                </c:pt>
                <c:pt idx="382">
                  <c:v>3.68823E-2</c:v>
                </c:pt>
                <c:pt idx="383">
                  <c:v>3.5491300000000003E-2</c:v>
                </c:pt>
                <c:pt idx="384">
                  <c:v>3.4058400000000003E-2</c:v>
                </c:pt>
                <c:pt idx="385">
                  <c:v>3.2872899999999997E-2</c:v>
                </c:pt>
                <c:pt idx="386">
                  <c:v>3.1789400000000002E-2</c:v>
                </c:pt>
                <c:pt idx="387">
                  <c:v>3.1068599999999998E-2</c:v>
                </c:pt>
                <c:pt idx="388">
                  <c:v>3.0326499999999999E-2</c:v>
                </c:pt>
                <c:pt idx="389">
                  <c:v>2.97287E-2</c:v>
                </c:pt>
                <c:pt idx="390">
                  <c:v>2.8825799999999999E-2</c:v>
                </c:pt>
                <c:pt idx="391">
                  <c:v>2.8297099999999999E-2</c:v>
                </c:pt>
                <c:pt idx="392">
                  <c:v>2.76928E-2</c:v>
                </c:pt>
                <c:pt idx="393">
                  <c:v>2.70706E-2</c:v>
                </c:pt>
                <c:pt idx="394">
                  <c:v>2.6980500000000001E-2</c:v>
                </c:pt>
                <c:pt idx="395">
                  <c:v>2.6676999999999999E-2</c:v>
                </c:pt>
                <c:pt idx="396">
                  <c:v>2.5944499999999999E-2</c:v>
                </c:pt>
                <c:pt idx="397">
                  <c:v>2.5223700000000002E-2</c:v>
                </c:pt>
                <c:pt idx="398">
                  <c:v>2.4469000000000001E-2</c:v>
                </c:pt>
                <c:pt idx="399">
                  <c:v>2.3307700000000001E-2</c:v>
                </c:pt>
                <c:pt idx="400">
                  <c:v>2.2777100000000002E-2</c:v>
                </c:pt>
                <c:pt idx="401">
                  <c:v>2.2159499999999999E-2</c:v>
                </c:pt>
                <c:pt idx="402">
                  <c:v>2.16429E-2</c:v>
                </c:pt>
                <c:pt idx="403">
                  <c:v>2.0877799999999998E-2</c:v>
                </c:pt>
                <c:pt idx="404">
                  <c:v>2.0249400000000001E-2</c:v>
                </c:pt>
                <c:pt idx="405">
                  <c:v>1.9241999999999999E-2</c:v>
                </c:pt>
                <c:pt idx="406">
                  <c:v>1.8199799999999999E-2</c:v>
                </c:pt>
                <c:pt idx="407">
                  <c:v>1.7009E-2</c:v>
                </c:pt>
                <c:pt idx="408">
                  <c:v>1.63546E-2</c:v>
                </c:pt>
                <c:pt idx="409">
                  <c:v>1.60766E-2</c:v>
                </c:pt>
                <c:pt idx="410">
                  <c:v>1.6243899999999999E-2</c:v>
                </c:pt>
                <c:pt idx="411">
                  <c:v>1.6180900000000002E-2</c:v>
                </c:pt>
                <c:pt idx="412">
                  <c:v>1.65381E-2</c:v>
                </c:pt>
                <c:pt idx="413">
                  <c:v>1.75155E-2</c:v>
                </c:pt>
                <c:pt idx="414">
                  <c:v>1.7369699999999998E-2</c:v>
                </c:pt>
                <c:pt idx="415">
                  <c:v>1.6499300000000001E-2</c:v>
                </c:pt>
                <c:pt idx="416">
                  <c:v>1.6046299999999999E-2</c:v>
                </c:pt>
                <c:pt idx="417">
                  <c:v>1.4941599999999999E-2</c:v>
                </c:pt>
                <c:pt idx="418">
                  <c:v>1.4030600000000001E-2</c:v>
                </c:pt>
                <c:pt idx="419">
                  <c:v>1.3774399999999999E-2</c:v>
                </c:pt>
                <c:pt idx="420">
                  <c:v>1.35257E-2</c:v>
                </c:pt>
                <c:pt idx="421">
                  <c:v>1.30656E-2</c:v>
                </c:pt>
                <c:pt idx="422">
                  <c:v>1.3310900000000001E-2</c:v>
                </c:pt>
                <c:pt idx="423">
                  <c:v>1.2716999999999999E-2</c:v>
                </c:pt>
                <c:pt idx="424">
                  <c:v>1.30857E-2</c:v>
                </c:pt>
                <c:pt idx="425">
                  <c:v>1.3168900000000001E-2</c:v>
                </c:pt>
                <c:pt idx="426">
                  <c:v>1.33969E-2</c:v>
                </c:pt>
                <c:pt idx="427">
                  <c:v>1.31083E-2</c:v>
                </c:pt>
                <c:pt idx="428">
                  <c:v>1.2983400000000001E-2</c:v>
                </c:pt>
                <c:pt idx="429">
                  <c:v>1.3014400000000001E-2</c:v>
                </c:pt>
                <c:pt idx="430">
                  <c:v>1.30014E-2</c:v>
                </c:pt>
                <c:pt idx="431">
                  <c:v>1.2387199999999999E-2</c:v>
                </c:pt>
                <c:pt idx="432">
                  <c:v>1.3166799999999999E-2</c:v>
                </c:pt>
                <c:pt idx="433">
                  <c:v>1.32651E-2</c:v>
                </c:pt>
                <c:pt idx="434">
                  <c:v>1.1813499999999999E-2</c:v>
                </c:pt>
                <c:pt idx="435">
                  <c:v>1.0443600000000001E-2</c:v>
                </c:pt>
                <c:pt idx="436">
                  <c:v>9.8647500000000003E-3</c:v>
                </c:pt>
                <c:pt idx="437">
                  <c:v>9.39626E-3</c:v>
                </c:pt>
                <c:pt idx="438">
                  <c:v>8.7886500000000003E-3</c:v>
                </c:pt>
                <c:pt idx="439">
                  <c:v>7.3637399999999997E-3</c:v>
                </c:pt>
                <c:pt idx="440">
                  <c:v>7.1156600000000002E-3</c:v>
                </c:pt>
                <c:pt idx="441">
                  <c:v>7.9043499999999992E-3</c:v>
                </c:pt>
                <c:pt idx="442">
                  <c:v>7.5176399999999999E-3</c:v>
                </c:pt>
                <c:pt idx="443">
                  <c:v>6.4976499999999998E-3</c:v>
                </c:pt>
                <c:pt idx="444">
                  <c:v>6.1514999999999999E-3</c:v>
                </c:pt>
                <c:pt idx="445">
                  <c:v>6.2079700000000002E-3</c:v>
                </c:pt>
                <c:pt idx="446">
                  <c:v>6.9832799999999997E-3</c:v>
                </c:pt>
                <c:pt idx="447">
                  <c:v>7.21925E-3</c:v>
                </c:pt>
                <c:pt idx="448">
                  <c:v>7.1240699999999997E-3</c:v>
                </c:pt>
                <c:pt idx="449">
                  <c:v>7.4132099999999999E-3</c:v>
                </c:pt>
                <c:pt idx="450">
                  <c:v>7.6053700000000002E-3</c:v>
                </c:pt>
                <c:pt idx="451">
                  <c:v>7.3288099999999998E-3</c:v>
                </c:pt>
                <c:pt idx="452">
                  <c:v>6.7194100000000003E-3</c:v>
                </c:pt>
                <c:pt idx="453">
                  <c:v>6.21092E-3</c:v>
                </c:pt>
                <c:pt idx="454">
                  <c:v>5.5649899999999997E-3</c:v>
                </c:pt>
                <c:pt idx="455">
                  <c:v>5.6124299999999998E-3</c:v>
                </c:pt>
                <c:pt idx="456">
                  <c:v>5.0072700000000003E-3</c:v>
                </c:pt>
                <c:pt idx="457">
                  <c:v>4.5672100000000004E-3</c:v>
                </c:pt>
                <c:pt idx="458">
                  <c:v>4.4235000000000003E-3</c:v>
                </c:pt>
                <c:pt idx="459">
                  <c:v>3.6537100000000001E-3</c:v>
                </c:pt>
                <c:pt idx="460">
                  <c:v>3.2106000000000001E-3</c:v>
                </c:pt>
                <c:pt idx="461">
                  <c:v>3.2330800000000002E-3</c:v>
                </c:pt>
                <c:pt idx="462">
                  <c:v>3.0115799999999998E-3</c:v>
                </c:pt>
                <c:pt idx="463">
                  <c:v>3.8827699999999998E-3</c:v>
                </c:pt>
                <c:pt idx="464">
                  <c:v>4.37814E-3</c:v>
                </c:pt>
                <c:pt idx="465">
                  <c:v>4.3690200000000004E-3</c:v>
                </c:pt>
                <c:pt idx="466">
                  <c:v>5.1908500000000003E-3</c:v>
                </c:pt>
                <c:pt idx="467">
                  <c:v>5.0582300000000004E-3</c:v>
                </c:pt>
                <c:pt idx="468">
                  <c:v>4.5759700000000004E-3</c:v>
                </c:pt>
                <c:pt idx="469">
                  <c:v>3.7030600000000002E-3</c:v>
                </c:pt>
                <c:pt idx="470">
                  <c:v>3.9321800000000004E-3</c:v>
                </c:pt>
                <c:pt idx="471">
                  <c:v>4.4574100000000002E-3</c:v>
                </c:pt>
                <c:pt idx="472">
                  <c:v>5.4450599999999998E-3</c:v>
                </c:pt>
                <c:pt idx="473">
                  <c:v>5.3696600000000001E-3</c:v>
                </c:pt>
                <c:pt idx="474">
                  <c:v>4.5453899999999998E-3</c:v>
                </c:pt>
                <c:pt idx="475">
                  <c:v>4.6787900000000004E-3</c:v>
                </c:pt>
                <c:pt idx="476">
                  <c:v>6.32805E-3</c:v>
                </c:pt>
                <c:pt idx="477">
                  <c:v>5.6765100000000001E-3</c:v>
                </c:pt>
                <c:pt idx="478">
                  <c:v>4.4520499999999999E-3</c:v>
                </c:pt>
                <c:pt idx="479">
                  <c:v>3.1312699999999998E-3</c:v>
                </c:pt>
                <c:pt idx="480">
                  <c:v>2.8767599999999999E-3</c:v>
                </c:pt>
                <c:pt idx="481">
                  <c:v>3.31861E-3</c:v>
                </c:pt>
                <c:pt idx="482">
                  <c:v>3.4879400000000001E-3</c:v>
                </c:pt>
                <c:pt idx="483">
                  <c:v>3.11071E-3</c:v>
                </c:pt>
                <c:pt idx="484">
                  <c:v>3.03382E-3</c:v>
                </c:pt>
                <c:pt idx="485">
                  <c:v>2.95466E-3</c:v>
                </c:pt>
                <c:pt idx="486">
                  <c:v>3.4128399999999999E-3</c:v>
                </c:pt>
                <c:pt idx="487">
                  <c:v>4.0188400000000001E-3</c:v>
                </c:pt>
                <c:pt idx="488">
                  <c:v>4.6573300000000003E-3</c:v>
                </c:pt>
                <c:pt idx="489">
                  <c:v>4.6545900000000001E-3</c:v>
                </c:pt>
                <c:pt idx="490">
                  <c:v>4.9782999999999997E-3</c:v>
                </c:pt>
                <c:pt idx="491">
                  <c:v>5.3017100000000003E-3</c:v>
                </c:pt>
                <c:pt idx="492">
                  <c:v>5.9902699999999998E-3</c:v>
                </c:pt>
                <c:pt idx="493">
                  <c:v>6.0437299999999998E-3</c:v>
                </c:pt>
                <c:pt idx="494">
                  <c:v>5.1783300000000001E-3</c:v>
                </c:pt>
                <c:pt idx="495">
                  <c:v>4.2388399999999998E-3</c:v>
                </c:pt>
                <c:pt idx="496">
                  <c:v>4.3375499999999999E-3</c:v>
                </c:pt>
                <c:pt idx="497">
                  <c:v>3.8763299999999999E-3</c:v>
                </c:pt>
                <c:pt idx="498">
                  <c:v>3.5581599999999999E-3</c:v>
                </c:pt>
                <c:pt idx="499">
                  <c:v>3.3689100000000001E-3</c:v>
                </c:pt>
                <c:pt idx="500">
                  <c:v>2.6035300000000002E-3</c:v>
                </c:pt>
                <c:pt idx="501">
                  <c:v>1.69462E-3</c:v>
                </c:pt>
                <c:pt idx="502">
                  <c:v>1.59293E-3</c:v>
                </c:pt>
                <c:pt idx="503">
                  <c:v>2.1010600000000001E-3</c:v>
                </c:pt>
                <c:pt idx="504">
                  <c:v>2.3557500000000002E-3</c:v>
                </c:pt>
                <c:pt idx="505">
                  <c:v>2.1209699999999998E-3</c:v>
                </c:pt>
                <c:pt idx="506">
                  <c:v>1.9866200000000001E-3</c:v>
                </c:pt>
                <c:pt idx="507">
                  <c:v>2.6532700000000001E-3</c:v>
                </c:pt>
                <c:pt idx="508">
                  <c:v>4.2170300000000001E-3</c:v>
                </c:pt>
                <c:pt idx="509">
                  <c:v>6.1780799999999999E-3</c:v>
                </c:pt>
                <c:pt idx="510">
                  <c:v>6.67083E-3</c:v>
                </c:pt>
                <c:pt idx="511">
                  <c:v>7.3369100000000003E-3</c:v>
                </c:pt>
                <c:pt idx="512">
                  <c:v>8.5060599999999993E-3</c:v>
                </c:pt>
                <c:pt idx="513">
                  <c:v>8.8692900000000002E-3</c:v>
                </c:pt>
                <c:pt idx="514">
                  <c:v>8.7802999999999996E-3</c:v>
                </c:pt>
                <c:pt idx="515">
                  <c:v>8.2394500000000006E-3</c:v>
                </c:pt>
                <c:pt idx="516">
                  <c:v>6.5632499999999996E-3</c:v>
                </c:pt>
                <c:pt idx="517">
                  <c:v>4.3507800000000003E-3</c:v>
                </c:pt>
                <c:pt idx="518">
                  <c:v>3.2787300000000001E-3</c:v>
                </c:pt>
                <c:pt idx="519">
                  <c:v>2.6560400000000001E-3</c:v>
                </c:pt>
                <c:pt idx="520">
                  <c:v>2.7757300000000001E-3</c:v>
                </c:pt>
                <c:pt idx="521">
                  <c:v>3.1966E-3</c:v>
                </c:pt>
                <c:pt idx="522">
                  <c:v>3.2721199999999999E-3</c:v>
                </c:pt>
                <c:pt idx="523">
                  <c:v>3.3548200000000001E-3</c:v>
                </c:pt>
                <c:pt idx="524">
                  <c:v>3.8370499999999998E-3</c:v>
                </c:pt>
                <c:pt idx="525">
                  <c:v>4.2572599999999997E-3</c:v>
                </c:pt>
                <c:pt idx="526">
                  <c:v>5.4014900000000001E-3</c:v>
                </c:pt>
                <c:pt idx="527">
                  <c:v>6.0399199999999998E-3</c:v>
                </c:pt>
                <c:pt idx="528">
                  <c:v>6.7117799999999997E-3</c:v>
                </c:pt>
                <c:pt idx="529">
                  <c:v>6.4668700000000004E-3</c:v>
                </c:pt>
                <c:pt idx="530">
                  <c:v>5.8208699999999997E-3</c:v>
                </c:pt>
                <c:pt idx="531">
                  <c:v>7.5849899999999998E-3</c:v>
                </c:pt>
                <c:pt idx="532">
                  <c:v>7.8558900000000008E-3</c:v>
                </c:pt>
                <c:pt idx="533">
                  <c:v>6.05202E-3</c:v>
                </c:pt>
                <c:pt idx="534">
                  <c:v>4.3996E-3</c:v>
                </c:pt>
                <c:pt idx="535">
                  <c:v>3.0906800000000002E-3</c:v>
                </c:pt>
                <c:pt idx="536">
                  <c:v>2.8782500000000002E-3</c:v>
                </c:pt>
                <c:pt idx="537">
                  <c:v>3.2590599999999998E-3</c:v>
                </c:pt>
                <c:pt idx="538">
                  <c:v>1.2343499999999999E-3</c:v>
                </c:pt>
                <c:pt idx="539">
                  <c:v>-8.84295E-4</c:v>
                </c:pt>
                <c:pt idx="540">
                  <c:v>-1.57529E-3</c:v>
                </c:pt>
                <c:pt idx="541">
                  <c:v>-4.48823E-4</c:v>
                </c:pt>
                <c:pt idx="542">
                  <c:v>2.03156E-3</c:v>
                </c:pt>
                <c:pt idx="543">
                  <c:v>2.0070399999999999E-3</c:v>
                </c:pt>
                <c:pt idx="544">
                  <c:v>2.3858500000000001E-3</c:v>
                </c:pt>
                <c:pt idx="545">
                  <c:v>3.84462E-3</c:v>
                </c:pt>
                <c:pt idx="546">
                  <c:v>5.2841900000000002E-3</c:v>
                </c:pt>
                <c:pt idx="547">
                  <c:v>6.3115999999999997E-3</c:v>
                </c:pt>
                <c:pt idx="548">
                  <c:v>6.2641499999999996E-3</c:v>
                </c:pt>
                <c:pt idx="549">
                  <c:v>6.4053499999999998E-3</c:v>
                </c:pt>
                <c:pt idx="550">
                  <c:v>8.0494899999999994E-3</c:v>
                </c:pt>
                <c:pt idx="551">
                  <c:v>8.4378700000000001E-3</c:v>
                </c:pt>
                <c:pt idx="552">
                  <c:v>8.5052800000000005E-3</c:v>
                </c:pt>
                <c:pt idx="553">
                  <c:v>9.2964199999999997E-3</c:v>
                </c:pt>
                <c:pt idx="554">
                  <c:v>9.8373899999999997E-3</c:v>
                </c:pt>
                <c:pt idx="555">
                  <c:v>8.6780199999999998E-3</c:v>
                </c:pt>
                <c:pt idx="556">
                  <c:v>6.8903599999999999E-3</c:v>
                </c:pt>
                <c:pt idx="557">
                  <c:v>6.2854299999999998E-3</c:v>
                </c:pt>
                <c:pt idx="558">
                  <c:v>5.15497E-3</c:v>
                </c:pt>
                <c:pt idx="559">
                  <c:v>4.1800099999999996E-3</c:v>
                </c:pt>
                <c:pt idx="560">
                  <c:v>4.7276599999999998E-3</c:v>
                </c:pt>
                <c:pt idx="561">
                  <c:v>5.6927200000000001E-3</c:v>
                </c:pt>
                <c:pt idx="562">
                  <c:v>5.9955700000000004E-3</c:v>
                </c:pt>
                <c:pt idx="563">
                  <c:v>6.0555299999999999E-3</c:v>
                </c:pt>
                <c:pt idx="564">
                  <c:v>4.8387600000000001E-3</c:v>
                </c:pt>
                <c:pt idx="565">
                  <c:v>4.45598E-3</c:v>
                </c:pt>
                <c:pt idx="566">
                  <c:v>4.1142699999999997E-3</c:v>
                </c:pt>
                <c:pt idx="567">
                  <c:v>3.6817199999999999E-3</c:v>
                </c:pt>
                <c:pt idx="568">
                  <c:v>2.4726399999999999E-3</c:v>
                </c:pt>
                <c:pt idx="569">
                  <c:v>1.9223700000000001E-3</c:v>
                </c:pt>
                <c:pt idx="570">
                  <c:v>2.4411400000000001E-3</c:v>
                </c:pt>
                <c:pt idx="571">
                  <c:v>3.2794500000000002E-3</c:v>
                </c:pt>
                <c:pt idx="572">
                  <c:v>4.5244999999999999E-3</c:v>
                </c:pt>
                <c:pt idx="573">
                  <c:v>4.2565499999999996E-3</c:v>
                </c:pt>
                <c:pt idx="574">
                  <c:v>3.6588900000000001E-3</c:v>
                </c:pt>
                <c:pt idx="575">
                  <c:v>4.9517199999999997E-3</c:v>
                </c:pt>
                <c:pt idx="576">
                  <c:v>4.5864599999999997E-3</c:v>
                </c:pt>
                <c:pt idx="577">
                  <c:v>4.0969300000000004E-3</c:v>
                </c:pt>
                <c:pt idx="578">
                  <c:v>1.40738E-3</c:v>
                </c:pt>
                <c:pt idx="579">
                  <c:v>7.2956100000000004E-5</c:v>
                </c:pt>
                <c:pt idx="580">
                  <c:v>1.8560899999999999E-4</c:v>
                </c:pt>
                <c:pt idx="581">
                  <c:v>-2.1618599999999999E-4</c:v>
                </c:pt>
                <c:pt idx="582">
                  <c:v>-1.33818E-3</c:v>
                </c:pt>
                <c:pt idx="583">
                  <c:v>1.05047E-3</c:v>
                </c:pt>
                <c:pt idx="584">
                  <c:v>2.4893300000000001E-3</c:v>
                </c:pt>
                <c:pt idx="585">
                  <c:v>5.5139100000000003E-3</c:v>
                </c:pt>
                <c:pt idx="586">
                  <c:v>7.7268500000000004E-3</c:v>
                </c:pt>
                <c:pt idx="587">
                  <c:v>1.0093400000000001E-2</c:v>
                </c:pt>
                <c:pt idx="588">
                  <c:v>1.1728199999999999E-2</c:v>
                </c:pt>
                <c:pt idx="589">
                  <c:v>1.3369600000000001E-2</c:v>
                </c:pt>
                <c:pt idx="590">
                  <c:v>1.2807199999999999E-2</c:v>
                </c:pt>
                <c:pt idx="591">
                  <c:v>1.17629E-2</c:v>
                </c:pt>
                <c:pt idx="592">
                  <c:v>1.3492199999999999E-2</c:v>
                </c:pt>
                <c:pt idx="593">
                  <c:v>1.2869800000000001E-2</c:v>
                </c:pt>
                <c:pt idx="594">
                  <c:v>9.85515E-3</c:v>
                </c:pt>
                <c:pt idx="595">
                  <c:v>9.4075800000000005E-3</c:v>
                </c:pt>
                <c:pt idx="596">
                  <c:v>1.0475999999999999E-2</c:v>
                </c:pt>
                <c:pt idx="597">
                  <c:v>1.1040599999999999E-2</c:v>
                </c:pt>
                <c:pt idx="598">
                  <c:v>1.0780700000000001E-2</c:v>
                </c:pt>
                <c:pt idx="599">
                  <c:v>8.3106199999999995E-3</c:v>
                </c:pt>
                <c:pt idx="600">
                  <c:v>6.736220000000000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019-4AB6-998C-71099A522A7E}"/>
            </c:ext>
          </c:extLst>
        </c:ser>
        <c:ser>
          <c:idx val="0"/>
          <c:order val="1"/>
          <c:tx>
            <c:strRef>
              <c:f>Sheet1!$N$1</c:f>
              <c:strCache>
                <c:ptCount val="1"/>
                <c:pt idx="0">
                  <c:v>P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M$2:$M$603</c:f>
              <c:numCache>
                <c:formatCode>General</c:formatCode>
                <c:ptCount val="602"/>
                <c:pt idx="0">
                  <c:v>370</c:v>
                </c:pt>
                <c:pt idx="1">
                  <c:v>375</c:v>
                </c:pt>
                <c:pt idx="2">
                  <c:v>380</c:v>
                </c:pt>
                <c:pt idx="3">
                  <c:v>385</c:v>
                </c:pt>
                <c:pt idx="4">
                  <c:v>390</c:v>
                </c:pt>
                <c:pt idx="5">
                  <c:v>395</c:v>
                </c:pt>
                <c:pt idx="6">
                  <c:v>400</c:v>
                </c:pt>
                <c:pt idx="7">
                  <c:v>405</c:v>
                </c:pt>
                <c:pt idx="8">
                  <c:v>410</c:v>
                </c:pt>
                <c:pt idx="9">
                  <c:v>415</c:v>
                </c:pt>
                <c:pt idx="10">
                  <c:v>420</c:v>
                </c:pt>
                <c:pt idx="11">
                  <c:v>425</c:v>
                </c:pt>
                <c:pt idx="12">
                  <c:v>430</c:v>
                </c:pt>
                <c:pt idx="13">
                  <c:v>435</c:v>
                </c:pt>
                <c:pt idx="14">
                  <c:v>440</c:v>
                </c:pt>
                <c:pt idx="15">
                  <c:v>445</c:v>
                </c:pt>
                <c:pt idx="16">
                  <c:v>450</c:v>
                </c:pt>
                <c:pt idx="17">
                  <c:v>455</c:v>
                </c:pt>
                <c:pt idx="18">
                  <c:v>460</c:v>
                </c:pt>
                <c:pt idx="19">
                  <c:v>465</c:v>
                </c:pt>
                <c:pt idx="20">
                  <c:v>470</c:v>
                </c:pt>
                <c:pt idx="21">
                  <c:v>475</c:v>
                </c:pt>
                <c:pt idx="22">
                  <c:v>480</c:v>
                </c:pt>
                <c:pt idx="23">
                  <c:v>485</c:v>
                </c:pt>
                <c:pt idx="24">
                  <c:v>490</c:v>
                </c:pt>
                <c:pt idx="25">
                  <c:v>495</c:v>
                </c:pt>
                <c:pt idx="26">
                  <c:v>500</c:v>
                </c:pt>
                <c:pt idx="27">
                  <c:v>505</c:v>
                </c:pt>
                <c:pt idx="28">
                  <c:v>510</c:v>
                </c:pt>
                <c:pt idx="29">
                  <c:v>515</c:v>
                </c:pt>
                <c:pt idx="30">
                  <c:v>520</c:v>
                </c:pt>
                <c:pt idx="31">
                  <c:v>525</c:v>
                </c:pt>
                <c:pt idx="32">
                  <c:v>530</c:v>
                </c:pt>
                <c:pt idx="33">
                  <c:v>535</c:v>
                </c:pt>
                <c:pt idx="34">
                  <c:v>540</c:v>
                </c:pt>
                <c:pt idx="35">
                  <c:v>545</c:v>
                </c:pt>
                <c:pt idx="36">
                  <c:v>550</c:v>
                </c:pt>
                <c:pt idx="37">
                  <c:v>555</c:v>
                </c:pt>
                <c:pt idx="38">
                  <c:v>560</c:v>
                </c:pt>
                <c:pt idx="39">
                  <c:v>565</c:v>
                </c:pt>
                <c:pt idx="40">
                  <c:v>570</c:v>
                </c:pt>
                <c:pt idx="41">
                  <c:v>575</c:v>
                </c:pt>
                <c:pt idx="42">
                  <c:v>580</c:v>
                </c:pt>
                <c:pt idx="43">
                  <c:v>585</c:v>
                </c:pt>
                <c:pt idx="44">
                  <c:v>590</c:v>
                </c:pt>
                <c:pt idx="45">
                  <c:v>595</c:v>
                </c:pt>
                <c:pt idx="46">
                  <c:v>600</c:v>
                </c:pt>
                <c:pt idx="47">
                  <c:v>605</c:v>
                </c:pt>
                <c:pt idx="48">
                  <c:v>610</c:v>
                </c:pt>
                <c:pt idx="49">
                  <c:v>615</c:v>
                </c:pt>
                <c:pt idx="50">
                  <c:v>620</c:v>
                </c:pt>
                <c:pt idx="51">
                  <c:v>625</c:v>
                </c:pt>
                <c:pt idx="52">
                  <c:v>630</c:v>
                </c:pt>
                <c:pt idx="53">
                  <c:v>635</c:v>
                </c:pt>
                <c:pt idx="54">
                  <c:v>640</c:v>
                </c:pt>
                <c:pt idx="55">
                  <c:v>645</c:v>
                </c:pt>
                <c:pt idx="56">
                  <c:v>650</c:v>
                </c:pt>
                <c:pt idx="57">
                  <c:v>655</c:v>
                </c:pt>
                <c:pt idx="58">
                  <c:v>660</c:v>
                </c:pt>
                <c:pt idx="59">
                  <c:v>665</c:v>
                </c:pt>
                <c:pt idx="60">
                  <c:v>670</c:v>
                </c:pt>
                <c:pt idx="61">
                  <c:v>675</c:v>
                </c:pt>
                <c:pt idx="62">
                  <c:v>680</c:v>
                </c:pt>
                <c:pt idx="63">
                  <c:v>685</c:v>
                </c:pt>
                <c:pt idx="64">
                  <c:v>690</c:v>
                </c:pt>
                <c:pt idx="65">
                  <c:v>695</c:v>
                </c:pt>
                <c:pt idx="66">
                  <c:v>700</c:v>
                </c:pt>
              </c:numCache>
            </c:numRef>
          </c:xVal>
          <c:yVal>
            <c:numRef>
              <c:f>Sheet1!$N$2:$N$603</c:f>
              <c:numCache>
                <c:formatCode>General</c:formatCode>
                <c:ptCount val="602"/>
                <c:pt idx="0">
                  <c:v>0.26208357142857142</c:v>
                </c:pt>
                <c:pt idx="1">
                  <c:v>0.40548714285714282</c:v>
                </c:pt>
                <c:pt idx="2">
                  <c:v>0.66425500000000004</c:v>
                </c:pt>
                <c:pt idx="3">
                  <c:v>0.92979999999999996</c:v>
                </c:pt>
                <c:pt idx="4">
                  <c:v>1.2120214285714286</c:v>
                </c:pt>
                <c:pt idx="5">
                  <c:v>1.4979428571428572</c:v>
                </c:pt>
                <c:pt idx="6">
                  <c:v>1.7631785714285715</c:v>
                </c:pt>
                <c:pt idx="7">
                  <c:v>1.9955642857142859</c:v>
                </c:pt>
                <c:pt idx="8">
                  <c:v>2.3984857142857146</c:v>
                </c:pt>
                <c:pt idx="9">
                  <c:v>2.4512642857142857</c:v>
                </c:pt>
                <c:pt idx="10">
                  <c:v>2.1344857142857139</c:v>
                </c:pt>
                <c:pt idx="11">
                  <c:v>2.0672714285714284</c:v>
                </c:pt>
                <c:pt idx="12">
                  <c:v>2.0048999999999997</c:v>
                </c:pt>
                <c:pt idx="13">
                  <c:v>1.9525357142857145</c:v>
                </c:pt>
                <c:pt idx="14">
                  <c:v>1.8896785714285715</c:v>
                </c:pt>
                <c:pt idx="15">
                  <c:v>1.8375071428571426</c:v>
                </c:pt>
                <c:pt idx="16">
                  <c:v>1.7563857142857142</c:v>
                </c:pt>
                <c:pt idx="17">
                  <c:v>1.6707785714285714</c:v>
                </c:pt>
                <c:pt idx="18">
                  <c:v>1.6708142857142858</c:v>
                </c:pt>
                <c:pt idx="19">
                  <c:v>1.6816214285714284</c:v>
                </c:pt>
                <c:pt idx="20">
                  <c:v>1.7008857142857141</c:v>
                </c:pt>
                <c:pt idx="21">
                  <c:v>1.592657142857143</c:v>
                </c:pt>
                <c:pt idx="22">
                  <c:v>1.5305071428571428</c:v>
                </c:pt>
                <c:pt idx="23">
                  <c:v>1.4064285714285716</c:v>
                </c:pt>
                <c:pt idx="24">
                  <c:v>1.3283500000000001</c:v>
                </c:pt>
                <c:pt idx="25">
                  <c:v>1.2121</c:v>
                </c:pt>
                <c:pt idx="26">
                  <c:v>1.1308428571428573</c:v>
                </c:pt>
                <c:pt idx="27">
                  <c:v>1.0809357142857141</c:v>
                </c:pt>
                <c:pt idx="28">
                  <c:v>1.0287071428571428</c:v>
                </c:pt>
                <c:pt idx="29">
                  <c:v>0.95381428571428561</c:v>
                </c:pt>
                <c:pt idx="30">
                  <c:v>0.90105000000000002</c:v>
                </c:pt>
                <c:pt idx="31">
                  <c:v>0.86227142857142858</c:v>
                </c:pt>
                <c:pt idx="32">
                  <c:v>0.81441428571428565</c:v>
                </c:pt>
                <c:pt idx="33">
                  <c:v>0.79871428571428571</c:v>
                </c:pt>
                <c:pt idx="34">
                  <c:v>0.73970000000000002</c:v>
                </c:pt>
                <c:pt idx="35">
                  <c:v>0.7204571428571428</c:v>
                </c:pt>
                <c:pt idx="36">
                  <c:v>0.68928642857142852</c:v>
                </c:pt>
                <c:pt idx="37">
                  <c:v>0.65301285714285717</c:v>
                </c:pt>
                <c:pt idx="38">
                  <c:v>0.62182142857142864</c:v>
                </c:pt>
                <c:pt idx="39">
                  <c:v>0.60991642857142858</c:v>
                </c:pt>
                <c:pt idx="40">
                  <c:v>0.55548142857142846</c:v>
                </c:pt>
                <c:pt idx="41">
                  <c:v>0.53507642857142856</c:v>
                </c:pt>
                <c:pt idx="42">
                  <c:v>0.4383057142857143</c:v>
                </c:pt>
                <c:pt idx="43">
                  <c:v>0.36780928571428567</c:v>
                </c:pt>
                <c:pt idx="44">
                  <c:v>0.32024857142857144</c:v>
                </c:pt>
                <c:pt idx="45">
                  <c:v>0.26184714285714289</c:v>
                </c:pt>
                <c:pt idx="46">
                  <c:v>0.21907285714285715</c:v>
                </c:pt>
                <c:pt idx="47">
                  <c:v>0.18787071428571428</c:v>
                </c:pt>
                <c:pt idx="48">
                  <c:v>0.15271499999999999</c:v>
                </c:pt>
                <c:pt idx="49">
                  <c:v>0.12478714285714285</c:v>
                </c:pt>
                <c:pt idx="50">
                  <c:v>0.10882500000000001</c:v>
                </c:pt>
                <c:pt idx="51">
                  <c:v>9.0436428571428557E-2</c:v>
                </c:pt>
                <c:pt idx="52">
                  <c:v>7.6967142857142845E-2</c:v>
                </c:pt>
                <c:pt idx="53">
                  <c:v>6.1228571428571424E-2</c:v>
                </c:pt>
                <c:pt idx="54">
                  <c:v>5.3761571428571429E-2</c:v>
                </c:pt>
                <c:pt idx="55">
                  <c:v>4.5970785714285714E-2</c:v>
                </c:pt>
                <c:pt idx="56">
                  <c:v>3.6305071428571423E-2</c:v>
                </c:pt>
                <c:pt idx="57">
                  <c:v>3.1358214285714288E-2</c:v>
                </c:pt>
                <c:pt idx="58">
                  <c:v>3.0824428571428572E-2</c:v>
                </c:pt>
                <c:pt idx="59">
                  <c:v>2.6256857142857144E-2</c:v>
                </c:pt>
                <c:pt idx="60">
                  <c:v>2.5034785714285714E-2</c:v>
                </c:pt>
                <c:pt idx="61">
                  <c:v>2.1014714285714286E-2</c:v>
                </c:pt>
                <c:pt idx="62">
                  <c:v>1.7187142857142859E-2</c:v>
                </c:pt>
                <c:pt idx="63">
                  <c:v>1.6699714285714283E-2</c:v>
                </c:pt>
                <c:pt idx="64">
                  <c:v>1.5944357142857142E-2</c:v>
                </c:pt>
                <c:pt idx="65">
                  <c:v>1.5343071428571428E-2</c:v>
                </c:pt>
                <c:pt idx="66">
                  <c:v>1.730335714285714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019-4AB6-998C-71099A522A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6035872"/>
        <c:axId val="466036200"/>
      </c:scatterChart>
      <c:valAx>
        <c:axId val="466035872"/>
        <c:scaling>
          <c:orientation val="minMax"/>
          <c:max val="700"/>
          <c:min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</a:t>
                </a:r>
                <a:r>
                  <a:rPr lang="en-US" baseline="0"/>
                  <a:t> (nm)</a:t>
                </a:r>
                <a:endParaRPr lang="en-US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6036200"/>
        <c:crosses val="autoZero"/>
        <c:crossBetween val="midCat"/>
      </c:valAx>
      <c:valAx>
        <c:axId val="466036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. and PL (a.u.)</a:t>
                </a:r>
              </a:p>
            </c:rich>
          </c:tx>
          <c:layout>
            <c:manualLayout>
              <c:xMode val="edge"/>
              <c:yMode val="edge"/>
              <c:x val="1.6666666666666666E-2"/>
              <c:y val="0.3026312335958005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6035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344378827646537"/>
          <c:y val="0.17112058909303005"/>
          <c:w val="0.1318753280839895"/>
          <c:h val="0.1674343832020997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in H2O and D2O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 Abs-H2O</c:v>
                </c:pt>
              </c:strCache>
            </c:strRef>
          </c:tx>
          <c:marker>
            <c:symbol val="none"/>
          </c:marker>
          <c:xVal>
            <c:numRef>
              <c:f>Sheet1!$A$2:$A$302</c:f>
              <c:numCache>
                <c:formatCode>General</c:formatCode>
                <c:ptCount val="301"/>
                <c:pt idx="0">
                  <c:v>800</c:v>
                </c:pt>
                <c:pt idx="1">
                  <c:v>798</c:v>
                </c:pt>
                <c:pt idx="2">
                  <c:v>796</c:v>
                </c:pt>
                <c:pt idx="3">
                  <c:v>794</c:v>
                </c:pt>
                <c:pt idx="4">
                  <c:v>792</c:v>
                </c:pt>
                <c:pt idx="5">
                  <c:v>790</c:v>
                </c:pt>
                <c:pt idx="6">
                  <c:v>788</c:v>
                </c:pt>
                <c:pt idx="7">
                  <c:v>786</c:v>
                </c:pt>
                <c:pt idx="8">
                  <c:v>784</c:v>
                </c:pt>
                <c:pt idx="9">
                  <c:v>782</c:v>
                </c:pt>
                <c:pt idx="10">
                  <c:v>780</c:v>
                </c:pt>
                <c:pt idx="11">
                  <c:v>778</c:v>
                </c:pt>
                <c:pt idx="12">
                  <c:v>776</c:v>
                </c:pt>
                <c:pt idx="13">
                  <c:v>774</c:v>
                </c:pt>
                <c:pt idx="14">
                  <c:v>772</c:v>
                </c:pt>
                <c:pt idx="15">
                  <c:v>770</c:v>
                </c:pt>
                <c:pt idx="16">
                  <c:v>768</c:v>
                </c:pt>
                <c:pt idx="17">
                  <c:v>766</c:v>
                </c:pt>
                <c:pt idx="18">
                  <c:v>764</c:v>
                </c:pt>
                <c:pt idx="19">
                  <c:v>762</c:v>
                </c:pt>
                <c:pt idx="20">
                  <c:v>760</c:v>
                </c:pt>
                <c:pt idx="21">
                  <c:v>758</c:v>
                </c:pt>
                <c:pt idx="22">
                  <c:v>756</c:v>
                </c:pt>
                <c:pt idx="23">
                  <c:v>754</c:v>
                </c:pt>
                <c:pt idx="24">
                  <c:v>752</c:v>
                </c:pt>
                <c:pt idx="25">
                  <c:v>750</c:v>
                </c:pt>
                <c:pt idx="26">
                  <c:v>748</c:v>
                </c:pt>
                <c:pt idx="27">
                  <c:v>746</c:v>
                </c:pt>
                <c:pt idx="28">
                  <c:v>744</c:v>
                </c:pt>
                <c:pt idx="29">
                  <c:v>742</c:v>
                </c:pt>
                <c:pt idx="30">
                  <c:v>740</c:v>
                </c:pt>
                <c:pt idx="31">
                  <c:v>738</c:v>
                </c:pt>
                <c:pt idx="32">
                  <c:v>736</c:v>
                </c:pt>
                <c:pt idx="33">
                  <c:v>734</c:v>
                </c:pt>
                <c:pt idx="34">
                  <c:v>732</c:v>
                </c:pt>
                <c:pt idx="35">
                  <c:v>730</c:v>
                </c:pt>
                <c:pt idx="36">
                  <c:v>728</c:v>
                </c:pt>
                <c:pt idx="37">
                  <c:v>726</c:v>
                </c:pt>
                <c:pt idx="38">
                  <c:v>724</c:v>
                </c:pt>
                <c:pt idx="39">
                  <c:v>722</c:v>
                </c:pt>
                <c:pt idx="40">
                  <c:v>720</c:v>
                </c:pt>
                <c:pt idx="41">
                  <c:v>718</c:v>
                </c:pt>
                <c:pt idx="42">
                  <c:v>716</c:v>
                </c:pt>
                <c:pt idx="43">
                  <c:v>714</c:v>
                </c:pt>
                <c:pt idx="44">
                  <c:v>712</c:v>
                </c:pt>
                <c:pt idx="45">
                  <c:v>710</c:v>
                </c:pt>
                <c:pt idx="46">
                  <c:v>708</c:v>
                </c:pt>
                <c:pt idx="47">
                  <c:v>706</c:v>
                </c:pt>
                <c:pt idx="48">
                  <c:v>704</c:v>
                </c:pt>
                <c:pt idx="49">
                  <c:v>702</c:v>
                </c:pt>
                <c:pt idx="50">
                  <c:v>700</c:v>
                </c:pt>
                <c:pt idx="51">
                  <c:v>698</c:v>
                </c:pt>
                <c:pt idx="52">
                  <c:v>696</c:v>
                </c:pt>
                <c:pt idx="53">
                  <c:v>694</c:v>
                </c:pt>
                <c:pt idx="54">
                  <c:v>692</c:v>
                </c:pt>
                <c:pt idx="55">
                  <c:v>690</c:v>
                </c:pt>
                <c:pt idx="56">
                  <c:v>688</c:v>
                </c:pt>
                <c:pt idx="57">
                  <c:v>686</c:v>
                </c:pt>
                <c:pt idx="58">
                  <c:v>684</c:v>
                </c:pt>
                <c:pt idx="59">
                  <c:v>682</c:v>
                </c:pt>
                <c:pt idx="60">
                  <c:v>680</c:v>
                </c:pt>
                <c:pt idx="61">
                  <c:v>678</c:v>
                </c:pt>
                <c:pt idx="62">
                  <c:v>676</c:v>
                </c:pt>
                <c:pt idx="63">
                  <c:v>674</c:v>
                </c:pt>
                <c:pt idx="64">
                  <c:v>672</c:v>
                </c:pt>
                <c:pt idx="65">
                  <c:v>670</c:v>
                </c:pt>
                <c:pt idx="66">
                  <c:v>668</c:v>
                </c:pt>
                <c:pt idx="67">
                  <c:v>666</c:v>
                </c:pt>
                <c:pt idx="68">
                  <c:v>664</c:v>
                </c:pt>
                <c:pt idx="69">
                  <c:v>662</c:v>
                </c:pt>
                <c:pt idx="70">
                  <c:v>660</c:v>
                </c:pt>
                <c:pt idx="71">
                  <c:v>658</c:v>
                </c:pt>
                <c:pt idx="72">
                  <c:v>656</c:v>
                </c:pt>
                <c:pt idx="73">
                  <c:v>654</c:v>
                </c:pt>
                <c:pt idx="74">
                  <c:v>652</c:v>
                </c:pt>
                <c:pt idx="75">
                  <c:v>650</c:v>
                </c:pt>
                <c:pt idx="76">
                  <c:v>648</c:v>
                </c:pt>
                <c:pt idx="77">
                  <c:v>646</c:v>
                </c:pt>
                <c:pt idx="78">
                  <c:v>644</c:v>
                </c:pt>
                <c:pt idx="79">
                  <c:v>642</c:v>
                </c:pt>
                <c:pt idx="80">
                  <c:v>640</c:v>
                </c:pt>
                <c:pt idx="81">
                  <c:v>638</c:v>
                </c:pt>
                <c:pt idx="82">
                  <c:v>636</c:v>
                </c:pt>
                <c:pt idx="83">
                  <c:v>634</c:v>
                </c:pt>
                <c:pt idx="84">
                  <c:v>632</c:v>
                </c:pt>
                <c:pt idx="85">
                  <c:v>630</c:v>
                </c:pt>
                <c:pt idx="86">
                  <c:v>628</c:v>
                </c:pt>
                <c:pt idx="87">
                  <c:v>626</c:v>
                </c:pt>
                <c:pt idx="88">
                  <c:v>624</c:v>
                </c:pt>
                <c:pt idx="89">
                  <c:v>622</c:v>
                </c:pt>
                <c:pt idx="90">
                  <c:v>620</c:v>
                </c:pt>
                <c:pt idx="91">
                  <c:v>618</c:v>
                </c:pt>
                <c:pt idx="92">
                  <c:v>616</c:v>
                </c:pt>
                <c:pt idx="93">
                  <c:v>614</c:v>
                </c:pt>
                <c:pt idx="94">
                  <c:v>612</c:v>
                </c:pt>
                <c:pt idx="95">
                  <c:v>610</c:v>
                </c:pt>
                <c:pt idx="96">
                  <c:v>608</c:v>
                </c:pt>
                <c:pt idx="97">
                  <c:v>606</c:v>
                </c:pt>
                <c:pt idx="98">
                  <c:v>604</c:v>
                </c:pt>
                <c:pt idx="99">
                  <c:v>602</c:v>
                </c:pt>
                <c:pt idx="100">
                  <c:v>600</c:v>
                </c:pt>
                <c:pt idx="101">
                  <c:v>598</c:v>
                </c:pt>
                <c:pt idx="102">
                  <c:v>596</c:v>
                </c:pt>
                <c:pt idx="103">
                  <c:v>594</c:v>
                </c:pt>
                <c:pt idx="104">
                  <c:v>592</c:v>
                </c:pt>
                <c:pt idx="105">
                  <c:v>590</c:v>
                </c:pt>
                <c:pt idx="106">
                  <c:v>588</c:v>
                </c:pt>
                <c:pt idx="107">
                  <c:v>586</c:v>
                </c:pt>
                <c:pt idx="108">
                  <c:v>584</c:v>
                </c:pt>
                <c:pt idx="109">
                  <c:v>582</c:v>
                </c:pt>
                <c:pt idx="110">
                  <c:v>580</c:v>
                </c:pt>
                <c:pt idx="111">
                  <c:v>578</c:v>
                </c:pt>
                <c:pt idx="112">
                  <c:v>576</c:v>
                </c:pt>
                <c:pt idx="113">
                  <c:v>574</c:v>
                </c:pt>
                <c:pt idx="114">
                  <c:v>572</c:v>
                </c:pt>
                <c:pt idx="115">
                  <c:v>570</c:v>
                </c:pt>
                <c:pt idx="116">
                  <c:v>568</c:v>
                </c:pt>
                <c:pt idx="117">
                  <c:v>566</c:v>
                </c:pt>
                <c:pt idx="118">
                  <c:v>564</c:v>
                </c:pt>
                <c:pt idx="119">
                  <c:v>562</c:v>
                </c:pt>
                <c:pt idx="120">
                  <c:v>560</c:v>
                </c:pt>
                <c:pt idx="121">
                  <c:v>558</c:v>
                </c:pt>
                <c:pt idx="122">
                  <c:v>556</c:v>
                </c:pt>
                <c:pt idx="123">
                  <c:v>554</c:v>
                </c:pt>
                <c:pt idx="124">
                  <c:v>552</c:v>
                </c:pt>
                <c:pt idx="125">
                  <c:v>550</c:v>
                </c:pt>
                <c:pt idx="126">
                  <c:v>548</c:v>
                </c:pt>
                <c:pt idx="127">
                  <c:v>546</c:v>
                </c:pt>
                <c:pt idx="128">
                  <c:v>544</c:v>
                </c:pt>
                <c:pt idx="129">
                  <c:v>542</c:v>
                </c:pt>
                <c:pt idx="130">
                  <c:v>540</c:v>
                </c:pt>
                <c:pt idx="131">
                  <c:v>538</c:v>
                </c:pt>
                <c:pt idx="132">
                  <c:v>536</c:v>
                </c:pt>
                <c:pt idx="133">
                  <c:v>534</c:v>
                </c:pt>
                <c:pt idx="134">
                  <c:v>532</c:v>
                </c:pt>
                <c:pt idx="135">
                  <c:v>530</c:v>
                </c:pt>
                <c:pt idx="136">
                  <c:v>528</c:v>
                </c:pt>
                <c:pt idx="137">
                  <c:v>526</c:v>
                </c:pt>
                <c:pt idx="138">
                  <c:v>524</c:v>
                </c:pt>
                <c:pt idx="139">
                  <c:v>522</c:v>
                </c:pt>
                <c:pt idx="140">
                  <c:v>520</c:v>
                </c:pt>
                <c:pt idx="141">
                  <c:v>518</c:v>
                </c:pt>
                <c:pt idx="142">
                  <c:v>516</c:v>
                </c:pt>
                <c:pt idx="143">
                  <c:v>514</c:v>
                </c:pt>
                <c:pt idx="144">
                  <c:v>512</c:v>
                </c:pt>
                <c:pt idx="145">
                  <c:v>510</c:v>
                </c:pt>
                <c:pt idx="146">
                  <c:v>508</c:v>
                </c:pt>
                <c:pt idx="147">
                  <c:v>506</c:v>
                </c:pt>
                <c:pt idx="148">
                  <c:v>504</c:v>
                </c:pt>
                <c:pt idx="149">
                  <c:v>502</c:v>
                </c:pt>
                <c:pt idx="150">
                  <c:v>500</c:v>
                </c:pt>
                <c:pt idx="151">
                  <c:v>498</c:v>
                </c:pt>
                <c:pt idx="152">
                  <c:v>496</c:v>
                </c:pt>
                <c:pt idx="153">
                  <c:v>494</c:v>
                </c:pt>
                <c:pt idx="154">
                  <c:v>492</c:v>
                </c:pt>
                <c:pt idx="155">
                  <c:v>490</c:v>
                </c:pt>
                <c:pt idx="156">
                  <c:v>488</c:v>
                </c:pt>
                <c:pt idx="157">
                  <c:v>486</c:v>
                </c:pt>
                <c:pt idx="158">
                  <c:v>484</c:v>
                </c:pt>
                <c:pt idx="159">
                  <c:v>482</c:v>
                </c:pt>
                <c:pt idx="160">
                  <c:v>480</c:v>
                </c:pt>
                <c:pt idx="161">
                  <c:v>478</c:v>
                </c:pt>
                <c:pt idx="162">
                  <c:v>476</c:v>
                </c:pt>
                <c:pt idx="163">
                  <c:v>474</c:v>
                </c:pt>
                <c:pt idx="164">
                  <c:v>472</c:v>
                </c:pt>
                <c:pt idx="165">
                  <c:v>470</c:v>
                </c:pt>
                <c:pt idx="166">
                  <c:v>468</c:v>
                </c:pt>
                <c:pt idx="167">
                  <c:v>466</c:v>
                </c:pt>
                <c:pt idx="168">
                  <c:v>464</c:v>
                </c:pt>
                <c:pt idx="169">
                  <c:v>462</c:v>
                </c:pt>
                <c:pt idx="170">
                  <c:v>460</c:v>
                </c:pt>
                <c:pt idx="171">
                  <c:v>458</c:v>
                </c:pt>
                <c:pt idx="172">
                  <c:v>456</c:v>
                </c:pt>
                <c:pt idx="173">
                  <c:v>454</c:v>
                </c:pt>
                <c:pt idx="174">
                  <c:v>452</c:v>
                </c:pt>
                <c:pt idx="175">
                  <c:v>450</c:v>
                </c:pt>
                <c:pt idx="176">
                  <c:v>448</c:v>
                </c:pt>
                <c:pt idx="177">
                  <c:v>446</c:v>
                </c:pt>
                <c:pt idx="178">
                  <c:v>444</c:v>
                </c:pt>
                <c:pt idx="179">
                  <c:v>442</c:v>
                </c:pt>
                <c:pt idx="180">
                  <c:v>440</c:v>
                </c:pt>
                <c:pt idx="181">
                  <c:v>438</c:v>
                </c:pt>
                <c:pt idx="182">
                  <c:v>436</c:v>
                </c:pt>
                <c:pt idx="183">
                  <c:v>434</c:v>
                </c:pt>
                <c:pt idx="184">
                  <c:v>432</c:v>
                </c:pt>
                <c:pt idx="185">
                  <c:v>430</c:v>
                </c:pt>
                <c:pt idx="186">
                  <c:v>428</c:v>
                </c:pt>
                <c:pt idx="187">
                  <c:v>426</c:v>
                </c:pt>
                <c:pt idx="188">
                  <c:v>424</c:v>
                </c:pt>
                <c:pt idx="189">
                  <c:v>422</c:v>
                </c:pt>
                <c:pt idx="190">
                  <c:v>420</c:v>
                </c:pt>
                <c:pt idx="191">
                  <c:v>418</c:v>
                </c:pt>
                <c:pt idx="192">
                  <c:v>416</c:v>
                </c:pt>
                <c:pt idx="193">
                  <c:v>414</c:v>
                </c:pt>
                <c:pt idx="194">
                  <c:v>412</c:v>
                </c:pt>
                <c:pt idx="195">
                  <c:v>410</c:v>
                </c:pt>
                <c:pt idx="196">
                  <c:v>408</c:v>
                </c:pt>
                <c:pt idx="197">
                  <c:v>406</c:v>
                </c:pt>
                <c:pt idx="198">
                  <c:v>404</c:v>
                </c:pt>
                <c:pt idx="199">
                  <c:v>402</c:v>
                </c:pt>
                <c:pt idx="200">
                  <c:v>400</c:v>
                </c:pt>
                <c:pt idx="201">
                  <c:v>398</c:v>
                </c:pt>
                <c:pt idx="202">
                  <c:v>396</c:v>
                </c:pt>
                <c:pt idx="203">
                  <c:v>394</c:v>
                </c:pt>
                <c:pt idx="204">
                  <c:v>392</c:v>
                </c:pt>
                <c:pt idx="205">
                  <c:v>390</c:v>
                </c:pt>
                <c:pt idx="206">
                  <c:v>388</c:v>
                </c:pt>
                <c:pt idx="207">
                  <c:v>386</c:v>
                </c:pt>
                <c:pt idx="208">
                  <c:v>384</c:v>
                </c:pt>
                <c:pt idx="209">
                  <c:v>382</c:v>
                </c:pt>
                <c:pt idx="210">
                  <c:v>380</c:v>
                </c:pt>
                <c:pt idx="211">
                  <c:v>378</c:v>
                </c:pt>
                <c:pt idx="212">
                  <c:v>376</c:v>
                </c:pt>
                <c:pt idx="213">
                  <c:v>374</c:v>
                </c:pt>
                <c:pt idx="214">
                  <c:v>372</c:v>
                </c:pt>
                <c:pt idx="215">
                  <c:v>370</c:v>
                </c:pt>
                <c:pt idx="216">
                  <c:v>368</c:v>
                </c:pt>
                <c:pt idx="217">
                  <c:v>366</c:v>
                </c:pt>
                <c:pt idx="218">
                  <c:v>364</c:v>
                </c:pt>
                <c:pt idx="219">
                  <c:v>362</c:v>
                </c:pt>
                <c:pt idx="220">
                  <c:v>360</c:v>
                </c:pt>
                <c:pt idx="221">
                  <c:v>358</c:v>
                </c:pt>
                <c:pt idx="222">
                  <c:v>356</c:v>
                </c:pt>
                <c:pt idx="223">
                  <c:v>354</c:v>
                </c:pt>
                <c:pt idx="224">
                  <c:v>352</c:v>
                </c:pt>
                <c:pt idx="225">
                  <c:v>350</c:v>
                </c:pt>
                <c:pt idx="226">
                  <c:v>348</c:v>
                </c:pt>
                <c:pt idx="227">
                  <c:v>346</c:v>
                </c:pt>
                <c:pt idx="228">
                  <c:v>344</c:v>
                </c:pt>
                <c:pt idx="229">
                  <c:v>342</c:v>
                </c:pt>
                <c:pt idx="230">
                  <c:v>340</c:v>
                </c:pt>
                <c:pt idx="231">
                  <c:v>338</c:v>
                </c:pt>
                <c:pt idx="232">
                  <c:v>336</c:v>
                </c:pt>
                <c:pt idx="233">
                  <c:v>334</c:v>
                </c:pt>
                <c:pt idx="234">
                  <c:v>332</c:v>
                </c:pt>
                <c:pt idx="235">
                  <c:v>330</c:v>
                </c:pt>
                <c:pt idx="236">
                  <c:v>328</c:v>
                </c:pt>
                <c:pt idx="237">
                  <c:v>326</c:v>
                </c:pt>
                <c:pt idx="238">
                  <c:v>324</c:v>
                </c:pt>
                <c:pt idx="239">
                  <c:v>322</c:v>
                </c:pt>
                <c:pt idx="240">
                  <c:v>320</c:v>
                </c:pt>
                <c:pt idx="241">
                  <c:v>318</c:v>
                </c:pt>
                <c:pt idx="242">
                  <c:v>316</c:v>
                </c:pt>
                <c:pt idx="243">
                  <c:v>314</c:v>
                </c:pt>
                <c:pt idx="244">
                  <c:v>312</c:v>
                </c:pt>
                <c:pt idx="245">
                  <c:v>310</c:v>
                </c:pt>
                <c:pt idx="246">
                  <c:v>308</c:v>
                </c:pt>
                <c:pt idx="247">
                  <c:v>306</c:v>
                </c:pt>
                <c:pt idx="248">
                  <c:v>304</c:v>
                </c:pt>
                <c:pt idx="249">
                  <c:v>302</c:v>
                </c:pt>
                <c:pt idx="250">
                  <c:v>300</c:v>
                </c:pt>
                <c:pt idx="251">
                  <c:v>298</c:v>
                </c:pt>
                <c:pt idx="252">
                  <c:v>296</c:v>
                </c:pt>
                <c:pt idx="253">
                  <c:v>294</c:v>
                </c:pt>
                <c:pt idx="254">
                  <c:v>292</c:v>
                </c:pt>
                <c:pt idx="255">
                  <c:v>290</c:v>
                </c:pt>
                <c:pt idx="256">
                  <c:v>288</c:v>
                </c:pt>
                <c:pt idx="257">
                  <c:v>286</c:v>
                </c:pt>
                <c:pt idx="258">
                  <c:v>284</c:v>
                </c:pt>
                <c:pt idx="259">
                  <c:v>282</c:v>
                </c:pt>
                <c:pt idx="260">
                  <c:v>280</c:v>
                </c:pt>
                <c:pt idx="261">
                  <c:v>278</c:v>
                </c:pt>
                <c:pt idx="262">
                  <c:v>276</c:v>
                </c:pt>
                <c:pt idx="263">
                  <c:v>274</c:v>
                </c:pt>
                <c:pt idx="264">
                  <c:v>272</c:v>
                </c:pt>
                <c:pt idx="265">
                  <c:v>270</c:v>
                </c:pt>
                <c:pt idx="266">
                  <c:v>268</c:v>
                </c:pt>
                <c:pt idx="267">
                  <c:v>266</c:v>
                </c:pt>
                <c:pt idx="268">
                  <c:v>264</c:v>
                </c:pt>
                <c:pt idx="269">
                  <c:v>262</c:v>
                </c:pt>
                <c:pt idx="270">
                  <c:v>260</c:v>
                </c:pt>
                <c:pt idx="271">
                  <c:v>258</c:v>
                </c:pt>
                <c:pt idx="272">
                  <c:v>256</c:v>
                </c:pt>
                <c:pt idx="273">
                  <c:v>254</c:v>
                </c:pt>
                <c:pt idx="274">
                  <c:v>252</c:v>
                </c:pt>
                <c:pt idx="275">
                  <c:v>250</c:v>
                </c:pt>
                <c:pt idx="276">
                  <c:v>248</c:v>
                </c:pt>
                <c:pt idx="277">
                  <c:v>246</c:v>
                </c:pt>
                <c:pt idx="278">
                  <c:v>244</c:v>
                </c:pt>
                <c:pt idx="279">
                  <c:v>242</c:v>
                </c:pt>
                <c:pt idx="280">
                  <c:v>240</c:v>
                </c:pt>
                <c:pt idx="281">
                  <c:v>238</c:v>
                </c:pt>
                <c:pt idx="282">
                  <c:v>236</c:v>
                </c:pt>
                <c:pt idx="283">
                  <c:v>234</c:v>
                </c:pt>
                <c:pt idx="284">
                  <c:v>232</c:v>
                </c:pt>
                <c:pt idx="285">
                  <c:v>230</c:v>
                </c:pt>
                <c:pt idx="286">
                  <c:v>228</c:v>
                </c:pt>
                <c:pt idx="287">
                  <c:v>226</c:v>
                </c:pt>
                <c:pt idx="288">
                  <c:v>224</c:v>
                </c:pt>
                <c:pt idx="289">
                  <c:v>222</c:v>
                </c:pt>
                <c:pt idx="290">
                  <c:v>220</c:v>
                </c:pt>
                <c:pt idx="291">
                  <c:v>218</c:v>
                </c:pt>
                <c:pt idx="292">
                  <c:v>216</c:v>
                </c:pt>
                <c:pt idx="293">
                  <c:v>214</c:v>
                </c:pt>
                <c:pt idx="294">
                  <c:v>212</c:v>
                </c:pt>
                <c:pt idx="295">
                  <c:v>210</c:v>
                </c:pt>
                <c:pt idx="296">
                  <c:v>208</c:v>
                </c:pt>
                <c:pt idx="297">
                  <c:v>206</c:v>
                </c:pt>
                <c:pt idx="298">
                  <c:v>204</c:v>
                </c:pt>
                <c:pt idx="299">
                  <c:v>202</c:v>
                </c:pt>
                <c:pt idx="300">
                  <c:v>200</c:v>
                </c:pt>
              </c:numCache>
            </c:numRef>
          </c:xVal>
          <c:yVal>
            <c:numRef>
              <c:f>Sheet1!$B$2:$B$302</c:f>
              <c:numCache>
                <c:formatCode>General</c:formatCode>
                <c:ptCount val="301"/>
                <c:pt idx="0">
                  <c:v>1.0999999999999999E-2</c:v>
                </c:pt>
                <c:pt idx="1">
                  <c:v>1.0999999999999999E-2</c:v>
                </c:pt>
                <c:pt idx="2">
                  <c:v>1.0999999999999999E-2</c:v>
                </c:pt>
                <c:pt idx="3">
                  <c:v>0.01</c:v>
                </c:pt>
                <c:pt idx="4">
                  <c:v>0.01</c:v>
                </c:pt>
                <c:pt idx="5">
                  <c:v>1.0999999999999999E-2</c:v>
                </c:pt>
                <c:pt idx="6">
                  <c:v>1.0999999999999999E-2</c:v>
                </c:pt>
                <c:pt idx="7">
                  <c:v>1.0999999999999999E-2</c:v>
                </c:pt>
                <c:pt idx="8">
                  <c:v>0.01</c:v>
                </c:pt>
                <c:pt idx="9">
                  <c:v>0.01</c:v>
                </c:pt>
                <c:pt idx="10">
                  <c:v>1.0999999999999999E-2</c:v>
                </c:pt>
                <c:pt idx="11">
                  <c:v>0.01</c:v>
                </c:pt>
                <c:pt idx="12">
                  <c:v>0.01</c:v>
                </c:pt>
                <c:pt idx="13">
                  <c:v>1.0999999999999999E-2</c:v>
                </c:pt>
                <c:pt idx="14">
                  <c:v>1.0999999999999999E-2</c:v>
                </c:pt>
                <c:pt idx="15">
                  <c:v>0.01</c:v>
                </c:pt>
                <c:pt idx="16">
                  <c:v>0.01</c:v>
                </c:pt>
                <c:pt idx="17">
                  <c:v>0.01</c:v>
                </c:pt>
                <c:pt idx="18">
                  <c:v>0.01</c:v>
                </c:pt>
                <c:pt idx="19">
                  <c:v>0.01</c:v>
                </c:pt>
                <c:pt idx="20">
                  <c:v>0.01</c:v>
                </c:pt>
                <c:pt idx="21">
                  <c:v>0.01</c:v>
                </c:pt>
                <c:pt idx="22">
                  <c:v>0.01</c:v>
                </c:pt>
                <c:pt idx="23">
                  <c:v>0.01</c:v>
                </c:pt>
                <c:pt idx="24">
                  <c:v>0.01</c:v>
                </c:pt>
                <c:pt idx="25">
                  <c:v>0.01</c:v>
                </c:pt>
                <c:pt idx="26">
                  <c:v>0.01</c:v>
                </c:pt>
                <c:pt idx="27">
                  <c:v>0.01</c:v>
                </c:pt>
                <c:pt idx="28">
                  <c:v>0.01</c:v>
                </c:pt>
                <c:pt idx="29">
                  <c:v>0.01</c:v>
                </c:pt>
                <c:pt idx="30">
                  <c:v>8.9999999999999993E-3</c:v>
                </c:pt>
                <c:pt idx="31">
                  <c:v>0.01</c:v>
                </c:pt>
                <c:pt idx="32">
                  <c:v>0.01</c:v>
                </c:pt>
                <c:pt idx="33">
                  <c:v>0.01</c:v>
                </c:pt>
                <c:pt idx="34">
                  <c:v>0.01</c:v>
                </c:pt>
                <c:pt idx="35">
                  <c:v>0.01</c:v>
                </c:pt>
                <c:pt idx="36">
                  <c:v>1.0999999999999999E-2</c:v>
                </c:pt>
                <c:pt idx="37">
                  <c:v>1.0999999999999999E-2</c:v>
                </c:pt>
                <c:pt idx="38">
                  <c:v>1.0999999999999999E-2</c:v>
                </c:pt>
                <c:pt idx="39">
                  <c:v>1.0999999999999999E-2</c:v>
                </c:pt>
                <c:pt idx="40">
                  <c:v>1.2E-2</c:v>
                </c:pt>
                <c:pt idx="41">
                  <c:v>1.2E-2</c:v>
                </c:pt>
                <c:pt idx="42">
                  <c:v>1.2E-2</c:v>
                </c:pt>
                <c:pt idx="43">
                  <c:v>1.2E-2</c:v>
                </c:pt>
                <c:pt idx="44">
                  <c:v>1.2E-2</c:v>
                </c:pt>
                <c:pt idx="45">
                  <c:v>1.2E-2</c:v>
                </c:pt>
                <c:pt idx="46">
                  <c:v>1.2E-2</c:v>
                </c:pt>
                <c:pt idx="47">
                  <c:v>1.2E-2</c:v>
                </c:pt>
                <c:pt idx="48">
                  <c:v>1.2999999999999999E-2</c:v>
                </c:pt>
                <c:pt idx="49">
                  <c:v>1.2E-2</c:v>
                </c:pt>
                <c:pt idx="50">
                  <c:v>1.2999999999999999E-2</c:v>
                </c:pt>
                <c:pt idx="51">
                  <c:v>1.2999999999999999E-2</c:v>
                </c:pt>
                <c:pt idx="52">
                  <c:v>1.2999999999999999E-2</c:v>
                </c:pt>
                <c:pt idx="53">
                  <c:v>1.2999999999999999E-2</c:v>
                </c:pt>
                <c:pt idx="54">
                  <c:v>1.2999999999999999E-2</c:v>
                </c:pt>
                <c:pt idx="55">
                  <c:v>1.2999999999999999E-2</c:v>
                </c:pt>
                <c:pt idx="56">
                  <c:v>1.2999999999999999E-2</c:v>
                </c:pt>
                <c:pt idx="57">
                  <c:v>1.2999999999999999E-2</c:v>
                </c:pt>
                <c:pt idx="58">
                  <c:v>1.2999999999999999E-2</c:v>
                </c:pt>
                <c:pt idx="59">
                  <c:v>1.2999999999999999E-2</c:v>
                </c:pt>
                <c:pt idx="60">
                  <c:v>1.2999999999999999E-2</c:v>
                </c:pt>
                <c:pt idx="61">
                  <c:v>1.4E-2</c:v>
                </c:pt>
                <c:pt idx="62">
                  <c:v>1.4E-2</c:v>
                </c:pt>
                <c:pt idx="63">
                  <c:v>1.4E-2</c:v>
                </c:pt>
                <c:pt idx="64">
                  <c:v>1.4999999999999999E-2</c:v>
                </c:pt>
                <c:pt idx="65">
                  <c:v>1.4E-2</c:v>
                </c:pt>
                <c:pt idx="66">
                  <c:v>1.4999999999999999E-2</c:v>
                </c:pt>
                <c:pt idx="67">
                  <c:v>1.4E-2</c:v>
                </c:pt>
                <c:pt idx="68">
                  <c:v>1.4999999999999999E-2</c:v>
                </c:pt>
                <c:pt idx="69">
                  <c:v>1.4E-2</c:v>
                </c:pt>
                <c:pt idx="70">
                  <c:v>1.4E-2</c:v>
                </c:pt>
                <c:pt idx="71">
                  <c:v>1.4999999999999999E-2</c:v>
                </c:pt>
                <c:pt idx="72">
                  <c:v>1.4999999999999999E-2</c:v>
                </c:pt>
                <c:pt idx="73">
                  <c:v>1.4999999999999999E-2</c:v>
                </c:pt>
                <c:pt idx="74">
                  <c:v>1.4999999999999999E-2</c:v>
                </c:pt>
                <c:pt idx="75">
                  <c:v>1.6E-2</c:v>
                </c:pt>
                <c:pt idx="76">
                  <c:v>1.6E-2</c:v>
                </c:pt>
                <c:pt idx="77">
                  <c:v>1.6E-2</c:v>
                </c:pt>
                <c:pt idx="78">
                  <c:v>1.7000000000000001E-2</c:v>
                </c:pt>
                <c:pt idx="79">
                  <c:v>1.7000000000000001E-2</c:v>
                </c:pt>
                <c:pt idx="80">
                  <c:v>1.7000000000000001E-2</c:v>
                </c:pt>
                <c:pt idx="81">
                  <c:v>1.7999999999999999E-2</c:v>
                </c:pt>
                <c:pt idx="82">
                  <c:v>1.7999999999999999E-2</c:v>
                </c:pt>
                <c:pt idx="83">
                  <c:v>1.7999999999999999E-2</c:v>
                </c:pt>
                <c:pt idx="84">
                  <c:v>1.9E-2</c:v>
                </c:pt>
                <c:pt idx="85">
                  <c:v>0.02</c:v>
                </c:pt>
                <c:pt idx="86">
                  <c:v>0.02</c:v>
                </c:pt>
                <c:pt idx="87">
                  <c:v>2.1999999999999999E-2</c:v>
                </c:pt>
                <c:pt idx="88">
                  <c:v>2.3E-2</c:v>
                </c:pt>
                <c:pt idx="89">
                  <c:v>2.3E-2</c:v>
                </c:pt>
                <c:pt idx="90">
                  <c:v>2.4E-2</c:v>
                </c:pt>
                <c:pt idx="91">
                  <c:v>2.5000000000000001E-2</c:v>
                </c:pt>
                <c:pt idx="92">
                  <c:v>2.5999999999999999E-2</c:v>
                </c:pt>
                <c:pt idx="93">
                  <c:v>2.7E-2</c:v>
                </c:pt>
                <c:pt idx="94">
                  <c:v>2.9000000000000001E-2</c:v>
                </c:pt>
                <c:pt idx="95">
                  <c:v>0.03</c:v>
                </c:pt>
                <c:pt idx="96">
                  <c:v>3.1E-2</c:v>
                </c:pt>
                <c:pt idx="97">
                  <c:v>3.3000000000000002E-2</c:v>
                </c:pt>
                <c:pt idx="98">
                  <c:v>3.5000000000000003E-2</c:v>
                </c:pt>
                <c:pt idx="99">
                  <c:v>3.5999999999999997E-2</c:v>
                </c:pt>
                <c:pt idx="100">
                  <c:v>3.9E-2</c:v>
                </c:pt>
                <c:pt idx="101">
                  <c:v>4.1000000000000002E-2</c:v>
                </c:pt>
                <c:pt idx="102">
                  <c:v>4.3999999999999997E-2</c:v>
                </c:pt>
                <c:pt idx="103">
                  <c:v>4.7E-2</c:v>
                </c:pt>
                <c:pt idx="104">
                  <c:v>4.9000000000000002E-2</c:v>
                </c:pt>
                <c:pt idx="105">
                  <c:v>5.1999999999999998E-2</c:v>
                </c:pt>
                <c:pt idx="106">
                  <c:v>5.3999999999999999E-2</c:v>
                </c:pt>
                <c:pt idx="107">
                  <c:v>5.8000000000000003E-2</c:v>
                </c:pt>
                <c:pt idx="108">
                  <c:v>6.0999999999999999E-2</c:v>
                </c:pt>
                <c:pt idx="109">
                  <c:v>6.3E-2</c:v>
                </c:pt>
                <c:pt idx="110">
                  <c:v>6.7000000000000004E-2</c:v>
                </c:pt>
                <c:pt idx="111">
                  <c:v>7.0999999999999994E-2</c:v>
                </c:pt>
                <c:pt idx="112">
                  <c:v>7.3999999999999996E-2</c:v>
                </c:pt>
                <c:pt idx="113">
                  <c:v>7.8E-2</c:v>
                </c:pt>
                <c:pt idx="114">
                  <c:v>8.2000000000000003E-2</c:v>
                </c:pt>
                <c:pt idx="115">
                  <c:v>8.5999999999999993E-2</c:v>
                </c:pt>
                <c:pt idx="116">
                  <c:v>8.8999999999999996E-2</c:v>
                </c:pt>
                <c:pt idx="117">
                  <c:v>9.1999999999999998E-2</c:v>
                </c:pt>
                <c:pt idx="118">
                  <c:v>9.4E-2</c:v>
                </c:pt>
                <c:pt idx="119">
                  <c:v>9.8000000000000004E-2</c:v>
                </c:pt>
                <c:pt idx="120">
                  <c:v>0.10199999999999999</c:v>
                </c:pt>
                <c:pt idx="121">
                  <c:v>0.104</c:v>
                </c:pt>
                <c:pt idx="122">
                  <c:v>0.108</c:v>
                </c:pt>
                <c:pt idx="123">
                  <c:v>0.112</c:v>
                </c:pt>
                <c:pt idx="124">
                  <c:v>0.114</c:v>
                </c:pt>
                <c:pt idx="125">
                  <c:v>0.11600000000000001</c:v>
                </c:pt>
                <c:pt idx="126">
                  <c:v>0.12</c:v>
                </c:pt>
                <c:pt idx="127">
                  <c:v>0.122</c:v>
                </c:pt>
                <c:pt idx="128">
                  <c:v>0.124</c:v>
                </c:pt>
                <c:pt idx="129">
                  <c:v>0.125</c:v>
                </c:pt>
                <c:pt idx="130">
                  <c:v>0.127</c:v>
                </c:pt>
                <c:pt idx="131">
                  <c:v>0.129</c:v>
                </c:pt>
                <c:pt idx="132">
                  <c:v>0.129</c:v>
                </c:pt>
                <c:pt idx="133">
                  <c:v>0.13</c:v>
                </c:pt>
                <c:pt idx="134">
                  <c:v>0.13</c:v>
                </c:pt>
                <c:pt idx="135">
                  <c:v>0.13</c:v>
                </c:pt>
                <c:pt idx="136">
                  <c:v>0.13</c:v>
                </c:pt>
                <c:pt idx="137">
                  <c:v>0.13</c:v>
                </c:pt>
                <c:pt idx="138">
                  <c:v>0.129</c:v>
                </c:pt>
                <c:pt idx="139">
                  <c:v>0.128</c:v>
                </c:pt>
                <c:pt idx="140">
                  <c:v>0.129</c:v>
                </c:pt>
                <c:pt idx="141">
                  <c:v>0.127</c:v>
                </c:pt>
                <c:pt idx="142">
                  <c:v>0.125</c:v>
                </c:pt>
                <c:pt idx="143">
                  <c:v>0.124</c:v>
                </c:pt>
                <c:pt idx="144">
                  <c:v>0.122</c:v>
                </c:pt>
                <c:pt idx="145">
                  <c:v>0.121</c:v>
                </c:pt>
                <c:pt idx="146">
                  <c:v>0.11899999999999999</c:v>
                </c:pt>
                <c:pt idx="147">
                  <c:v>0.11700000000000001</c:v>
                </c:pt>
                <c:pt idx="148">
                  <c:v>0.11600000000000001</c:v>
                </c:pt>
                <c:pt idx="149">
                  <c:v>0.112</c:v>
                </c:pt>
                <c:pt idx="150">
                  <c:v>0.11</c:v>
                </c:pt>
                <c:pt idx="151">
                  <c:v>0.108</c:v>
                </c:pt>
                <c:pt idx="152">
                  <c:v>0.106</c:v>
                </c:pt>
                <c:pt idx="153">
                  <c:v>0.104</c:v>
                </c:pt>
                <c:pt idx="154">
                  <c:v>0.10299999999999999</c:v>
                </c:pt>
                <c:pt idx="155">
                  <c:v>9.9000000000000005E-2</c:v>
                </c:pt>
                <c:pt idx="156">
                  <c:v>9.6000000000000002E-2</c:v>
                </c:pt>
                <c:pt idx="157">
                  <c:v>9.5000000000000001E-2</c:v>
                </c:pt>
                <c:pt idx="158">
                  <c:v>9.2999999999999999E-2</c:v>
                </c:pt>
                <c:pt idx="159">
                  <c:v>0.09</c:v>
                </c:pt>
                <c:pt idx="160">
                  <c:v>8.8999999999999996E-2</c:v>
                </c:pt>
                <c:pt idx="161">
                  <c:v>8.7999999999999995E-2</c:v>
                </c:pt>
                <c:pt idx="162">
                  <c:v>8.5000000000000006E-2</c:v>
                </c:pt>
                <c:pt idx="163">
                  <c:v>8.4000000000000005E-2</c:v>
                </c:pt>
                <c:pt idx="164">
                  <c:v>8.2000000000000003E-2</c:v>
                </c:pt>
                <c:pt idx="165">
                  <c:v>8.1000000000000003E-2</c:v>
                </c:pt>
                <c:pt idx="166">
                  <c:v>0.08</c:v>
                </c:pt>
                <c:pt idx="167">
                  <c:v>0.08</c:v>
                </c:pt>
                <c:pt idx="168">
                  <c:v>0.08</c:v>
                </c:pt>
                <c:pt idx="169">
                  <c:v>0.08</c:v>
                </c:pt>
                <c:pt idx="170">
                  <c:v>0.08</c:v>
                </c:pt>
                <c:pt idx="171">
                  <c:v>7.9000000000000001E-2</c:v>
                </c:pt>
                <c:pt idx="172">
                  <c:v>8.1000000000000003E-2</c:v>
                </c:pt>
                <c:pt idx="173">
                  <c:v>8.2000000000000003E-2</c:v>
                </c:pt>
                <c:pt idx="174">
                  <c:v>8.1000000000000003E-2</c:v>
                </c:pt>
                <c:pt idx="175">
                  <c:v>8.4000000000000005E-2</c:v>
                </c:pt>
                <c:pt idx="176">
                  <c:v>8.5000000000000006E-2</c:v>
                </c:pt>
                <c:pt idx="177">
                  <c:v>8.6999999999999994E-2</c:v>
                </c:pt>
                <c:pt idx="178">
                  <c:v>0.09</c:v>
                </c:pt>
                <c:pt idx="179">
                  <c:v>9.1999999999999998E-2</c:v>
                </c:pt>
                <c:pt idx="180">
                  <c:v>9.6000000000000002E-2</c:v>
                </c:pt>
                <c:pt idx="181">
                  <c:v>9.8000000000000004E-2</c:v>
                </c:pt>
                <c:pt idx="182">
                  <c:v>9.9000000000000005E-2</c:v>
                </c:pt>
                <c:pt idx="183">
                  <c:v>0.104</c:v>
                </c:pt>
                <c:pt idx="184">
                  <c:v>0.108</c:v>
                </c:pt>
                <c:pt idx="185">
                  <c:v>0.113</c:v>
                </c:pt>
                <c:pt idx="186">
                  <c:v>0.11600000000000001</c:v>
                </c:pt>
                <c:pt idx="187">
                  <c:v>0.121</c:v>
                </c:pt>
                <c:pt idx="188">
                  <c:v>0.128</c:v>
                </c:pt>
                <c:pt idx="189">
                  <c:v>0.129</c:v>
                </c:pt>
                <c:pt idx="190">
                  <c:v>0.13400000000000001</c:v>
                </c:pt>
                <c:pt idx="191">
                  <c:v>0.13600000000000001</c:v>
                </c:pt>
                <c:pt idx="192">
                  <c:v>0.14000000000000001</c:v>
                </c:pt>
                <c:pt idx="193">
                  <c:v>0.14399999999999999</c:v>
                </c:pt>
                <c:pt idx="194">
                  <c:v>0.15</c:v>
                </c:pt>
                <c:pt idx="195">
                  <c:v>0.156</c:v>
                </c:pt>
                <c:pt idx="196">
                  <c:v>0.159</c:v>
                </c:pt>
                <c:pt idx="197">
                  <c:v>0.16500000000000001</c:v>
                </c:pt>
                <c:pt idx="198">
                  <c:v>0.16900000000000001</c:v>
                </c:pt>
                <c:pt idx="199">
                  <c:v>0.17299999999999999</c:v>
                </c:pt>
                <c:pt idx="200">
                  <c:v>0.17699999999999999</c:v>
                </c:pt>
                <c:pt idx="201">
                  <c:v>0.186</c:v>
                </c:pt>
                <c:pt idx="202">
                  <c:v>0.19600000000000001</c:v>
                </c:pt>
                <c:pt idx="203">
                  <c:v>0.191</c:v>
                </c:pt>
                <c:pt idx="204">
                  <c:v>0.20200000000000001</c:v>
                </c:pt>
                <c:pt idx="205">
                  <c:v>0.20399999999999999</c:v>
                </c:pt>
                <c:pt idx="206">
                  <c:v>0.19700000000000001</c:v>
                </c:pt>
                <c:pt idx="207">
                  <c:v>0.217</c:v>
                </c:pt>
                <c:pt idx="208">
                  <c:v>0.22900000000000001</c:v>
                </c:pt>
                <c:pt idx="209">
                  <c:v>0.23</c:v>
                </c:pt>
                <c:pt idx="210">
                  <c:v>0.24099999999999999</c:v>
                </c:pt>
                <c:pt idx="211">
                  <c:v>0.249</c:v>
                </c:pt>
                <c:pt idx="212">
                  <c:v>0.26900000000000002</c:v>
                </c:pt>
                <c:pt idx="213">
                  <c:v>0.29099999999999998</c:v>
                </c:pt>
                <c:pt idx="214">
                  <c:v>0.30199999999999999</c:v>
                </c:pt>
                <c:pt idx="215">
                  <c:v>0.32200000000000001</c:v>
                </c:pt>
                <c:pt idx="216">
                  <c:v>0.33700000000000002</c:v>
                </c:pt>
                <c:pt idx="217">
                  <c:v>0.34899999999999998</c:v>
                </c:pt>
                <c:pt idx="218">
                  <c:v>0.372</c:v>
                </c:pt>
                <c:pt idx="219">
                  <c:v>0.40899999999999997</c:v>
                </c:pt>
                <c:pt idx="220">
                  <c:v>0.437</c:v>
                </c:pt>
                <c:pt idx="221">
                  <c:v>0.443</c:v>
                </c:pt>
                <c:pt idx="222">
                  <c:v>0.28299999999999997</c:v>
                </c:pt>
                <c:pt idx="223">
                  <c:v>0.51900000000000002</c:v>
                </c:pt>
                <c:pt idx="224">
                  <c:v>0.503</c:v>
                </c:pt>
                <c:pt idx="225">
                  <c:v>0.51200000000000001</c:v>
                </c:pt>
                <c:pt idx="226">
                  <c:v>0.54800000000000004</c:v>
                </c:pt>
                <c:pt idx="227">
                  <c:v>0.53</c:v>
                </c:pt>
                <c:pt idx="228">
                  <c:v>0.67</c:v>
                </c:pt>
                <c:pt idx="229">
                  <c:v>0.65100000000000002</c:v>
                </c:pt>
                <c:pt idx="230">
                  <c:v>0.62</c:v>
                </c:pt>
                <c:pt idx="231">
                  <c:v>0.626</c:v>
                </c:pt>
                <c:pt idx="232">
                  <c:v>0.78500000000000003</c:v>
                </c:pt>
                <c:pt idx="233">
                  <c:v>0.70899999999999996</c:v>
                </c:pt>
                <c:pt idx="234">
                  <c:v>0.62</c:v>
                </c:pt>
                <c:pt idx="235">
                  <c:v>0.69099999999999995</c:v>
                </c:pt>
                <c:pt idx="236">
                  <c:v>0.81599999999999995</c:v>
                </c:pt>
                <c:pt idx="237">
                  <c:v>0.86099999999999999</c:v>
                </c:pt>
                <c:pt idx="238">
                  <c:v>0.76200000000000001</c:v>
                </c:pt>
                <c:pt idx="239">
                  <c:v>0.73399999999999999</c:v>
                </c:pt>
                <c:pt idx="240">
                  <c:v>0.78900000000000003</c:v>
                </c:pt>
                <c:pt idx="241">
                  <c:v>1.083</c:v>
                </c:pt>
                <c:pt idx="242">
                  <c:v>0.84399999999999997</c:v>
                </c:pt>
                <c:pt idx="243">
                  <c:v>0.77400000000000002</c:v>
                </c:pt>
                <c:pt idx="244">
                  <c:v>0.89700000000000002</c:v>
                </c:pt>
                <c:pt idx="245">
                  <c:v>1.044</c:v>
                </c:pt>
                <c:pt idx="246">
                  <c:v>1.1080000000000001</c:v>
                </c:pt>
                <c:pt idx="247">
                  <c:v>0.76500000000000001</c:v>
                </c:pt>
                <c:pt idx="248">
                  <c:v>0.78200000000000003</c:v>
                </c:pt>
                <c:pt idx="249">
                  <c:v>1.18</c:v>
                </c:pt>
                <c:pt idx="250">
                  <c:v>1.2649999999999999</c:v>
                </c:pt>
                <c:pt idx="251">
                  <c:v>1.1140000000000001</c:v>
                </c:pt>
                <c:pt idx="252">
                  <c:v>0.77</c:v>
                </c:pt>
                <c:pt idx="253">
                  <c:v>1.2230000000000001</c:v>
                </c:pt>
                <c:pt idx="254">
                  <c:v>1.282</c:v>
                </c:pt>
                <c:pt idx="255">
                  <c:v>1.2</c:v>
                </c:pt>
                <c:pt idx="256">
                  <c:v>1.089</c:v>
                </c:pt>
                <c:pt idx="257">
                  <c:v>1.17</c:v>
                </c:pt>
                <c:pt idx="258">
                  <c:v>1.597</c:v>
                </c:pt>
                <c:pt idx="259">
                  <c:v>1.8360000000000001</c:v>
                </c:pt>
                <c:pt idx="260">
                  <c:v>1.127</c:v>
                </c:pt>
                <c:pt idx="261">
                  <c:v>1</c:v>
                </c:pt>
                <c:pt idx="262">
                  <c:v>1.2649999999999999</c:v>
                </c:pt>
                <c:pt idx="263">
                  <c:v>1.58</c:v>
                </c:pt>
                <c:pt idx="264">
                  <c:v>1.5129999999999999</c:v>
                </c:pt>
                <c:pt idx="265">
                  <c:v>1.262</c:v>
                </c:pt>
                <c:pt idx="266">
                  <c:v>1.244</c:v>
                </c:pt>
                <c:pt idx="267">
                  <c:v>1.339</c:v>
                </c:pt>
                <c:pt idx="268">
                  <c:v>1.3009999999999999</c:v>
                </c:pt>
                <c:pt idx="269">
                  <c:v>1.373</c:v>
                </c:pt>
                <c:pt idx="270">
                  <c:v>1.6180000000000001</c:v>
                </c:pt>
                <c:pt idx="271">
                  <c:v>1.738</c:v>
                </c:pt>
                <c:pt idx="272">
                  <c:v>1.331</c:v>
                </c:pt>
                <c:pt idx="273">
                  <c:v>1.282</c:v>
                </c:pt>
                <c:pt idx="274">
                  <c:v>1.772</c:v>
                </c:pt>
                <c:pt idx="275">
                  <c:v>2.0390000000000001</c:v>
                </c:pt>
                <c:pt idx="276">
                  <c:v>1.474</c:v>
                </c:pt>
                <c:pt idx="277">
                  <c:v>1.3640000000000001</c:v>
                </c:pt>
                <c:pt idx="278">
                  <c:v>1.726</c:v>
                </c:pt>
                <c:pt idx="279">
                  <c:v>2.093</c:v>
                </c:pt>
                <c:pt idx="280">
                  <c:v>1.7230000000000001</c:v>
                </c:pt>
                <c:pt idx="281">
                  <c:v>1.4530000000000001</c:v>
                </c:pt>
                <c:pt idx="282">
                  <c:v>1.5369999999999999</c:v>
                </c:pt>
                <c:pt idx="283">
                  <c:v>1.798</c:v>
                </c:pt>
                <c:pt idx="284">
                  <c:v>1.607</c:v>
                </c:pt>
                <c:pt idx="285">
                  <c:v>1.409</c:v>
                </c:pt>
                <c:pt idx="286">
                  <c:v>1.4570000000000001</c:v>
                </c:pt>
                <c:pt idx="287">
                  <c:v>1.893</c:v>
                </c:pt>
                <c:pt idx="288">
                  <c:v>1.504</c:v>
                </c:pt>
                <c:pt idx="289">
                  <c:v>1.395</c:v>
                </c:pt>
                <c:pt idx="290">
                  <c:v>1.4079999999999999</c:v>
                </c:pt>
                <c:pt idx="291">
                  <c:v>1.581</c:v>
                </c:pt>
                <c:pt idx="292">
                  <c:v>1.5569999999999999</c:v>
                </c:pt>
                <c:pt idx="293">
                  <c:v>1.294</c:v>
                </c:pt>
                <c:pt idx="294">
                  <c:v>1.2909999999999999</c:v>
                </c:pt>
                <c:pt idx="295">
                  <c:v>1.5149999999999999</c:v>
                </c:pt>
                <c:pt idx="296">
                  <c:v>1.375</c:v>
                </c:pt>
                <c:pt idx="297">
                  <c:v>1.208</c:v>
                </c:pt>
                <c:pt idx="298">
                  <c:v>1.022</c:v>
                </c:pt>
                <c:pt idx="299">
                  <c:v>1.2230000000000001</c:v>
                </c:pt>
                <c:pt idx="300">
                  <c:v>1.052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98D-4263-9581-B18ACFBA9293}"/>
            </c:ext>
          </c:extLst>
        </c:ser>
        <c:ser>
          <c:idx val="2"/>
          <c:order val="1"/>
          <c:tx>
            <c:strRef>
              <c:f>Sheet1!$E$1</c:f>
              <c:strCache>
                <c:ptCount val="1"/>
                <c:pt idx="0">
                  <c:v> Abs-D2O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D$2:$D$302</c:f>
              <c:numCache>
                <c:formatCode>General</c:formatCode>
                <c:ptCount val="301"/>
                <c:pt idx="0">
                  <c:v>800</c:v>
                </c:pt>
                <c:pt idx="1">
                  <c:v>798</c:v>
                </c:pt>
                <c:pt idx="2">
                  <c:v>796</c:v>
                </c:pt>
                <c:pt idx="3">
                  <c:v>794</c:v>
                </c:pt>
                <c:pt idx="4">
                  <c:v>792</c:v>
                </c:pt>
                <c:pt idx="5">
                  <c:v>790</c:v>
                </c:pt>
                <c:pt idx="6">
                  <c:v>788</c:v>
                </c:pt>
                <c:pt idx="7">
                  <c:v>786</c:v>
                </c:pt>
                <c:pt idx="8">
                  <c:v>784</c:v>
                </c:pt>
                <c:pt idx="9">
                  <c:v>782</c:v>
                </c:pt>
                <c:pt idx="10">
                  <c:v>780</c:v>
                </c:pt>
                <c:pt idx="11">
                  <c:v>778</c:v>
                </c:pt>
                <c:pt idx="12">
                  <c:v>776</c:v>
                </c:pt>
                <c:pt idx="13">
                  <c:v>774</c:v>
                </c:pt>
                <c:pt idx="14">
                  <c:v>772</c:v>
                </c:pt>
                <c:pt idx="15">
                  <c:v>770</c:v>
                </c:pt>
                <c:pt idx="16">
                  <c:v>768</c:v>
                </c:pt>
                <c:pt idx="17">
                  <c:v>766</c:v>
                </c:pt>
                <c:pt idx="18">
                  <c:v>764</c:v>
                </c:pt>
                <c:pt idx="19">
                  <c:v>762</c:v>
                </c:pt>
                <c:pt idx="20">
                  <c:v>760</c:v>
                </c:pt>
                <c:pt idx="21">
                  <c:v>758</c:v>
                </c:pt>
                <c:pt idx="22">
                  <c:v>756</c:v>
                </c:pt>
                <c:pt idx="23">
                  <c:v>754</c:v>
                </c:pt>
                <c:pt idx="24">
                  <c:v>752</c:v>
                </c:pt>
                <c:pt idx="25">
                  <c:v>750</c:v>
                </c:pt>
                <c:pt idx="26">
                  <c:v>748</c:v>
                </c:pt>
                <c:pt idx="27">
                  <c:v>746</c:v>
                </c:pt>
                <c:pt idx="28">
                  <c:v>744</c:v>
                </c:pt>
                <c:pt idx="29">
                  <c:v>742</c:v>
                </c:pt>
                <c:pt idx="30">
                  <c:v>740</c:v>
                </c:pt>
                <c:pt idx="31">
                  <c:v>738</c:v>
                </c:pt>
                <c:pt idx="32">
                  <c:v>736</c:v>
                </c:pt>
                <c:pt idx="33">
                  <c:v>734</c:v>
                </c:pt>
                <c:pt idx="34">
                  <c:v>732</c:v>
                </c:pt>
                <c:pt idx="35">
                  <c:v>730</c:v>
                </c:pt>
                <c:pt idx="36">
                  <c:v>728</c:v>
                </c:pt>
                <c:pt idx="37">
                  <c:v>726</c:v>
                </c:pt>
                <c:pt idx="38">
                  <c:v>724</c:v>
                </c:pt>
                <c:pt idx="39">
                  <c:v>722</c:v>
                </c:pt>
                <c:pt idx="40">
                  <c:v>720</c:v>
                </c:pt>
                <c:pt idx="41">
                  <c:v>718</c:v>
                </c:pt>
                <c:pt idx="42">
                  <c:v>716</c:v>
                </c:pt>
                <c:pt idx="43">
                  <c:v>714</c:v>
                </c:pt>
                <c:pt idx="44">
                  <c:v>712</c:v>
                </c:pt>
                <c:pt idx="45">
                  <c:v>710</c:v>
                </c:pt>
                <c:pt idx="46">
                  <c:v>708</c:v>
                </c:pt>
                <c:pt idx="47">
                  <c:v>706</c:v>
                </c:pt>
                <c:pt idx="48">
                  <c:v>704</c:v>
                </c:pt>
                <c:pt idx="49">
                  <c:v>702</c:v>
                </c:pt>
                <c:pt idx="50">
                  <c:v>700</c:v>
                </c:pt>
                <c:pt idx="51">
                  <c:v>698</c:v>
                </c:pt>
                <c:pt idx="52">
                  <c:v>696</c:v>
                </c:pt>
                <c:pt idx="53">
                  <c:v>694</c:v>
                </c:pt>
                <c:pt idx="54">
                  <c:v>692</c:v>
                </c:pt>
                <c:pt idx="55">
                  <c:v>690</c:v>
                </c:pt>
                <c:pt idx="56">
                  <c:v>688</c:v>
                </c:pt>
                <c:pt idx="57">
                  <c:v>686</c:v>
                </c:pt>
                <c:pt idx="58">
                  <c:v>684</c:v>
                </c:pt>
                <c:pt idx="59">
                  <c:v>682</c:v>
                </c:pt>
                <c:pt idx="60">
                  <c:v>680</c:v>
                </c:pt>
                <c:pt idx="61">
                  <c:v>678</c:v>
                </c:pt>
                <c:pt idx="62">
                  <c:v>676</c:v>
                </c:pt>
                <c:pt idx="63">
                  <c:v>674</c:v>
                </c:pt>
                <c:pt idx="64">
                  <c:v>672</c:v>
                </c:pt>
                <c:pt idx="65">
                  <c:v>670</c:v>
                </c:pt>
                <c:pt idx="66">
                  <c:v>668</c:v>
                </c:pt>
                <c:pt idx="67">
                  <c:v>666</c:v>
                </c:pt>
                <c:pt idx="68">
                  <c:v>664</c:v>
                </c:pt>
                <c:pt idx="69">
                  <c:v>662</c:v>
                </c:pt>
                <c:pt idx="70">
                  <c:v>660</c:v>
                </c:pt>
                <c:pt idx="71">
                  <c:v>658</c:v>
                </c:pt>
                <c:pt idx="72">
                  <c:v>656</c:v>
                </c:pt>
                <c:pt idx="73">
                  <c:v>654</c:v>
                </c:pt>
                <c:pt idx="74">
                  <c:v>652</c:v>
                </c:pt>
                <c:pt idx="75">
                  <c:v>650</c:v>
                </c:pt>
                <c:pt idx="76">
                  <c:v>648</c:v>
                </c:pt>
                <c:pt idx="77">
                  <c:v>646</c:v>
                </c:pt>
                <c:pt idx="78">
                  <c:v>644</c:v>
                </c:pt>
                <c:pt idx="79">
                  <c:v>642</c:v>
                </c:pt>
                <c:pt idx="80">
                  <c:v>640</c:v>
                </c:pt>
                <c:pt idx="81">
                  <c:v>638</c:v>
                </c:pt>
                <c:pt idx="82">
                  <c:v>636</c:v>
                </c:pt>
                <c:pt idx="83">
                  <c:v>634</c:v>
                </c:pt>
                <c:pt idx="84">
                  <c:v>632</c:v>
                </c:pt>
                <c:pt idx="85">
                  <c:v>630</c:v>
                </c:pt>
                <c:pt idx="86">
                  <c:v>628</c:v>
                </c:pt>
                <c:pt idx="87">
                  <c:v>626</c:v>
                </c:pt>
                <c:pt idx="88">
                  <c:v>624</c:v>
                </c:pt>
                <c:pt idx="89">
                  <c:v>622</c:v>
                </c:pt>
                <c:pt idx="90">
                  <c:v>620</c:v>
                </c:pt>
                <c:pt idx="91">
                  <c:v>618</c:v>
                </c:pt>
                <c:pt idx="92">
                  <c:v>616</c:v>
                </c:pt>
                <c:pt idx="93">
                  <c:v>614</c:v>
                </c:pt>
                <c:pt idx="94">
                  <c:v>612</c:v>
                </c:pt>
                <c:pt idx="95">
                  <c:v>610</c:v>
                </c:pt>
                <c:pt idx="96">
                  <c:v>608</c:v>
                </c:pt>
                <c:pt idx="97">
                  <c:v>606</c:v>
                </c:pt>
                <c:pt idx="98">
                  <c:v>604</c:v>
                </c:pt>
                <c:pt idx="99">
                  <c:v>602</c:v>
                </c:pt>
                <c:pt idx="100">
                  <c:v>600</c:v>
                </c:pt>
                <c:pt idx="101">
                  <c:v>598</c:v>
                </c:pt>
                <c:pt idx="102">
                  <c:v>596</c:v>
                </c:pt>
                <c:pt idx="103">
                  <c:v>594</c:v>
                </c:pt>
                <c:pt idx="104">
                  <c:v>592</c:v>
                </c:pt>
                <c:pt idx="105">
                  <c:v>590</c:v>
                </c:pt>
                <c:pt idx="106">
                  <c:v>588</c:v>
                </c:pt>
                <c:pt idx="107">
                  <c:v>586</c:v>
                </c:pt>
                <c:pt idx="108">
                  <c:v>584</c:v>
                </c:pt>
                <c:pt idx="109">
                  <c:v>582</c:v>
                </c:pt>
                <c:pt idx="110">
                  <c:v>580</c:v>
                </c:pt>
                <c:pt idx="111">
                  <c:v>578</c:v>
                </c:pt>
                <c:pt idx="112">
                  <c:v>576</c:v>
                </c:pt>
                <c:pt idx="113">
                  <c:v>574</c:v>
                </c:pt>
                <c:pt idx="114">
                  <c:v>572</c:v>
                </c:pt>
                <c:pt idx="115">
                  <c:v>570</c:v>
                </c:pt>
                <c:pt idx="116">
                  <c:v>568</c:v>
                </c:pt>
                <c:pt idx="117">
                  <c:v>566</c:v>
                </c:pt>
                <c:pt idx="118">
                  <c:v>564</c:v>
                </c:pt>
                <c:pt idx="119">
                  <c:v>562</c:v>
                </c:pt>
                <c:pt idx="120">
                  <c:v>560</c:v>
                </c:pt>
                <c:pt idx="121">
                  <c:v>558</c:v>
                </c:pt>
                <c:pt idx="122">
                  <c:v>556</c:v>
                </c:pt>
                <c:pt idx="123">
                  <c:v>554</c:v>
                </c:pt>
                <c:pt idx="124">
                  <c:v>552</c:v>
                </c:pt>
                <c:pt idx="125">
                  <c:v>550</c:v>
                </c:pt>
                <c:pt idx="126">
                  <c:v>548</c:v>
                </c:pt>
                <c:pt idx="127">
                  <c:v>546</c:v>
                </c:pt>
                <c:pt idx="128">
                  <c:v>544</c:v>
                </c:pt>
                <c:pt idx="129">
                  <c:v>542</c:v>
                </c:pt>
                <c:pt idx="130">
                  <c:v>540</c:v>
                </c:pt>
                <c:pt idx="131">
                  <c:v>538</c:v>
                </c:pt>
                <c:pt idx="132">
                  <c:v>536</c:v>
                </c:pt>
                <c:pt idx="133">
                  <c:v>534</c:v>
                </c:pt>
                <c:pt idx="134">
                  <c:v>532</c:v>
                </c:pt>
                <c:pt idx="135">
                  <c:v>530</c:v>
                </c:pt>
                <c:pt idx="136">
                  <c:v>528</c:v>
                </c:pt>
                <c:pt idx="137">
                  <c:v>526</c:v>
                </c:pt>
                <c:pt idx="138">
                  <c:v>524</c:v>
                </c:pt>
                <c:pt idx="139">
                  <c:v>522</c:v>
                </c:pt>
                <c:pt idx="140">
                  <c:v>520</c:v>
                </c:pt>
                <c:pt idx="141">
                  <c:v>518</c:v>
                </c:pt>
                <c:pt idx="142">
                  <c:v>516</c:v>
                </c:pt>
                <c:pt idx="143">
                  <c:v>514</c:v>
                </c:pt>
                <c:pt idx="144">
                  <c:v>512</c:v>
                </c:pt>
                <c:pt idx="145">
                  <c:v>510</c:v>
                </c:pt>
                <c:pt idx="146">
                  <c:v>508</c:v>
                </c:pt>
                <c:pt idx="147">
                  <c:v>506</c:v>
                </c:pt>
                <c:pt idx="148">
                  <c:v>504</c:v>
                </c:pt>
                <c:pt idx="149">
                  <c:v>502</c:v>
                </c:pt>
                <c:pt idx="150">
                  <c:v>500</c:v>
                </c:pt>
                <c:pt idx="151">
                  <c:v>498</c:v>
                </c:pt>
                <c:pt idx="152">
                  <c:v>496</c:v>
                </c:pt>
                <c:pt idx="153">
                  <c:v>494</c:v>
                </c:pt>
                <c:pt idx="154">
                  <c:v>492</c:v>
                </c:pt>
                <c:pt idx="155">
                  <c:v>490</c:v>
                </c:pt>
                <c:pt idx="156">
                  <c:v>488</c:v>
                </c:pt>
                <c:pt idx="157">
                  <c:v>486</c:v>
                </c:pt>
                <c:pt idx="158">
                  <c:v>484</c:v>
                </c:pt>
                <c:pt idx="159">
                  <c:v>482</c:v>
                </c:pt>
                <c:pt idx="160">
                  <c:v>480</c:v>
                </c:pt>
                <c:pt idx="161">
                  <c:v>478</c:v>
                </c:pt>
                <c:pt idx="162">
                  <c:v>476</c:v>
                </c:pt>
                <c:pt idx="163">
                  <c:v>474</c:v>
                </c:pt>
                <c:pt idx="164">
                  <c:v>472</c:v>
                </c:pt>
                <c:pt idx="165">
                  <c:v>470</c:v>
                </c:pt>
                <c:pt idx="166">
                  <c:v>468</c:v>
                </c:pt>
                <c:pt idx="167">
                  <c:v>466</c:v>
                </c:pt>
                <c:pt idx="168">
                  <c:v>464</c:v>
                </c:pt>
                <c:pt idx="169">
                  <c:v>462</c:v>
                </c:pt>
                <c:pt idx="170">
                  <c:v>460</c:v>
                </c:pt>
                <c:pt idx="171">
                  <c:v>458</c:v>
                </c:pt>
                <c:pt idx="172">
                  <c:v>456</c:v>
                </c:pt>
                <c:pt idx="173">
                  <c:v>454</c:v>
                </c:pt>
                <c:pt idx="174">
                  <c:v>452</c:v>
                </c:pt>
                <c:pt idx="175">
                  <c:v>450</c:v>
                </c:pt>
                <c:pt idx="176">
                  <c:v>448</c:v>
                </c:pt>
                <c:pt idx="177">
                  <c:v>446</c:v>
                </c:pt>
                <c:pt idx="178">
                  <c:v>444</c:v>
                </c:pt>
                <c:pt idx="179">
                  <c:v>442</c:v>
                </c:pt>
                <c:pt idx="180">
                  <c:v>440</c:v>
                </c:pt>
                <c:pt idx="181">
                  <c:v>438</c:v>
                </c:pt>
                <c:pt idx="182">
                  <c:v>436</c:v>
                </c:pt>
                <c:pt idx="183">
                  <c:v>434</c:v>
                </c:pt>
                <c:pt idx="184">
                  <c:v>432</c:v>
                </c:pt>
                <c:pt idx="185">
                  <c:v>430</c:v>
                </c:pt>
                <c:pt idx="186">
                  <c:v>428</c:v>
                </c:pt>
                <c:pt idx="187">
                  <c:v>426</c:v>
                </c:pt>
                <c:pt idx="188">
                  <c:v>424</c:v>
                </c:pt>
                <c:pt idx="189">
                  <c:v>422</c:v>
                </c:pt>
                <c:pt idx="190">
                  <c:v>420</c:v>
                </c:pt>
                <c:pt idx="191">
                  <c:v>418</c:v>
                </c:pt>
                <c:pt idx="192">
                  <c:v>416</c:v>
                </c:pt>
                <c:pt idx="193">
                  <c:v>414</c:v>
                </c:pt>
                <c:pt idx="194">
                  <c:v>412</c:v>
                </c:pt>
                <c:pt idx="195">
                  <c:v>410</c:v>
                </c:pt>
                <c:pt idx="196">
                  <c:v>408</c:v>
                </c:pt>
                <c:pt idx="197">
                  <c:v>406</c:v>
                </c:pt>
                <c:pt idx="198">
                  <c:v>404</c:v>
                </c:pt>
                <c:pt idx="199">
                  <c:v>402</c:v>
                </c:pt>
                <c:pt idx="200">
                  <c:v>400</c:v>
                </c:pt>
                <c:pt idx="201">
                  <c:v>398</c:v>
                </c:pt>
                <c:pt idx="202">
                  <c:v>396</c:v>
                </c:pt>
                <c:pt idx="203">
                  <c:v>394</c:v>
                </c:pt>
                <c:pt idx="204">
                  <c:v>392</c:v>
                </c:pt>
                <c:pt idx="205">
                  <c:v>390</c:v>
                </c:pt>
                <c:pt idx="206">
                  <c:v>388</c:v>
                </c:pt>
                <c:pt idx="207">
                  <c:v>386</c:v>
                </c:pt>
                <c:pt idx="208">
                  <c:v>384</c:v>
                </c:pt>
                <c:pt idx="209">
                  <c:v>382</c:v>
                </c:pt>
                <c:pt idx="210">
                  <c:v>380</c:v>
                </c:pt>
                <c:pt idx="211">
                  <c:v>378</c:v>
                </c:pt>
                <c:pt idx="212">
                  <c:v>376</c:v>
                </c:pt>
                <c:pt idx="213">
                  <c:v>374</c:v>
                </c:pt>
                <c:pt idx="214">
                  <c:v>372</c:v>
                </c:pt>
                <c:pt idx="215">
                  <c:v>370</c:v>
                </c:pt>
                <c:pt idx="216">
                  <c:v>368</c:v>
                </c:pt>
                <c:pt idx="217">
                  <c:v>366</c:v>
                </c:pt>
                <c:pt idx="218">
                  <c:v>364</c:v>
                </c:pt>
                <c:pt idx="219">
                  <c:v>362</c:v>
                </c:pt>
                <c:pt idx="220">
                  <c:v>360</c:v>
                </c:pt>
                <c:pt idx="221">
                  <c:v>358</c:v>
                </c:pt>
                <c:pt idx="222">
                  <c:v>356</c:v>
                </c:pt>
                <c:pt idx="223">
                  <c:v>354</c:v>
                </c:pt>
                <c:pt idx="224">
                  <c:v>352</c:v>
                </c:pt>
                <c:pt idx="225">
                  <c:v>350</c:v>
                </c:pt>
                <c:pt idx="226">
                  <c:v>348</c:v>
                </c:pt>
                <c:pt idx="227">
                  <c:v>346</c:v>
                </c:pt>
                <c:pt idx="228">
                  <c:v>344</c:v>
                </c:pt>
                <c:pt idx="229">
                  <c:v>342</c:v>
                </c:pt>
                <c:pt idx="230">
                  <c:v>340</c:v>
                </c:pt>
                <c:pt idx="231">
                  <c:v>338</c:v>
                </c:pt>
                <c:pt idx="232">
                  <c:v>336</c:v>
                </c:pt>
                <c:pt idx="233">
                  <c:v>334</c:v>
                </c:pt>
                <c:pt idx="234">
                  <c:v>332</c:v>
                </c:pt>
                <c:pt idx="235">
                  <c:v>330</c:v>
                </c:pt>
                <c:pt idx="236">
                  <c:v>328</c:v>
                </c:pt>
                <c:pt idx="237">
                  <c:v>326</c:v>
                </c:pt>
                <c:pt idx="238">
                  <c:v>324</c:v>
                </c:pt>
                <c:pt idx="239">
                  <c:v>322</c:v>
                </c:pt>
                <c:pt idx="240">
                  <c:v>320</c:v>
                </c:pt>
                <c:pt idx="241">
                  <c:v>318</c:v>
                </c:pt>
                <c:pt idx="242">
                  <c:v>316</c:v>
                </c:pt>
                <c:pt idx="243">
                  <c:v>314</c:v>
                </c:pt>
                <c:pt idx="244">
                  <c:v>312</c:v>
                </c:pt>
                <c:pt idx="245">
                  <c:v>310</c:v>
                </c:pt>
                <c:pt idx="246">
                  <c:v>308</c:v>
                </c:pt>
                <c:pt idx="247">
                  <c:v>306</c:v>
                </c:pt>
                <c:pt idx="248">
                  <c:v>304</c:v>
                </c:pt>
                <c:pt idx="249">
                  <c:v>302</c:v>
                </c:pt>
                <c:pt idx="250">
                  <c:v>300</c:v>
                </c:pt>
                <c:pt idx="251">
                  <c:v>298</c:v>
                </c:pt>
                <c:pt idx="252">
                  <c:v>296</c:v>
                </c:pt>
                <c:pt idx="253">
                  <c:v>294</c:v>
                </c:pt>
                <c:pt idx="254">
                  <c:v>292</c:v>
                </c:pt>
                <c:pt idx="255">
                  <c:v>290</c:v>
                </c:pt>
                <c:pt idx="256">
                  <c:v>288</c:v>
                </c:pt>
                <c:pt idx="257">
                  <c:v>286</c:v>
                </c:pt>
                <c:pt idx="258">
                  <c:v>284</c:v>
                </c:pt>
                <c:pt idx="259">
                  <c:v>282</c:v>
                </c:pt>
                <c:pt idx="260">
                  <c:v>280</c:v>
                </c:pt>
                <c:pt idx="261">
                  <c:v>278</c:v>
                </c:pt>
                <c:pt idx="262">
                  <c:v>276</c:v>
                </c:pt>
                <c:pt idx="263">
                  <c:v>274</c:v>
                </c:pt>
                <c:pt idx="264">
                  <c:v>272</c:v>
                </c:pt>
                <c:pt idx="265">
                  <c:v>270</c:v>
                </c:pt>
                <c:pt idx="266">
                  <c:v>268</c:v>
                </c:pt>
                <c:pt idx="267">
                  <c:v>266</c:v>
                </c:pt>
                <c:pt idx="268">
                  <c:v>264</c:v>
                </c:pt>
                <c:pt idx="269">
                  <c:v>262</c:v>
                </c:pt>
                <c:pt idx="270">
                  <c:v>260</c:v>
                </c:pt>
                <c:pt idx="271">
                  <c:v>258</c:v>
                </c:pt>
                <c:pt idx="272">
                  <c:v>256</c:v>
                </c:pt>
                <c:pt idx="273">
                  <c:v>254</c:v>
                </c:pt>
                <c:pt idx="274">
                  <c:v>252</c:v>
                </c:pt>
                <c:pt idx="275">
                  <c:v>250</c:v>
                </c:pt>
                <c:pt idx="276">
                  <c:v>248</c:v>
                </c:pt>
                <c:pt idx="277">
                  <c:v>246</c:v>
                </c:pt>
                <c:pt idx="278">
                  <c:v>244</c:v>
                </c:pt>
                <c:pt idx="279">
                  <c:v>242</c:v>
                </c:pt>
                <c:pt idx="280">
                  <c:v>240</c:v>
                </c:pt>
                <c:pt idx="281">
                  <c:v>238</c:v>
                </c:pt>
                <c:pt idx="282">
                  <c:v>236</c:v>
                </c:pt>
                <c:pt idx="283">
                  <c:v>234</c:v>
                </c:pt>
                <c:pt idx="284">
                  <c:v>232</c:v>
                </c:pt>
                <c:pt idx="285">
                  <c:v>230</c:v>
                </c:pt>
                <c:pt idx="286">
                  <c:v>228</c:v>
                </c:pt>
                <c:pt idx="287">
                  <c:v>226</c:v>
                </c:pt>
                <c:pt idx="288">
                  <c:v>224</c:v>
                </c:pt>
                <c:pt idx="289">
                  <c:v>222</c:v>
                </c:pt>
                <c:pt idx="290">
                  <c:v>220</c:v>
                </c:pt>
                <c:pt idx="291">
                  <c:v>218</c:v>
                </c:pt>
                <c:pt idx="292">
                  <c:v>216</c:v>
                </c:pt>
                <c:pt idx="293">
                  <c:v>214</c:v>
                </c:pt>
                <c:pt idx="294">
                  <c:v>212</c:v>
                </c:pt>
                <c:pt idx="295">
                  <c:v>210</c:v>
                </c:pt>
                <c:pt idx="296">
                  <c:v>208</c:v>
                </c:pt>
                <c:pt idx="297">
                  <c:v>206</c:v>
                </c:pt>
                <c:pt idx="298">
                  <c:v>204</c:v>
                </c:pt>
                <c:pt idx="299">
                  <c:v>202</c:v>
                </c:pt>
                <c:pt idx="300">
                  <c:v>200</c:v>
                </c:pt>
              </c:numCache>
            </c:numRef>
          </c:xVal>
          <c:yVal>
            <c:numRef>
              <c:f>Sheet1!$E$2:$E$302</c:f>
              <c:numCache>
                <c:formatCode>General</c:formatCode>
                <c:ptCount val="301"/>
                <c:pt idx="0">
                  <c:v>2.7E-2</c:v>
                </c:pt>
                <c:pt idx="1">
                  <c:v>2.7E-2</c:v>
                </c:pt>
                <c:pt idx="2">
                  <c:v>2.7E-2</c:v>
                </c:pt>
                <c:pt idx="3">
                  <c:v>2.7E-2</c:v>
                </c:pt>
                <c:pt idx="4">
                  <c:v>2.7E-2</c:v>
                </c:pt>
                <c:pt idx="5">
                  <c:v>2.7E-2</c:v>
                </c:pt>
                <c:pt idx="6">
                  <c:v>2.7E-2</c:v>
                </c:pt>
                <c:pt idx="7">
                  <c:v>2.7E-2</c:v>
                </c:pt>
                <c:pt idx="8">
                  <c:v>2.5999999999999999E-2</c:v>
                </c:pt>
                <c:pt idx="9">
                  <c:v>2.7E-2</c:v>
                </c:pt>
                <c:pt idx="10">
                  <c:v>2.7E-2</c:v>
                </c:pt>
                <c:pt idx="11">
                  <c:v>2.7E-2</c:v>
                </c:pt>
                <c:pt idx="12">
                  <c:v>2.7E-2</c:v>
                </c:pt>
                <c:pt idx="13">
                  <c:v>2.5999999999999999E-2</c:v>
                </c:pt>
                <c:pt idx="14">
                  <c:v>2.7E-2</c:v>
                </c:pt>
                <c:pt idx="15">
                  <c:v>2.7E-2</c:v>
                </c:pt>
                <c:pt idx="16">
                  <c:v>2.7E-2</c:v>
                </c:pt>
                <c:pt idx="17">
                  <c:v>2.7E-2</c:v>
                </c:pt>
                <c:pt idx="18">
                  <c:v>2.7E-2</c:v>
                </c:pt>
                <c:pt idx="19">
                  <c:v>2.7E-2</c:v>
                </c:pt>
                <c:pt idx="20">
                  <c:v>2.7E-2</c:v>
                </c:pt>
                <c:pt idx="21">
                  <c:v>2.7E-2</c:v>
                </c:pt>
                <c:pt idx="22">
                  <c:v>2.7E-2</c:v>
                </c:pt>
                <c:pt idx="23">
                  <c:v>2.7E-2</c:v>
                </c:pt>
                <c:pt idx="24">
                  <c:v>2.8000000000000001E-2</c:v>
                </c:pt>
                <c:pt idx="25">
                  <c:v>2.7E-2</c:v>
                </c:pt>
                <c:pt idx="26">
                  <c:v>2.7E-2</c:v>
                </c:pt>
                <c:pt idx="27">
                  <c:v>2.7E-2</c:v>
                </c:pt>
                <c:pt idx="28">
                  <c:v>2.7E-2</c:v>
                </c:pt>
                <c:pt idx="29">
                  <c:v>2.7E-2</c:v>
                </c:pt>
                <c:pt idx="30">
                  <c:v>2.5999999999999999E-2</c:v>
                </c:pt>
                <c:pt idx="31">
                  <c:v>2.7E-2</c:v>
                </c:pt>
                <c:pt idx="32">
                  <c:v>2.7E-2</c:v>
                </c:pt>
                <c:pt idx="33">
                  <c:v>2.7E-2</c:v>
                </c:pt>
                <c:pt idx="34">
                  <c:v>2.8000000000000001E-2</c:v>
                </c:pt>
                <c:pt idx="35">
                  <c:v>2.8000000000000001E-2</c:v>
                </c:pt>
                <c:pt idx="36">
                  <c:v>2.9000000000000001E-2</c:v>
                </c:pt>
                <c:pt idx="37">
                  <c:v>2.8000000000000001E-2</c:v>
                </c:pt>
                <c:pt idx="38">
                  <c:v>2.9000000000000001E-2</c:v>
                </c:pt>
                <c:pt idx="39">
                  <c:v>2.9000000000000001E-2</c:v>
                </c:pt>
                <c:pt idx="40">
                  <c:v>0.03</c:v>
                </c:pt>
                <c:pt idx="41">
                  <c:v>0.03</c:v>
                </c:pt>
                <c:pt idx="42">
                  <c:v>0.03</c:v>
                </c:pt>
                <c:pt idx="43">
                  <c:v>0.03</c:v>
                </c:pt>
                <c:pt idx="44">
                  <c:v>0.03</c:v>
                </c:pt>
                <c:pt idx="45">
                  <c:v>0.03</c:v>
                </c:pt>
                <c:pt idx="46">
                  <c:v>3.1E-2</c:v>
                </c:pt>
                <c:pt idx="47">
                  <c:v>3.1E-2</c:v>
                </c:pt>
                <c:pt idx="48">
                  <c:v>3.1E-2</c:v>
                </c:pt>
                <c:pt idx="49">
                  <c:v>3.1E-2</c:v>
                </c:pt>
                <c:pt idx="50">
                  <c:v>3.1E-2</c:v>
                </c:pt>
                <c:pt idx="51">
                  <c:v>3.1E-2</c:v>
                </c:pt>
                <c:pt idx="52">
                  <c:v>3.1E-2</c:v>
                </c:pt>
                <c:pt idx="53">
                  <c:v>3.1E-2</c:v>
                </c:pt>
                <c:pt idx="54">
                  <c:v>3.1E-2</c:v>
                </c:pt>
                <c:pt idx="55">
                  <c:v>3.1E-2</c:v>
                </c:pt>
                <c:pt idx="56">
                  <c:v>3.2000000000000001E-2</c:v>
                </c:pt>
                <c:pt idx="57">
                  <c:v>3.2000000000000001E-2</c:v>
                </c:pt>
                <c:pt idx="58">
                  <c:v>3.2000000000000001E-2</c:v>
                </c:pt>
                <c:pt idx="59">
                  <c:v>3.2000000000000001E-2</c:v>
                </c:pt>
                <c:pt idx="60">
                  <c:v>3.2000000000000001E-2</c:v>
                </c:pt>
                <c:pt idx="61">
                  <c:v>3.3000000000000002E-2</c:v>
                </c:pt>
                <c:pt idx="62">
                  <c:v>3.3000000000000002E-2</c:v>
                </c:pt>
                <c:pt idx="63">
                  <c:v>3.3000000000000002E-2</c:v>
                </c:pt>
                <c:pt idx="64">
                  <c:v>3.3000000000000002E-2</c:v>
                </c:pt>
                <c:pt idx="65">
                  <c:v>3.4000000000000002E-2</c:v>
                </c:pt>
                <c:pt idx="66">
                  <c:v>3.3000000000000002E-2</c:v>
                </c:pt>
                <c:pt idx="67">
                  <c:v>3.3000000000000002E-2</c:v>
                </c:pt>
                <c:pt idx="68">
                  <c:v>3.4000000000000002E-2</c:v>
                </c:pt>
                <c:pt idx="69">
                  <c:v>3.3000000000000002E-2</c:v>
                </c:pt>
                <c:pt idx="70">
                  <c:v>3.4000000000000002E-2</c:v>
                </c:pt>
                <c:pt idx="71">
                  <c:v>3.4000000000000002E-2</c:v>
                </c:pt>
                <c:pt idx="72">
                  <c:v>3.4000000000000002E-2</c:v>
                </c:pt>
                <c:pt idx="73">
                  <c:v>3.5000000000000003E-2</c:v>
                </c:pt>
                <c:pt idx="74">
                  <c:v>3.5000000000000003E-2</c:v>
                </c:pt>
                <c:pt idx="75">
                  <c:v>3.5999999999999997E-2</c:v>
                </c:pt>
                <c:pt idx="76">
                  <c:v>3.5999999999999997E-2</c:v>
                </c:pt>
                <c:pt idx="77">
                  <c:v>3.5999999999999997E-2</c:v>
                </c:pt>
                <c:pt idx="78">
                  <c:v>3.6999999999999998E-2</c:v>
                </c:pt>
                <c:pt idx="79">
                  <c:v>3.6999999999999998E-2</c:v>
                </c:pt>
                <c:pt idx="80">
                  <c:v>3.6999999999999998E-2</c:v>
                </c:pt>
                <c:pt idx="81">
                  <c:v>3.7999999999999999E-2</c:v>
                </c:pt>
                <c:pt idx="82">
                  <c:v>3.9E-2</c:v>
                </c:pt>
                <c:pt idx="83">
                  <c:v>3.9E-2</c:v>
                </c:pt>
                <c:pt idx="84">
                  <c:v>0.04</c:v>
                </c:pt>
                <c:pt idx="85">
                  <c:v>4.1000000000000002E-2</c:v>
                </c:pt>
                <c:pt idx="86">
                  <c:v>4.2000000000000003E-2</c:v>
                </c:pt>
                <c:pt idx="87">
                  <c:v>4.2999999999999997E-2</c:v>
                </c:pt>
                <c:pt idx="88">
                  <c:v>4.4999999999999998E-2</c:v>
                </c:pt>
                <c:pt idx="89">
                  <c:v>4.4999999999999998E-2</c:v>
                </c:pt>
                <c:pt idx="90">
                  <c:v>4.5999999999999999E-2</c:v>
                </c:pt>
                <c:pt idx="91">
                  <c:v>4.8000000000000001E-2</c:v>
                </c:pt>
                <c:pt idx="92">
                  <c:v>4.9000000000000002E-2</c:v>
                </c:pt>
                <c:pt idx="93">
                  <c:v>0.05</c:v>
                </c:pt>
                <c:pt idx="94">
                  <c:v>5.1999999999999998E-2</c:v>
                </c:pt>
                <c:pt idx="95">
                  <c:v>5.2999999999999999E-2</c:v>
                </c:pt>
                <c:pt idx="96">
                  <c:v>5.5E-2</c:v>
                </c:pt>
                <c:pt idx="97">
                  <c:v>5.8000000000000003E-2</c:v>
                </c:pt>
                <c:pt idx="98">
                  <c:v>5.8999999999999997E-2</c:v>
                </c:pt>
                <c:pt idx="99">
                  <c:v>6.2E-2</c:v>
                </c:pt>
                <c:pt idx="100">
                  <c:v>6.5000000000000002E-2</c:v>
                </c:pt>
                <c:pt idx="101">
                  <c:v>6.8000000000000005E-2</c:v>
                </c:pt>
                <c:pt idx="102">
                  <c:v>7.0000000000000007E-2</c:v>
                </c:pt>
                <c:pt idx="103">
                  <c:v>7.3999999999999996E-2</c:v>
                </c:pt>
                <c:pt idx="104">
                  <c:v>7.6999999999999999E-2</c:v>
                </c:pt>
                <c:pt idx="105">
                  <c:v>0.08</c:v>
                </c:pt>
                <c:pt idx="106">
                  <c:v>8.2000000000000003E-2</c:v>
                </c:pt>
                <c:pt idx="107">
                  <c:v>8.5999999999999993E-2</c:v>
                </c:pt>
                <c:pt idx="108">
                  <c:v>0.09</c:v>
                </c:pt>
                <c:pt idx="109">
                  <c:v>9.2999999999999999E-2</c:v>
                </c:pt>
                <c:pt idx="110">
                  <c:v>9.7000000000000003E-2</c:v>
                </c:pt>
                <c:pt idx="111">
                  <c:v>0.10199999999999999</c:v>
                </c:pt>
                <c:pt idx="112">
                  <c:v>0.106</c:v>
                </c:pt>
                <c:pt idx="113">
                  <c:v>0.111</c:v>
                </c:pt>
                <c:pt idx="114">
                  <c:v>0.115</c:v>
                </c:pt>
                <c:pt idx="115">
                  <c:v>0.12</c:v>
                </c:pt>
                <c:pt idx="116">
                  <c:v>0.124</c:v>
                </c:pt>
                <c:pt idx="117">
                  <c:v>0.127</c:v>
                </c:pt>
                <c:pt idx="118">
                  <c:v>0.13</c:v>
                </c:pt>
                <c:pt idx="119">
                  <c:v>0.13400000000000001</c:v>
                </c:pt>
                <c:pt idx="120">
                  <c:v>0.13800000000000001</c:v>
                </c:pt>
                <c:pt idx="121">
                  <c:v>0.14099999999999999</c:v>
                </c:pt>
                <c:pt idx="122">
                  <c:v>0.14599999999999999</c:v>
                </c:pt>
                <c:pt idx="123">
                  <c:v>0.15</c:v>
                </c:pt>
                <c:pt idx="124">
                  <c:v>0.153</c:v>
                </c:pt>
                <c:pt idx="125">
                  <c:v>0.156</c:v>
                </c:pt>
                <c:pt idx="126">
                  <c:v>0.16</c:v>
                </c:pt>
                <c:pt idx="127">
                  <c:v>0.16300000000000001</c:v>
                </c:pt>
                <c:pt idx="128">
                  <c:v>0.16400000000000001</c:v>
                </c:pt>
                <c:pt idx="129">
                  <c:v>0.16700000000000001</c:v>
                </c:pt>
                <c:pt idx="130">
                  <c:v>0.16900000000000001</c:v>
                </c:pt>
                <c:pt idx="131">
                  <c:v>0.17</c:v>
                </c:pt>
                <c:pt idx="132">
                  <c:v>0.17100000000000001</c:v>
                </c:pt>
                <c:pt idx="133">
                  <c:v>0.17299999999999999</c:v>
                </c:pt>
                <c:pt idx="134">
                  <c:v>0.17299999999999999</c:v>
                </c:pt>
                <c:pt idx="135">
                  <c:v>0.17299999999999999</c:v>
                </c:pt>
                <c:pt idx="136">
                  <c:v>0.17299999999999999</c:v>
                </c:pt>
                <c:pt idx="137">
                  <c:v>0.17299999999999999</c:v>
                </c:pt>
                <c:pt idx="138">
                  <c:v>0.17199999999999999</c:v>
                </c:pt>
                <c:pt idx="139">
                  <c:v>0.17</c:v>
                </c:pt>
                <c:pt idx="140">
                  <c:v>0.17</c:v>
                </c:pt>
                <c:pt idx="141">
                  <c:v>0.16900000000000001</c:v>
                </c:pt>
                <c:pt idx="142">
                  <c:v>0.16800000000000001</c:v>
                </c:pt>
                <c:pt idx="143">
                  <c:v>0.16700000000000001</c:v>
                </c:pt>
                <c:pt idx="144">
                  <c:v>0.16500000000000001</c:v>
                </c:pt>
                <c:pt idx="145">
                  <c:v>0.16300000000000001</c:v>
                </c:pt>
                <c:pt idx="146">
                  <c:v>0.16</c:v>
                </c:pt>
                <c:pt idx="147">
                  <c:v>0.157</c:v>
                </c:pt>
                <c:pt idx="148">
                  <c:v>0.155</c:v>
                </c:pt>
                <c:pt idx="149">
                  <c:v>0.152</c:v>
                </c:pt>
                <c:pt idx="150">
                  <c:v>0.15</c:v>
                </c:pt>
                <c:pt idx="151">
                  <c:v>0.14799999999999999</c:v>
                </c:pt>
                <c:pt idx="152">
                  <c:v>0.14499999999999999</c:v>
                </c:pt>
                <c:pt idx="153">
                  <c:v>0.14199999999999999</c:v>
                </c:pt>
                <c:pt idx="154">
                  <c:v>0.14099999999999999</c:v>
                </c:pt>
                <c:pt idx="155">
                  <c:v>0.13700000000000001</c:v>
                </c:pt>
                <c:pt idx="156">
                  <c:v>0.13400000000000001</c:v>
                </c:pt>
                <c:pt idx="157">
                  <c:v>0.13300000000000001</c:v>
                </c:pt>
                <c:pt idx="158">
                  <c:v>0.129</c:v>
                </c:pt>
                <c:pt idx="159">
                  <c:v>0.126</c:v>
                </c:pt>
                <c:pt idx="160">
                  <c:v>0.125</c:v>
                </c:pt>
                <c:pt idx="161">
                  <c:v>0.122</c:v>
                </c:pt>
                <c:pt idx="162">
                  <c:v>0.11899999999999999</c:v>
                </c:pt>
                <c:pt idx="163">
                  <c:v>0.12</c:v>
                </c:pt>
                <c:pt idx="164">
                  <c:v>0.11700000000000001</c:v>
                </c:pt>
                <c:pt idx="165">
                  <c:v>0.115</c:v>
                </c:pt>
                <c:pt idx="166">
                  <c:v>0.114</c:v>
                </c:pt>
                <c:pt idx="167">
                  <c:v>0.113</c:v>
                </c:pt>
                <c:pt idx="168">
                  <c:v>0.112</c:v>
                </c:pt>
                <c:pt idx="169">
                  <c:v>0.113</c:v>
                </c:pt>
                <c:pt idx="170">
                  <c:v>0.111</c:v>
                </c:pt>
                <c:pt idx="171">
                  <c:v>0.111</c:v>
                </c:pt>
                <c:pt idx="172">
                  <c:v>0.112</c:v>
                </c:pt>
                <c:pt idx="173">
                  <c:v>0.112</c:v>
                </c:pt>
                <c:pt idx="174">
                  <c:v>0.112</c:v>
                </c:pt>
                <c:pt idx="175">
                  <c:v>0.114</c:v>
                </c:pt>
                <c:pt idx="176">
                  <c:v>0.114</c:v>
                </c:pt>
                <c:pt idx="177">
                  <c:v>0.11700000000000001</c:v>
                </c:pt>
                <c:pt idx="178">
                  <c:v>0.121</c:v>
                </c:pt>
                <c:pt idx="179">
                  <c:v>0.121</c:v>
                </c:pt>
                <c:pt idx="180">
                  <c:v>0.124</c:v>
                </c:pt>
                <c:pt idx="181">
                  <c:v>0.128</c:v>
                </c:pt>
                <c:pt idx="182">
                  <c:v>0.127</c:v>
                </c:pt>
                <c:pt idx="183">
                  <c:v>0.13</c:v>
                </c:pt>
                <c:pt idx="184">
                  <c:v>0.13700000000000001</c:v>
                </c:pt>
                <c:pt idx="185">
                  <c:v>0.13900000000000001</c:v>
                </c:pt>
                <c:pt idx="186">
                  <c:v>0.14099999999999999</c:v>
                </c:pt>
                <c:pt idx="187">
                  <c:v>0.14899999999999999</c:v>
                </c:pt>
                <c:pt idx="188">
                  <c:v>0.153</c:v>
                </c:pt>
                <c:pt idx="189">
                  <c:v>0.154</c:v>
                </c:pt>
                <c:pt idx="190">
                  <c:v>0.156</c:v>
                </c:pt>
                <c:pt idx="191">
                  <c:v>0.161</c:v>
                </c:pt>
                <c:pt idx="192">
                  <c:v>0.16300000000000001</c:v>
                </c:pt>
                <c:pt idx="193">
                  <c:v>0.16400000000000001</c:v>
                </c:pt>
                <c:pt idx="194">
                  <c:v>0.17299999999999999</c:v>
                </c:pt>
                <c:pt idx="195">
                  <c:v>0.17499999999999999</c:v>
                </c:pt>
                <c:pt idx="196">
                  <c:v>0.17599999999999999</c:v>
                </c:pt>
                <c:pt idx="197">
                  <c:v>0.182</c:v>
                </c:pt>
                <c:pt idx="198">
                  <c:v>0.186</c:v>
                </c:pt>
                <c:pt idx="199">
                  <c:v>0.19</c:v>
                </c:pt>
                <c:pt idx="200">
                  <c:v>0.193</c:v>
                </c:pt>
                <c:pt idx="201">
                  <c:v>0.19900000000000001</c:v>
                </c:pt>
                <c:pt idx="202">
                  <c:v>0.20300000000000001</c:v>
                </c:pt>
                <c:pt idx="203">
                  <c:v>0.20100000000000001</c:v>
                </c:pt>
                <c:pt idx="204">
                  <c:v>0.20499999999999999</c:v>
                </c:pt>
                <c:pt idx="205">
                  <c:v>0.21</c:v>
                </c:pt>
                <c:pt idx="206">
                  <c:v>0.20300000000000001</c:v>
                </c:pt>
                <c:pt idx="207">
                  <c:v>0.219</c:v>
                </c:pt>
                <c:pt idx="208">
                  <c:v>0.23300000000000001</c:v>
                </c:pt>
                <c:pt idx="209">
                  <c:v>0.24</c:v>
                </c:pt>
                <c:pt idx="210">
                  <c:v>0.247</c:v>
                </c:pt>
                <c:pt idx="211">
                  <c:v>0.254</c:v>
                </c:pt>
                <c:pt idx="212">
                  <c:v>0.26900000000000002</c:v>
                </c:pt>
                <c:pt idx="213">
                  <c:v>0.29299999999999998</c:v>
                </c:pt>
                <c:pt idx="214">
                  <c:v>0.30599999999999999</c:v>
                </c:pt>
                <c:pt idx="215">
                  <c:v>0.33200000000000002</c:v>
                </c:pt>
                <c:pt idx="216">
                  <c:v>0.35299999999999998</c:v>
                </c:pt>
                <c:pt idx="217">
                  <c:v>0.35799999999999998</c:v>
                </c:pt>
                <c:pt idx="218">
                  <c:v>0.40699999999999997</c:v>
                </c:pt>
                <c:pt idx="219">
                  <c:v>0.41599999999999998</c:v>
                </c:pt>
                <c:pt idx="220">
                  <c:v>0.27800000000000002</c:v>
                </c:pt>
                <c:pt idx="221">
                  <c:v>0.495</c:v>
                </c:pt>
                <c:pt idx="222">
                  <c:v>0.48899999999999999</c:v>
                </c:pt>
                <c:pt idx="223">
                  <c:v>0.43</c:v>
                </c:pt>
                <c:pt idx="224">
                  <c:v>0.40100000000000002</c:v>
                </c:pt>
                <c:pt idx="225">
                  <c:v>0.58399999999999996</c:v>
                </c:pt>
                <c:pt idx="226">
                  <c:v>0.73699999999999999</c:v>
                </c:pt>
                <c:pt idx="227">
                  <c:v>0.51</c:v>
                </c:pt>
                <c:pt idx="228">
                  <c:v>0.502</c:v>
                </c:pt>
                <c:pt idx="229">
                  <c:v>0.73399999999999999</c:v>
                </c:pt>
                <c:pt idx="230">
                  <c:v>0.86099999999999999</c:v>
                </c:pt>
                <c:pt idx="231">
                  <c:v>0.59</c:v>
                </c:pt>
                <c:pt idx="232">
                  <c:v>0.63300000000000001</c:v>
                </c:pt>
                <c:pt idx="233">
                  <c:v>0.872</c:v>
                </c:pt>
                <c:pt idx="234">
                  <c:v>1.006</c:v>
                </c:pt>
                <c:pt idx="235">
                  <c:v>0.77600000000000002</c:v>
                </c:pt>
                <c:pt idx="236">
                  <c:v>0.68600000000000005</c:v>
                </c:pt>
                <c:pt idx="237">
                  <c:v>0.86199999999999999</c:v>
                </c:pt>
                <c:pt idx="238">
                  <c:v>1.147</c:v>
                </c:pt>
                <c:pt idx="239">
                  <c:v>0.79500000000000004</c:v>
                </c:pt>
                <c:pt idx="240">
                  <c:v>0.78600000000000003</c:v>
                </c:pt>
                <c:pt idx="241">
                  <c:v>0.91300000000000003</c:v>
                </c:pt>
                <c:pt idx="242">
                  <c:v>1.036</c:v>
                </c:pt>
                <c:pt idx="243">
                  <c:v>1.008</c:v>
                </c:pt>
                <c:pt idx="244">
                  <c:v>0.81799999999999995</c:v>
                </c:pt>
                <c:pt idx="245">
                  <c:v>1.026</c:v>
                </c:pt>
                <c:pt idx="246">
                  <c:v>1.1819999999999999</c:v>
                </c:pt>
                <c:pt idx="247">
                  <c:v>1.1930000000000001</c:v>
                </c:pt>
                <c:pt idx="248">
                  <c:v>0.91400000000000003</c:v>
                </c:pt>
                <c:pt idx="249">
                  <c:v>0.85399999999999998</c:v>
                </c:pt>
                <c:pt idx="250">
                  <c:v>1.2569999999999999</c:v>
                </c:pt>
                <c:pt idx="251">
                  <c:v>1.556</c:v>
                </c:pt>
                <c:pt idx="252">
                  <c:v>0.96699999999999997</c:v>
                </c:pt>
                <c:pt idx="253">
                  <c:v>1.25</c:v>
                </c:pt>
                <c:pt idx="254">
                  <c:v>1.101</c:v>
                </c:pt>
                <c:pt idx="255">
                  <c:v>1.167</c:v>
                </c:pt>
                <c:pt idx="256">
                  <c:v>1.4870000000000001</c:v>
                </c:pt>
                <c:pt idx="257">
                  <c:v>1.476</c:v>
                </c:pt>
                <c:pt idx="258">
                  <c:v>1.157</c:v>
                </c:pt>
                <c:pt idx="259">
                  <c:v>1.04</c:v>
                </c:pt>
                <c:pt idx="260">
                  <c:v>1.258</c:v>
                </c:pt>
                <c:pt idx="261">
                  <c:v>1.8080000000000001</c:v>
                </c:pt>
                <c:pt idx="262">
                  <c:v>1.4019999999999999</c:v>
                </c:pt>
                <c:pt idx="263">
                  <c:v>1.1140000000000001</c:v>
                </c:pt>
                <c:pt idx="264">
                  <c:v>1.139</c:v>
                </c:pt>
                <c:pt idx="265">
                  <c:v>1.33</c:v>
                </c:pt>
                <c:pt idx="266">
                  <c:v>1.5029999999999999</c:v>
                </c:pt>
                <c:pt idx="267">
                  <c:v>1.3640000000000001</c:v>
                </c:pt>
                <c:pt idx="268">
                  <c:v>1.3360000000000001</c:v>
                </c:pt>
                <c:pt idx="269">
                  <c:v>1.502</c:v>
                </c:pt>
                <c:pt idx="270">
                  <c:v>1.351</c:v>
                </c:pt>
                <c:pt idx="271">
                  <c:v>1.4330000000000001</c:v>
                </c:pt>
                <c:pt idx="272">
                  <c:v>1.5640000000000001</c:v>
                </c:pt>
                <c:pt idx="273">
                  <c:v>1.8049999999999999</c:v>
                </c:pt>
                <c:pt idx="274">
                  <c:v>1.52</c:v>
                </c:pt>
                <c:pt idx="275">
                  <c:v>1.4950000000000001</c:v>
                </c:pt>
                <c:pt idx="276">
                  <c:v>1.6339999999999999</c:v>
                </c:pt>
                <c:pt idx="277">
                  <c:v>1.9239999999999999</c:v>
                </c:pt>
                <c:pt idx="278">
                  <c:v>1.5549999999999999</c:v>
                </c:pt>
                <c:pt idx="279">
                  <c:v>1.4710000000000001</c:v>
                </c:pt>
                <c:pt idx="280">
                  <c:v>1.6040000000000001</c:v>
                </c:pt>
                <c:pt idx="281">
                  <c:v>1.7789999999999999</c:v>
                </c:pt>
                <c:pt idx="282">
                  <c:v>1.613</c:v>
                </c:pt>
                <c:pt idx="283">
                  <c:v>1.575</c:v>
                </c:pt>
                <c:pt idx="284">
                  <c:v>1.6859999999999999</c:v>
                </c:pt>
                <c:pt idx="285">
                  <c:v>1.758</c:v>
                </c:pt>
                <c:pt idx="286">
                  <c:v>1.552</c:v>
                </c:pt>
                <c:pt idx="287">
                  <c:v>1.5489999999999999</c:v>
                </c:pt>
                <c:pt idx="288">
                  <c:v>1.6120000000000001</c:v>
                </c:pt>
                <c:pt idx="289">
                  <c:v>1.51</c:v>
                </c:pt>
                <c:pt idx="290">
                  <c:v>1.423</c:v>
                </c:pt>
                <c:pt idx="291">
                  <c:v>1.631</c:v>
                </c:pt>
                <c:pt idx="292">
                  <c:v>1.663</c:v>
                </c:pt>
                <c:pt idx="293">
                  <c:v>1.494</c:v>
                </c:pt>
                <c:pt idx="294">
                  <c:v>1.258</c:v>
                </c:pt>
                <c:pt idx="295">
                  <c:v>1.381</c:v>
                </c:pt>
                <c:pt idx="296">
                  <c:v>1.478</c:v>
                </c:pt>
                <c:pt idx="297">
                  <c:v>1.278</c:v>
                </c:pt>
                <c:pt idx="298">
                  <c:v>1.054</c:v>
                </c:pt>
                <c:pt idx="299">
                  <c:v>1.1259999999999999</c:v>
                </c:pt>
                <c:pt idx="300">
                  <c:v>1.030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98D-4263-9581-B18ACFBA92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7503656"/>
        <c:axId val="477500376"/>
      </c:scatterChart>
      <c:scatterChart>
        <c:scatterStyle val="smoothMarker"/>
        <c:varyColors val="0"/>
        <c:ser>
          <c:idx val="3"/>
          <c:order val="2"/>
          <c:tx>
            <c:strRef>
              <c:f>Sheet1!$H$1</c:f>
              <c:strCache>
                <c:ptCount val="1"/>
                <c:pt idx="0">
                  <c:v>PL-350-D2O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G$2:$G$302</c:f>
              <c:numCache>
                <c:formatCode>General</c:formatCode>
                <c:ptCount val="301"/>
                <c:pt idx="0">
                  <c:v>360</c:v>
                </c:pt>
                <c:pt idx="1">
                  <c:v>365</c:v>
                </c:pt>
                <c:pt idx="2">
                  <c:v>370</c:v>
                </c:pt>
                <c:pt idx="3">
                  <c:v>375</c:v>
                </c:pt>
                <c:pt idx="4">
                  <c:v>380</c:v>
                </c:pt>
                <c:pt idx="5">
                  <c:v>385</c:v>
                </c:pt>
                <c:pt idx="6">
                  <c:v>390</c:v>
                </c:pt>
                <c:pt idx="7">
                  <c:v>395</c:v>
                </c:pt>
                <c:pt idx="8">
                  <c:v>400</c:v>
                </c:pt>
                <c:pt idx="9">
                  <c:v>405</c:v>
                </c:pt>
                <c:pt idx="10">
                  <c:v>410</c:v>
                </c:pt>
                <c:pt idx="11">
                  <c:v>415</c:v>
                </c:pt>
                <c:pt idx="12">
                  <c:v>420</c:v>
                </c:pt>
                <c:pt idx="13">
                  <c:v>425</c:v>
                </c:pt>
                <c:pt idx="14">
                  <c:v>430</c:v>
                </c:pt>
                <c:pt idx="15">
                  <c:v>435</c:v>
                </c:pt>
                <c:pt idx="16">
                  <c:v>440</c:v>
                </c:pt>
                <c:pt idx="17">
                  <c:v>445</c:v>
                </c:pt>
                <c:pt idx="18">
                  <c:v>450</c:v>
                </c:pt>
                <c:pt idx="19">
                  <c:v>455</c:v>
                </c:pt>
                <c:pt idx="20">
                  <c:v>460</c:v>
                </c:pt>
                <c:pt idx="21">
                  <c:v>465</c:v>
                </c:pt>
                <c:pt idx="22">
                  <c:v>470</c:v>
                </c:pt>
                <c:pt idx="23">
                  <c:v>475</c:v>
                </c:pt>
                <c:pt idx="24">
                  <c:v>480</c:v>
                </c:pt>
                <c:pt idx="25">
                  <c:v>485</c:v>
                </c:pt>
                <c:pt idx="26">
                  <c:v>490</c:v>
                </c:pt>
                <c:pt idx="27">
                  <c:v>495</c:v>
                </c:pt>
                <c:pt idx="28">
                  <c:v>500</c:v>
                </c:pt>
                <c:pt idx="29">
                  <c:v>505</c:v>
                </c:pt>
                <c:pt idx="30">
                  <c:v>510</c:v>
                </c:pt>
                <c:pt idx="31">
                  <c:v>515</c:v>
                </c:pt>
                <c:pt idx="32">
                  <c:v>520</c:v>
                </c:pt>
                <c:pt idx="33">
                  <c:v>525</c:v>
                </c:pt>
                <c:pt idx="34">
                  <c:v>530</c:v>
                </c:pt>
                <c:pt idx="35">
                  <c:v>535</c:v>
                </c:pt>
                <c:pt idx="36">
                  <c:v>540</c:v>
                </c:pt>
                <c:pt idx="37">
                  <c:v>545</c:v>
                </c:pt>
                <c:pt idx="38">
                  <c:v>550</c:v>
                </c:pt>
                <c:pt idx="39">
                  <c:v>555</c:v>
                </c:pt>
                <c:pt idx="40">
                  <c:v>560</c:v>
                </c:pt>
                <c:pt idx="41">
                  <c:v>565</c:v>
                </c:pt>
                <c:pt idx="42">
                  <c:v>570</c:v>
                </c:pt>
                <c:pt idx="43">
                  <c:v>575</c:v>
                </c:pt>
                <c:pt idx="44">
                  <c:v>580</c:v>
                </c:pt>
                <c:pt idx="45">
                  <c:v>585</c:v>
                </c:pt>
                <c:pt idx="46">
                  <c:v>590</c:v>
                </c:pt>
                <c:pt idx="47">
                  <c:v>595</c:v>
                </c:pt>
                <c:pt idx="48">
                  <c:v>600</c:v>
                </c:pt>
                <c:pt idx="49">
                  <c:v>605</c:v>
                </c:pt>
                <c:pt idx="50">
                  <c:v>610</c:v>
                </c:pt>
                <c:pt idx="51">
                  <c:v>615</c:v>
                </c:pt>
                <c:pt idx="52">
                  <c:v>620</c:v>
                </c:pt>
                <c:pt idx="53">
                  <c:v>625</c:v>
                </c:pt>
                <c:pt idx="54">
                  <c:v>630</c:v>
                </c:pt>
                <c:pt idx="55">
                  <c:v>635</c:v>
                </c:pt>
                <c:pt idx="56">
                  <c:v>640</c:v>
                </c:pt>
                <c:pt idx="57">
                  <c:v>645</c:v>
                </c:pt>
                <c:pt idx="58">
                  <c:v>650</c:v>
                </c:pt>
                <c:pt idx="59">
                  <c:v>655</c:v>
                </c:pt>
                <c:pt idx="60">
                  <c:v>660</c:v>
                </c:pt>
                <c:pt idx="61">
                  <c:v>665</c:v>
                </c:pt>
                <c:pt idx="62">
                  <c:v>670</c:v>
                </c:pt>
                <c:pt idx="63">
                  <c:v>675</c:v>
                </c:pt>
                <c:pt idx="64">
                  <c:v>680</c:v>
                </c:pt>
                <c:pt idx="65">
                  <c:v>685</c:v>
                </c:pt>
              </c:numCache>
            </c:numRef>
          </c:xVal>
          <c:yVal>
            <c:numRef>
              <c:f>Sheet1!$H$2:$H$302</c:f>
              <c:numCache>
                <c:formatCode>General</c:formatCode>
                <c:ptCount val="301"/>
                <c:pt idx="0">
                  <c:v>5.01206</c:v>
                </c:pt>
                <c:pt idx="1">
                  <c:v>4.9313700000000003</c:v>
                </c:pt>
                <c:pt idx="2">
                  <c:v>7.8238099999999999</c:v>
                </c:pt>
                <c:pt idx="3">
                  <c:v>12.649800000000001</c:v>
                </c:pt>
                <c:pt idx="4">
                  <c:v>20.431899999999999</c:v>
                </c:pt>
                <c:pt idx="5">
                  <c:v>28.450900000000001</c:v>
                </c:pt>
                <c:pt idx="6">
                  <c:v>36.503700000000002</c:v>
                </c:pt>
                <c:pt idx="7">
                  <c:v>45.119399999999999</c:v>
                </c:pt>
                <c:pt idx="8">
                  <c:v>52.789700000000003</c:v>
                </c:pt>
                <c:pt idx="9">
                  <c:v>53.752000000000002</c:v>
                </c:pt>
                <c:pt idx="10">
                  <c:v>55.409399999999998</c:v>
                </c:pt>
                <c:pt idx="11">
                  <c:v>55.951300000000003</c:v>
                </c:pt>
                <c:pt idx="12">
                  <c:v>54.903500000000001</c:v>
                </c:pt>
                <c:pt idx="13">
                  <c:v>52.691699999999997</c:v>
                </c:pt>
                <c:pt idx="14">
                  <c:v>51.021599999999999</c:v>
                </c:pt>
                <c:pt idx="15">
                  <c:v>47.725999999999999</c:v>
                </c:pt>
                <c:pt idx="16">
                  <c:v>44.807600000000001</c:v>
                </c:pt>
                <c:pt idx="17">
                  <c:v>42.654299999999999</c:v>
                </c:pt>
                <c:pt idx="18">
                  <c:v>37.676200000000001</c:v>
                </c:pt>
                <c:pt idx="19">
                  <c:v>35.104999999999997</c:v>
                </c:pt>
                <c:pt idx="20">
                  <c:v>32.636800000000001</c:v>
                </c:pt>
                <c:pt idx="21">
                  <c:v>30.8048</c:v>
                </c:pt>
                <c:pt idx="22">
                  <c:v>29.739899999999999</c:v>
                </c:pt>
                <c:pt idx="23">
                  <c:v>26.7043</c:v>
                </c:pt>
                <c:pt idx="24">
                  <c:v>24.563199999999998</c:v>
                </c:pt>
                <c:pt idx="25">
                  <c:v>21.528099999999998</c:v>
                </c:pt>
                <c:pt idx="26">
                  <c:v>19.716699999999999</c:v>
                </c:pt>
                <c:pt idx="27">
                  <c:v>17.602599999999999</c:v>
                </c:pt>
                <c:pt idx="28">
                  <c:v>15.96</c:v>
                </c:pt>
                <c:pt idx="29">
                  <c:v>15.037000000000001</c:v>
                </c:pt>
                <c:pt idx="30">
                  <c:v>13.816700000000001</c:v>
                </c:pt>
                <c:pt idx="31">
                  <c:v>13.0098</c:v>
                </c:pt>
                <c:pt idx="32">
                  <c:v>12.3271</c:v>
                </c:pt>
                <c:pt idx="33">
                  <c:v>11.6296</c:v>
                </c:pt>
                <c:pt idx="34">
                  <c:v>11.010400000000001</c:v>
                </c:pt>
                <c:pt idx="35">
                  <c:v>10.5708</c:v>
                </c:pt>
                <c:pt idx="36">
                  <c:v>10.2357</c:v>
                </c:pt>
                <c:pt idx="37">
                  <c:v>9.9990600000000001</c:v>
                </c:pt>
                <c:pt idx="38">
                  <c:v>9.6984999999999992</c:v>
                </c:pt>
                <c:pt idx="39">
                  <c:v>9.6292500000000008</c:v>
                </c:pt>
                <c:pt idx="40">
                  <c:v>9.6937700000000007</c:v>
                </c:pt>
                <c:pt idx="41">
                  <c:v>9.2674599999999998</c:v>
                </c:pt>
                <c:pt idx="42">
                  <c:v>8.7277100000000001</c:v>
                </c:pt>
                <c:pt idx="43">
                  <c:v>8.0344899999999999</c:v>
                </c:pt>
                <c:pt idx="44">
                  <c:v>7.1377100000000002</c:v>
                </c:pt>
                <c:pt idx="45">
                  <c:v>6.2120199999999999</c:v>
                </c:pt>
                <c:pt idx="46">
                  <c:v>5.5310899999999998</c:v>
                </c:pt>
                <c:pt idx="47">
                  <c:v>4.7082199999999998</c:v>
                </c:pt>
                <c:pt idx="48">
                  <c:v>4.09056</c:v>
                </c:pt>
                <c:pt idx="49">
                  <c:v>3.7498</c:v>
                </c:pt>
                <c:pt idx="50">
                  <c:v>3.4572600000000002</c:v>
                </c:pt>
                <c:pt idx="51">
                  <c:v>3.0310700000000002</c:v>
                </c:pt>
                <c:pt idx="52">
                  <c:v>2.7373699999999999</c:v>
                </c:pt>
                <c:pt idx="53">
                  <c:v>2.42577</c:v>
                </c:pt>
                <c:pt idx="54">
                  <c:v>2.2107800000000002</c:v>
                </c:pt>
                <c:pt idx="55">
                  <c:v>2.0647799999999998</c:v>
                </c:pt>
                <c:pt idx="56">
                  <c:v>1.9762299999999999</c:v>
                </c:pt>
                <c:pt idx="57">
                  <c:v>1.9712099999999999</c:v>
                </c:pt>
                <c:pt idx="58">
                  <c:v>1.7133499999999999</c:v>
                </c:pt>
                <c:pt idx="59">
                  <c:v>1.64245</c:v>
                </c:pt>
                <c:pt idx="60">
                  <c:v>1.6011500000000001</c:v>
                </c:pt>
                <c:pt idx="61">
                  <c:v>1.5374699999999999</c:v>
                </c:pt>
                <c:pt idx="62">
                  <c:v>1.4951300000000001</c:v>
                </c:pt>
                <c:pt idx="63">
                  <c:v>1.44289</c:v>
                </c:pt>
                <c:pt idx="64">
                  <c:v>1.4611700000000001</c:v>
                </c:pt>
                <c:pt idx="65">
                  <c:v>1.43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98D-4263-9581-B18ACFBA9293}"/>
            </c:ext>
          </c:extLst>
        </c:ser>
        <c:ser>
          <c:idx val="0"/>
          <c:order val="3"/>
          <c:tx>
            <c:strRef>
              <c:f>Sheet1!$K$1</c:f>
              <c:strCache>
                <c:ptCount val="1"/>
                <c:pt idx="0">
                  <c:v>PL-350-H2O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J$2:$J$302</c:f>
              <c:numCache>
                <c:formatCode>General</c:formatCode>
                <c:ptCount val="301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</c:numCache>
            </c:numRef>
          </c:xVal>
          <c:yVal>
            <c:numRef>
              <c:f>Sheet1!$K$2:$K$302</c:f>
              <c:numCache>
                <c:formatCode>General</c:formatCode>
                <c:ptCount val="301"/>
                <c:pt idx="0">
                  <c:v>3.41214</c:v>
                </c:pt>
                <c:pt idx="1">
                  <c:v>4.21889</c:v>
                </c:pt>
                <c:pt idx="2">
                  <c:v>6.6683500000000002</c:v>
                </c:pt>
                <c:pt idx="3">
                  <c:v>12.0245</c:v>
                </c:pt>
                <c:pt idx="4">
                  <c:v>18.837199999999999</c:v>
                </c:pt>
                <c:pt idx="5">
                  <c:v>27.130500000000001</c:v>
                </c:pt>
                <c:pt idx="6">
                  <c:v>34.403599999999997</c:v>
                </c:pt>
                <c:pt idx="7">
                  <c:v>43.0349</c:v>
                </c:pt>
                <c:pt idx="8">
                  <c:v>51.035899999999998</c:v>
                </c:pt>
                <c:pt idx="9">
                  <c:v>51.921700000000001</c:v>
                </c:pt>
                <c:pt idx="10">
                  <c:v>53.386800000000001</c:v>
                </c:pt>
                <c:pt idx="11">
                  <c:v>53.422699999999999</c:v>
                </c:pt>
                <c:pt idx="12">
                  <c:v>52.418599999999998</c:v>
                </c:pt>
                <c:pt idx="13">
                  <c:v>51.266399999999997</c:v>
                </c:pt>
                <c:pt idx="14">
                  <c:v>49.730800000000002</c:v>
                </c:pt>
                <c:pt idx="15">
                  <c:v>46.022199999999998</c:v>
                </c:pt>
                <c:pt idx="16">
                  <c:v>43.163800000000002</c:v>
                </c:pt>
                <c:pt idx="17">
                  <c:v>39.9893</c:v>
                </c:pt>
                <c:pt idx="18">
                  <c:v>37.818800000000003</c:v>
                </c:pt>
                <c:pt idx="19">
                  <c:v>33.272100000000002</c:v>
                </c:pt>
                <c:pt idx="20">
                  <c:v>30.926300000000001</c:v>
                </c:pt>
                <c:pt idx="21">
                  <c:v>29.569700000000001</c:v>
                </c:pt>
                <c:pt idx="22">
                  <c:v>28.210599999999999</c:v>
                </c:pt>
                <c:pt idx="23">
                  <c:v>25.792300000000001</c:v>
                </c:pt>
                <c:pt idx="24">
                  <c:v>23.105899999999998</c:v>
                </c:pt>
                <c:pt idx="25">
                  <c:v>20.7028</c:v>
                </c:pt>
                <c:pt idx="26">
                  <c:v>18.590299999999999</c:v>
                </c:pt>
                <c:pt idx="27">
                  <c:v>16.950600000000001</c:v>
                </c:pt>
                <c:pt idx="28">
                  <c:v>15.212400000000001</c:v>
                </c:pt>
                <c:pt idx="29">
                  <c:v>14.236000000000001</c:v>
                </c:pt>
                <c:pt idx="30">
                  <c:v>13.408200000000001</c:v>
                </c:pt>
                <c:pt idx="31">
                  <c:v>12.4588</c:v>
                </c:pt>
                <c:pt idx="32">
                  <c:v>11.715199999999999</c:v>
                </c:pt>
                <c:pt idx="33">
                  <c:v>11.0099</c:v>
                </c:pt>
                <c:pt idx="34">
                  <c:v>10.511900000000001</c:v>
                </c:pt>
                <c:pt idx="35">
                  <c:v>9.8500899999999998</c:v>
                </c:pt>
                <c:pt idx="36">
                  <c:v>9.3722399999999997</c:v>
                </c:pt>
                <c:pt idx="37">
                  <c:v>8.9903999999999993</c:v>
                </c:pt>
                <c:pt idx="38">
                  <c:v>9.0842799999999997</c:v>
                </c:pt>
                <c:pt idx="39">
                  <c:v>8.7433399999999999</c:v>
                </c:pt>
                <c:pt idx="40">
                  <c:v>8.5912299999999995</c:v>
                </c:pt>
                <c:pt idx="41">
                  <c:v>8.1598400000000009</c:v>
                </c:pt>
                <c:pt idx="42">
                  <c:v>7.6235299999999997</c:v>
                </c:pt>
                <c:pt idx="43">
                  <c:v>6.8715400000000004</c:v>
                </c:pt>
                <c:pt idx="44">
                  <c:v>6.2658199999999997</c:v>
                </c:pt>
                <c:pt idx="45">
                  <c:v>5.6498999999999997</c:v>
                </c:pt>
                <c:pt idx="46">
                  <c:v>4.6511300000000002</c:v>
                </c:pt>
                <c:pt idx="47">
                  <c:v>4.1623099999999997</c:v>
                </c:pt>
                <c:pt idx="48">
                  <c:v>3.68201</c:v>
                </c:pt>
                <c:pt idx="49">
                  <c:v>3.3702000000000001</c:v>
                </c:pt>
                <c:pt idx="50">
                  <c:v>3.0756299999999999</c:v>
                </c:pt>
                <c:pt idx="51">
                  <c:v>2.6497000000000002</c:v>
                </c:pt>
                <c:pt idx="52">
                  <c:v>2.4085399999999999</c:v>
                </c:pt>
                <c:pt idx="53">
                  <c:v>2.1968000000000001</c:v>
                </c:pt>
                <c:pt idx="54">
                  <c:v>2.1428699999999998</c:v>
                </c:pt>
                <c:pt idx="55">
                  <c:v>1.97871</c:v>
                </c:pt>
                <c:pt idx="56">
                  <c:v>1.7839400000000001</c:v>
                </c:pt>
                <c:pt idx="57">
                  <c:v>1.78102</c:v>
                </c:pt>
                <c:pt idx="58">
                  <c:v>1.74485</c:v>
                </c:pt>
                <c:pt idx="59">
                  <c:v>1.6096699999999999</c:v>
                </c:pt>
                <c:pt idx="60">
                  <c:v>1.55796</c:v>
                </c:pt>
                <c:pt idx="61">
                  <c:v>1.51203</c:v>
                </c:pt>
                <c:pt idx="62">
                  <c:v>1.4839800000000001</c:v>
                </c:pt>
                <c:pt idx="63">
                  <c:v>1.4181299999999999</c:v>
                </c:pt>
                <c:pt idx="64">
                  <c:v>1.47883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98D-4263-9581-B18ACFBA92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296064"/>
        <c:axId val="471300328"/>
      </c:scatterChart>
      <c:valAx>
        <c:axId val="477503656"/>
        <c:scaling>
          <c:orientation val="minMax"/>
          <c:max val="700"/>
          <c:min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7500376"/>
        <c:crosses val="autoZero"/>
        <c:crossBetween val="midCat"/>
      </c:valAx>
      <c:valAx>
        <c:axId val="477500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.</a:t>
                </a:r>
                <a:r>
                  <a:rPr lang="en-US" baseline="0"/>
                  <a:t> 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1.3888888888888888E-2"/>
              <c:y val="0.4275561388159813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7503656"/>
        <c:crosses val="autoZero"/>
        <c:crossBetween val="midCat"/>
      </c:valAx>
      <c:valAx>
        <c:axId val="471300328"/>
        <c:scaling>
          <c:orientation val="minMax"/>
        </c:scaling>
        <c:delete val="0"/>
        <c:axPos val="r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L (a.u.)</a:t>
                </a:r>
              </a:p>
            </c:rich>
          </c:tx>
          <c:layout>
            <c:manualLayout>
              <c:xMode val="edge"/>
              <c:yMode val="edge"/>
              <c:x val="0.94387489063867014"/>
              <c:y val="0.391456328375619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71296064"/>
        <c:crosses val="max"/>
        <c:crossBetween val="midCat"/>
      </c:valAx>
      <c:valAx>
        <c:axId val="47129606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71300328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u-O in H2O-HCl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PL-350</c:v>
                </c:pt>
              </c:strCache>
            </c:strRef>
          </c:tx>
          <c:marker>
            <c:symbol val="none"/>
          </c:marker>
          <c:xVal>
            <c:numRef>
              <c:f>Sheet1!$A$2:$A$66</c:f>
              <c:numCache>
                <c:formatCode>General</c:formatCode>
                <c:ptCount val="65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</c:numCache>
            </c:numRef>
          </c:xVal>
          <c:yVal>
            <c:numRef>
              <c:f>Sheet1!$B$2:$B$66</c:f>
              <c:numCache>
                <c:formatCode>General</c:formatCode>
                <c:ptCount val="65"/>
                <c:pt idx="0">
                  <c:v>3.41214</c:v>
                </c:pt>
                <c:pt idx="1">
                  <c:v>4.21889</c:v>
                </c:pt>
                <c:pt idx="2">
                  <c:v>6.6683500000000002</c:v>
                </c:pt>
                <c:pt idx="3">
                  <c:v>12.0245</c:v>
                </c:pt>
                <c:pt idx="4">
                  <c:v>18.837199999999999</c:v>
                </c:pt>
                <c:pt idx="5">
                  <c:v>27.130500000000001</c:v>
                </c:pt>
                <c:pt idx="6">
                  <c:v>34.403599999999997</c:v>
                </c:pt>
                <c:pt idx="7">
                  <c:v>43.0349</c:v>
                </c:pt>
                <c:pt idx="8">
                  <c:v>51.035899999999998</c:v>
                </c:pt>
                <c:pt idx="9">
                  <c:v>51.921700000000001</c:v>
                </c:pt>
                <c:pt idx="10">
                  <c:v>53.386800000000001</c:v>
                </c:pt>
                <c:pt idx="11">
                  <c:v>53.422699999999999</c:v>
                </c:pt>
                <c:pt idx="12">
                  <c:v>52.418599999999998</c:v>
                </c:pt>
                <c:pt idx="13">
                  <c:v>51.266399999999997</c:v>
                </c:pt>
                <c:pt idx="14">
                  <c:v>49.730800000000002</c:v>
                </c:pt>
                <c:pt idx="15">
                  <c:v>46.022199999999998</c:v>
                </c:pt>
                <c:pt idx="16">
                  <c:v>43.163800000000002</c:v>
                </c:pt>
                <c:pt idx="17">
                  <c:v>39.9893</c:v>
                </c:pt>
                <c:pt idx="18">
                  <c:v>37.818800000000003</c:v>
                </c:pt>
                <c:pt idx="19">
                  <c:v>33.272100000000002</c:v>
                </c:pt>
                <c:pt idx="20">
                  <c:v>30.926300000000001</c:v>
                </c:pt>
                <c:pt idx="21">
                  <c:v>29.569700000000001</c:v>
                </c:pt>
                <c:pt idx="22">
                  <c:v>28.210599999999999</c:v>
                </c:pt>
                <c:pt idx="23">
                  <c:v>25.792300000000001</c:v>
                </c:pt>
                <c:pt idx="24">
                  <c:v>23.105899999999998</c:v>
                </c:pt>
                <c:pt idx="25">
                  <c:v>20.7028</c:v>
                </c:pt>
                <c:pt idx="26">
                  <c:v>18.590299999999999</c:v>
                </c:pt>
                <c:pt idx="27">
                  <c:v>16.950600000000001</c:v>
                </c:pt>
                <c:pt idx="28">
                  <c:v>15.212400000000001</c:v>
                </c:pt>
                <c:pt idx="29">
                  <c:v>14.236000000000001</c:v>
                </c:pt>
                <c:pt idx="30">
                  <c:v>13.408200000000001</c:v>
                </c:pt>
                <c:pt idx="31">
                  <c:v>12.4588</c:v>
                </c:pt>
                <c:pt idx="32">
                  <c:v>11.715199999999999</c:v>
                </c:pt>
                <c:pt idx="33">
                  <c:v>11.0099</c:v>
                </c:pt>
                <c:pt idx="34">
                  <c:v>10.511900000000001</c:v>
                </c:pt>
                <c:pt idx="35">
                  <c:v>9.8500899999999998</c:v>
                </c:pt>
                <c:pt idx="36">
                  <c:v>9.3722399999999997</c:v>
                </c:pt>
                <c:pt idx="37">
                  <c:v>8.9903999999999993</c:v>
                </c:pt>
                <c:pt idx="38">
                  <c:v>9.0842799999999997</c:v>
                </c:pt>
                <c:pt idx="39">
                  <c:v>8.7433399999999999</c:v>
                </c:pt>
                <c:pt idx="40">
                  <c:v>8.5912299999999995</c:v>
                </c:pt>
                <c:pt idx="41">
                  <c:v>8.1598400000000009</c:v>
                </c:pt>
                <c:pt idx="42">
                  <c:v>7.6235299999999997</c:v>
                </c:pt>
                <c:pt idx="43">
                  <c:v>6.8715400000000004</c:v>
                </c:pt>
                <c:pt idx="44">
                  <c:v>6.2658199999999997</c:v>
                </c:pt>
                <c:pt idx="45">
                  <c:v>5.6498999999999997</c:v>
                </c:pt>
                <c:pt idx="46">
                  <c:v>4.6511300000000002</c:v>
                </c:pt>
                <c:pt idx="47">
                  <c:v>4.1623099999999997</c:v>
                </c:pt>
                <c:pt idx="48">
                  <c:v>3.68201</c:v>
                </c:pt>
                <c:pt idx="49">
                  <c:v>3.3702000000000001</c:v>
                </c:pt>
                <c:pt idx="50">
                  <c:v>3.0756299999999999</c:v>
                </c:pt>
                <c:pt idx="51">
                  <c:v>2.6497000000000002</c:v>
                </c:pt>
                <c:pt idx="52">
                  <c:v>2.4085399999999999</c:v>
                </c:pt>
                <c:pt idx="53">
                  <c:v>2.1968000000000001</c:v>
                </c:pt>
                <c:pt idx="54">
                  <c:v>2.1428699999999998</c:v>
                </c:pt>
                <c:pt idx="55">
                  <c:v>1.97871</c:v>
                </c:pt>
                <c:pt idx="56">
                  <c:v>1.7839400000000001</c:v>
                </c:pt>
                <c:pt idx="57">
                  <c:v>1.78102</c:v>
                </c:pt>
                <c:pt idx="58">
                  <c:v>1.74485</c:v>
                </c:pt>
                <c:pt idx="59">
                  <c:v>1.6096699999999999</c:v>
                </c:pt>
                <c:pt idx="60">
                  <c:v>1.55796</c:v>
                </c:pt>
                <c:pt idx="61">
                  <c:v>1.51203</c:v>
                </c:pt>
                <c:pt idx="62">
                  <c:v>1.4839800000000001</c:v>
                </c:pt>
                <c:pt idx="63">
                  <c:v>1.4181299999999999</c:v>
                </c:pt>
                <c:pt idx="64">
                  <c:v>1.47883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EB6-46B7-AFE9-AAB6F780C51D}"/>
            </c:ext>
          </c:extLst>
        </c:ser>
        <c:ser>
          <c:idx val="2"/>
          <c:order val="1"/>
          <c:tx>
            <c:strRef>
              <c:f>Sheet1!$E$1</c:f>
              <c:strCache>
                <c:ptCount val="1"/>
                <c:pt idx="0">
                  <c:v>PL-400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heet1!$D$2:$D$59</c:f>
              <c:numCache>
                <c:formatCode>General</c:formatCode>
                <c:ptCount val="58"/>
                <c:pt idx="0">
                  <c:v>415</c:v>
                </c:pt>
                <c:pt idx="1">
                  <c:v>420</c:v>
                </c:pt>
                <c:pt idx="2">
                  <c:v>425</c:v>
                </c:pt>
                <c:pt idx="3">
                  <c:v>430</c:v>
                </c:pt>
                <c:pt idx="4">
                  <c:v>435</c:v>
                </c:pt>
                <c:pt idx="5">
                  <c:v>440</c:v>
                </c:pt>
                <c:pt idx="6">
                  <c:v>445</c:v>
                </c:pt>
                <c:pt idx="7">
                  <c:v>450</c:v>
                </c:pt>
                <c:pt idx="8">
                  <c:v>455</c:v>
                </c:pt>
                <c:pt idx="9">
                  <c:v>460</c:v>
                </c:pt>
                <c:pt idx="10">
                  <c:v>465</c:v>
                </c:pt>
                <c:pt idx="11">
                  <c:v>470</c:v>
                </c:pt>
                <c:pt idx="12">
                  <c:v>475</c:v>
                </c:pt>
                <c:pt idx="13">
                  <c:v>480</c:v>
                </c:pt>
                <c:pt idx="14">
                  <c:v>485</c:v>
                </c:pt>
                <c:pt idx="15">
                  <c:v>490</c:v>
                </c:pt>
                <c:pt idx="16">
                  <c:v>495</c:v>
                </c:pt>
                <c:pt idx="17">
                  <c:v>500</c:v>
                </c:pt>
                <c:pt idx="18">
                  <c:v>505</c:v>
                </c:pt>
                <c:pt idx="19">
                  <c:v>510</c:v>
                </c:pt>
                <c:pt idx="20">
                  <c:v>515</c:v>
                </c:pt>
                <c:pt idx="21">
                  <c:v>520</c:v>
                </c:pt>
                <c:pt idx="22">
                  <c:v>525</c:v>
                </c:pt>
                <c:pt idx="23">
                  <c:v>530</c:v>
                </c:pt>
                <c:pt idx="24">
                  <c:v>535</c:v>
                </c:pt>
                <c:pt idx="25">
                  <c:v>540</c:v>
                </c:pt>
                <c:pt idx="26">
                  <c:v>545</c:v>
                </c:pt>
                <c:pt idx="27">
                  <c:v>550</c:v>
                </c:pt>
                <c:pt idx="28">
                  <c:v>555</c:v>
                </c:pt>
                <c:pt idx="29">
                  <c:v>560</c:v>
                </c:pt>
                <c:pt idx="30">
                  <c:v>565</c:v>
                </c:pt>
                <c:pt idx="31">
                  <c:v>570</c:v>
                </c:pt>
                <c:pt idx="32">
                  <c:v>575</c:v>
                </c:pt>
                <c:pt idx="33">
                  <c:v>580</c:v>
                </c:pt>
                <c:pt idx="34">
                  <c:v>585</c:v>
                </c:pt>
                <c:pt idx="35">
                  <c:v>590</c:v>
                </c:pt>
                <c:pt idx="36">
                  <c:v>595</c:v>
                </c:pt>
                <c:pt idx="37">
                  <c:v>600</c:v>
                </c:pt>
                <c:pt idx="38">
                  <c:v>605</c:v>
                </c:pt>
                <c:pt idx="39">
                  <c:v>610</c:v>
                </c:pt>
                <c:pt idx="40">
                  <c:v>615</c:v>
                </c:pt>
                <c:pt idx="41">
                  <c:v>620</c:v>
                </c:pt>
                <c:pt idx="42">
                  <c:v>625</c:v>
                </c:pt>
                <c:pt idx="43">
                  <c:v>630</c:v>
                </c:pt>
                <c:pt idx="44">
                  <c:v>635</c:v>
                </c:pt>
                <c:pt idx="45">
                  <c:v>640</c:v>
                </c:pt>
                <c:pt idx="46">
                  <c:v>645</c:v>
                </c:pt>
                <c:pt idx="47">
                  <c:v>650</c:v>
                </c:pt>
                <c:pt idx="48">
                  <c:v>655</c:v>
                </c:pt>
                <c:pt idx="49">
                  <c:v>660</c:v>
                </c:pt>
                <c:pt idx="50">
                  <c:v>665</c:v>
                </c:pt>
                <c:pt idx="51">
                  <c:v>670</c:v>
                </c:pt>
                <c:pt idx="52">
                  <c:v>675</c:v>
                </c:pt>
                <c:pt idx="53">
                  <c:v>680</c:v>
                </c:pt>
                <c:pt idx="54">
                  <c:v>685</c:v>
                </c:pt>
                <c:pt idx="55">
                  <c:v>690</c:v>
                </c:pt>
                <c:pt idx="56">
                  <c:v>695</c:v>
                </c:pt>
                <c:pt idx="57">
                  <c:v>700</c:v>
                </c:pt>
              </c:numCache>
            </c:numRef>
          </c:xVal>
          <c:yVal>
            <c:numRef>
              <c:f>Sheet1!$E$2:$E$59</c:f>
              <c:numCache>
                <c:formatCode>General</c:formatCode>
                <c:ptCount val="58"/>
                <c:pt idx="0">
                  <c:v>5.1458599999999999</c:v>
                </c:pt>
                <c:pt idx="1">
                  <c:v>5.8436500000000002</c:v>
                </c:pt>
                <c:pt idx="2">
                  <c:v>7.3397100000000002</c:v>
                </c:pt>
                <c:pt idx="3">
                  <c:v>9.1345600000000005</c:v>
                </c:pt>
                <c:pt idx="4">
                  <c:v>11.289400000000001</c:v>
                </c:pt>
                <c:pt idx="5">
                  <c:v>13.9971</c:v>
                </c:pt>
                <c:pt idx="6">
                  <c:v>16.968299999999999</c:v>
                </c:pt>
                <c:pt idx="7">
                  <c:v>19.853200000000001</c:v>
                </c:pt>
                <c:pt idx="8">
                  <c:v>22.786799999999999</c:v>
                </c:pt>
                <c:pt idx="9">
                  <c:v>27.083500000000001</c:v>
                </c:pt>
                <c:pt idx="10">
                  <c:v>33.1111</c:v>
                </c:pt>
                <c:pt idx="11">
                  <c:v>33.163499999999999</c:v>
                </c:pt>
                <c:pt idx="12">
                  <c:v>32.8947</c:v>
                </c:pt>
                <c:pt idx="13">
                  <c:v>33.391100000000002</c:v>
                </c:pt>
                <c:pt idx="14">
                  <c:v>33.479700000000001</c:v>
                </c:pt>
                <c:pt idx="15">
                  <c:v>33.112299999999998</c:v>
                </c:pt>
                <c:pt idx="16">
                  <c:v>33.173099999999998</c:v>
                </c:pt>
                <c:pt idx="17">
                  <c:v>32.667099999999998</c:v>
                </c:pt>
                <c:pt idx="18">
                  <c:v>32.644199999999998</c:v>
                </c:pt>
                <c:pt idx="19">
                  <c:v>32.269599999999997</c:v>
                </c:pt>
                <c:pt idx="20">
                  <c:v>31.254999999999999</c:v>
                </c:pt>
                <c:pt idx="21">
                  <c:v>29.927199999999999</c:v>
                </c:pt>
                <c:pt idx="22">
                  <c:v>29.030799999999999</c:v>
                </c:pt>
                <c:pt idx="23">
                  <c:v>27.8294</c:v>
                </c:pt>
                <c:pt idx="24">
                  <c:v>26.7852</c:v>
                </c:pt>
                <c:pt idx="25">
                  <c:v>24.988499999999998</c:v>
                </c:pt>
                <c:pt idx="26">
                  <c:v>23.806000000000001</c:v>
                </c:pt>
                <c:pt idx="27">
                  <c:v>22.592600000000001</c:v>
                </c:pt>
                <c:pt idx="28">
                  <c:v>21.400200000000002</c:v>
                </c:pt>
                <c:pt idx="29">
                  <c:v>20.328700000000001</c:v>
                </c:pt>
                <c:pt idx="30">
                  <c:v>18.4862</c:v>
                </c:pt>
                <c:pt idx="31">
                  <c:v>17.1401</c:v>
                </c:pt>
                <c:pt idx="32">
                  <c:v>14.781000000000001</c:v>
                </c:pt>
                <c:pt idx="33">
                  <c:v>12.756600000000001</c:v>
                </c:pt>
                <c:pt idx="34">
                  <c:v>10.2392</c:v>
                </c:pt>
                <c:pt idx="35">
                  <c:v>8.7509899999999998</c:v>
                </c:pt>
                <c:pt idx="36">
                  <c:v>7.2450099999999997</c:v>
                </c:pt>
                <c:pt idx="37">
                  <c:v>6.1800300000000004</c:v>
                </c:pt>
                <c:pt idx="38">
                  <c:v>5.1086</c:v>
                </c:pt>
                <c:pt idx="39">
                  <c:v>4.3363399999999999</c:v>
                </c:pt>
                <c:pt idx="40">
                  <c:v>3.6882199999999998</c:v>
                </c:pt>
                <c:pt idx="41">
                  <c:v>3.2335500000000001</c:v>
                </c:pt>
                <c:pt idx="42">
                  <c:v>2.8275100000000002</c:v>
                </c:pt>
                <c:pt idx="43">
                  <c:v>2.4666899999999998</c:v>
                </c:pt>
                <c:pt idx="44">
                  <c:v>2.1331199999999999</c:v>
                </c:pt>
                <c:pt idx="45">
                  <c:v>1.86704</c:v>
                </c:pt>
                <c:pt idx="46">
                  <c:v>1.6023700000000001</c:v>
                </c:pt>
                <c:pt idx="47">
                  <c:v>1.52033</c:v>
                </c:pt>
                <c:pt idx="48">
                  <c:v>1.46031</c:v>
                </c:pt>
                <c:pt idx="49">
                  <c:v>1.15751</c:v>
                </c:pt>
                <c:pt idx="50">
                  <c:v>1.2510600000000001</c:v>
                </c:pt>
                <c:pt idx="51">
                  <c:v>1.1406799999999999</c:v>
                </c:pt>
                <c:pt idx="52">
                  <c:v>1.1408799999999999</c:v>
                </c:pt>
                <c:pt idx="53">
                  <c:v>1.0995699999999999</c:v>
                </c:pt>
                <c:pt idx="54">
                  <c:v>1.0781799999999999</c:v>
                </c:pt>
                <c:pt idx="55">
                  <c:v>1.0452699999999999</c:v>
                </c:pt>
                <c:pt idx="56">
                  <c:v>1.04501</c:v>
                </c:pt>
                <c:pt idx="57">
                  <c:v>0.9935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EB6-46B7-AFE9-AAB6F780C51D}"/>
            </c:ext>
          </c:extLst>
        </c:ser>
        <c:ser>
          <c:idx val="3"/>
          <c:order val="2"/>
          <c:tx>
            <c:v>PL-450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G$2:$G$48</c:f>
              <c:numCache>
                <c:formatCode>General</c:formatCode>
                <c:ptCount val="47"/>
                <c:pt idx="0">
                  <c:v>470</c:v>
                </c:pt>
                <c:pt idx="1">
                  <c:v>475</c:v>
                </c:pt>
                <c:pt idx="2">
                  <c:v>480</c:v>
                </c:pt>
                <c:pt idx="3">
                  <c:v>485</c:v>
                </c:pt>
                <c:pt idx="4">
                  <c:v>490</c:v>
                </c:pt>
                <c:pt idx="5">
                  <c:v>495</c:v>
                </c:pt>
                <c:pt idx="6">
                  <c:v>500</c:v>
                </c:pt>
                <c:pt idx="7">
                  <c:v>505</c:v>
                </c:pt>
                <c:pt idx="8">
                  <c:v>510</c:v>
                </c:pt>
                <c:pt idx="9">
                  <c:v>515</c:v>
                </c:pt>
                <c:pt idx="10">
                  <c:v>520</c:v>
                </c:pt>
                <c:pt idx="11">
                  <c:v>525</c:v>
                </c:pt>
                <c:pt idx="12">
                  <c:v>530</c:v>
                </c:pt>
                <c:pt idx="13">
                  <c:v>535</c:v>
                </c:pt>
                <c:pt idx="14">
                  <c:v>540</c:v>
                </c:pt>
                <c:pt idx="15">
                  <c:v>545</c:v>
                </c:pt>
                <c:pt idx="16">
                  <c:v>550</c:v>
                </c:pt>
                <c:pt idx="17">
                  <c:v>555</c:v>
                </c:pt>
                <c:pt idx="18">
                  <c:v>560</c:v>
                </c:pt>
                <c:pt idx="19">
                  <c:v>565</c:v>
                </c:pt>
                <c:pt idx="20">
                  <c:v>570</c:v>
                </c:pt>
                <c:pt idx="21">
                  <c:v>575</c:v>
                </c:pt>
                <c:pt idx="22">
                  <c:v>580</c:v>
                </c:pt>
                <c:pt idx="23">
                  <c:v>585</c:v>
                </c:pt>
                <c:pt idx="24">
                  <c:v>590</c:v>
                </c:pt>
                <c:pt idx="25">
                  <c:v>595</c:v>
                </c:pt>
                <c:pt idx="26">
                  <c:v>600</c:v>
                </c:pt>
                <c:pt idx="27">
                  <c:v>605</c:v>
                </c:pt>
                <c:pt idx="28">
                  <c:v>610</c:v>
                </c:pt>
                <c:pt idx="29">
                  <c:v>615</c:v>
                </c:pt>
                <c:pt idx="30">
                  <c:v>620</c:v>
                </c:pt>
                <c:pt idx="31">
                  <c:v>625</c:v>
                </c:pt>
                <c:pt idx="32">
                  <c:v>630</c:v>
                </c:pt>
                <c:pt idx="33">
                  <c:v>635</c:v>
                </c:pt>
                <c:pt idx="34">
                  <c:v>640</c:v>
                </c:pt>
                <c:pt idx="35">
                  <c:v>645</c:v>
                </c:pt>
                <c:pt idx="36">
                  <c:v>650</c:v>
                </c:pt>
                <c:pt idx="37">
                  <c:v>655</c:v>
                </c:pt>
                <c:pt idx="38">
                  <c:v>660</c:v>
                </c:pt>
                <c:pt idx="39">
                  <c:v>665</c:v>
                </c:pt>
                <c:pt idx="40">
                  <c:v>670</c:v>
                </c:pt>
                <c:pt idx="41">
                  <c:v>675</c:v>
                </c:pt>
                <c:pt idx="42">
                  <c:v>680</c:v>
                </c:pt>
                <c:pt idx="43">
                  <c:v>685</c:v>
                </c:pt>
                <c:pt idx="44">
                  <c:v>690</c:v>
                </c:pt>
                <c:pt idx="45">
                  <c:v>695</c:v>
                </c:pt>
                <c:pt idx="46">
                  <c:v>700</c:v>
                </c:pt>
              </c:numCache>
            </c:numRef>
          </c:xVal>
          <c:yVal>
            <c:numRef>
              <c:f>Sheet1!$H$2:$H$48</c:f>
              <c:numCache>
                <c:formatCode>General</c:formatCode>
                <c:ptCount val="47"/>
                <c:pt idx="0">
                  <c:v>9.8039699999999996</c:v>
                </c:pt>
                <c:pt idx="1">
                  <c:v>10.6273</c:v>
                </c:pt>
                <c:pt idx="2">
                  <c:v>11.9292</c:v>
                </c:pt>
                <c:pt idx="3">
                  <c:v>13.3155</c:v>
                </c:pt>
                <c:pt idx="4">
                  <c:v>14.727</c:v>
                </c:pt>
                <c:pt idx="5">
                  <c:v>15.728</c:v>
                </c:pt>
                <c:pt idx="6">
                  <c:v>17.319299999999998</c:v>
                </c:pt>
                <c:pt idx="7">
                  <c:v>18.230399999999999</c:v>
                </c:pt>
                <c:pt idx="8">
                  <c:v>19.270800000000001</c:v>
                </c:pt>
                <c:pt idx="9">
                  <c:v>20.074200000000001</c:v>
                </c:pt>
                <c:pt idx="10">
                  <c:v>21.113299999999999</c:v>
                </c:pt>
                <c:pt idx="11">
                  <c:v>21.8003</c:v>
                </c:pt>
                <c:pt idx="12">
                  <c:v>23.278500000000001</c:v>
                </c:pt>
                <c:pt idx="13">
                  <c:v>24.005199999999999</c:v>
                </c:pt>
                <c:pt idx="14">
                  <c:v>22.574300000000001</c:v>
                </c:pt>
                <c:pt idx="15">
                  <c:v>21.642499999999998</c:v>
                </c:pt>
                <c:pt idx="16">
                  <c:v>21.2286</c:v>
                </c:pt>
                <c:pt idx="17">
                  <c:v>20.765899999999998</c:v>
                </c:pt>
                <c:pt idx="18">
                  <c:v>20.115400000000001</c:v>
                </c:pt>
                <c:pt idx="19">
                  <c:v>19.377800000000001</c:v>
                </c:pt>
                <c:pt idx="20">
                  <c:v>18.232600000000001</c:v>
                </c:pt>
                <c:pt idx="21">
                  <c:v>16.376300000000001</c:v>
                </c:pt>
                <c:pt idx="22">
                  <c:v>13.967599999999999</c:v>
                </c:pt>
                <c:pt idx="23">
                  <c:v>11.8001</c:v>
                </c:pt>
                <c:pt idx="24">
                  <c:v>10.154400000000001</c:v>
                </c:pt>
                <c:pt idx="25">
                  <c:v>8.5565499999999997</c:v>
                </c:pt>
                <c:pt idx="26">
                  <c:v>7.0659200000000002</c:v>
                </c:pt>
                <c:pt idx="27">
                  <c:v>5.9593499999999997</c:v>
                </c:pt>
                <c:pt idx="28">
                  <c:v>5.1474599999999997</c:v>
                </c:pt>
                <c:pt idx="29">
                  <c:v>4.3075799999999997</c:v>
                </c:pt>
                <c:pt idx="30">
                  <c:v>3.7767300000000001</c:v>
                </c:pt>
                <c:pt idx="31">
                  <c:v>3.1274099999999998</c:v>
                </c:pt>
                <c:pt idx="32">
                  <c:v>2.8244799999999999</c:v>
                </c:pt>
                <c:pt idx="33">
                  <c:v>2.3634599999999999</c:v>
                </c:pt>
                <c:pt idx="34">
                  <c:v>2.0326599999999999</c:v>
                </c:pt>
                <c:pt idx="35">
                  <c:v>1.6751400000000001</c:v>
                </c:pt>
                <c:pt idx="36">
                  <c:v>1.6289</c:v>
                </c:pt>
                <c:pt idx="37">
                  <c:v>1.4766699999999999</c:v>
                </c:pt>
                <c:pt idx="38">
                  <c:v>1.28993</c:v>
                </c:pt>
                <c:pt idx="39">
                  <c:v>1.2270099999999999</c:v>
                </c:pt>
                <c:pt idx="40">
                  <c:v>1.1419900000000001</c:v>
                </c:pt>
                <c:pt idx="41">
                  <c:v>1.16831</c:v>
                </c:pt>
                <c:pt idx="42">
                  <c:v>1.0566800000000001</c:v>
                </c:pt>
                <c:pt idx="43">
                  <c:v>1.0115499999999999</c:v>
                </c:pt>
                <c:pt idx="44">
                  <c:v>1.00288</c:v>
                </c:pt>
                <c:pt idx="45">
                  <c:v>0.93415999999999999</c:v>
                </c:pt>
                <c:pt idx="46">
                  <c:v>0.98121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EB6-46B7-AFE9-AAB6F780C51D}"/>
            </c:ext>
          </c:extLst>
        </c:ser>
        <c:ser>
          <c:idx val="4"/>
          <c:order val="3"/>
          <c:tx>
            <c:strRef>
              <c:f>Sheet1!$K$1</c:f>
              <c:strCache>
                <c:ptCount val="1"/>
                <c:pt idx="0">
                  <c:v>PL-500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Sheet1!$J$2:$J$100</c:f>
              <c:numCache>
                <c:formatCode>General</c:formatCode>
                <c:ptCount val="99"/>
                <c:pt idx="0">
                  <c:v>515</c:v>
                </c:pt>
                <c:pt idx="1">
                  <c:v>520</c:v>
                </c:pt>
                <c:pt idx="2">
                  <c:v>525</c:v>
                </c:pt>
                <c:pt idx="3">
                  <c:v>530</c:v>
                </c:pt>
                <c:pt idx="4">
                  <c:v>535</c:v>
                </c:pt>
                <c:pt idx="5">
                  <c:v>540</c:v>
                </c:pt>
                <c:pt idx="6">
                  <c:v>545</c:v>
                </c:pt>
                <c:pt idx="7">
                  <c:v>550</c:v>
                </c:pt>
                <c:pt idx="8">
                  <c:v>555</c:v>
                </c:pt>
                <c:pt idx="9">
                  <c:v>560</c:v>
                </c:pt>
                <c:pt idx="10">
                  <c:v>565</c:v>
                </c:pt>
                <c:pt idx="11">
                  <c:v>570</c:v>
                </c:pt>
                <c:pt idx="12">
                  <c:v>575</c:v>
                </c:pt>
                <c:pt idx="13">
                  <c:v>580</c:v>
                </c:pt>
                <c:pt idx="14">
                  <c:v>585</c:v>
                </c:pt>
                <c:pt idx="15">
                  <c:v>590</c:v>
                </c:pt>
                <c:pt idx="16">
                  <c:v>595</c:v>
                </c:pt>
                <c:pt idx="17">
                  <c:v>600</c:v>
                </c:pt>
                <c:pt idx="18">
                  <c:v>605</c:v>
                </c:pt>
                <c:pt idx="19">
                  <c:v>610</c:v>
                </c:pt>
                <c:pt idx="20">
                  <c:v>615</c:v>
                </c:pt>
                <c:pt idx="21">
                  <c:v>620</c:v>
                </c:pt>
                <c:pt idx="22">
                  <c:v>625</c:v>
                </c:pt>
                <c:pt idx="23">
                  <c:v>630</c:v>
                </c:pt>
                <c:pt idx="24">
                  <c:v>635</c:v>
                </c:pt>
                <c:pt idx="25">
                  <c:v>640</c:v>
                </c:pt>
                <c:pt idx="26">
                  <c:v>645</c:v>
                </c:pt>
                <c:pt idx="27">
                  <c:v>650</c:v>
                </c:pt>
                <c:pt idx="28">
                  <c:v>655</c:v>
                </c:pt>
                <c:pt idx="29">
                  <c:v>660</c:v>
                </c:pt>
                <c:pt idx="30">
                  <c:v>665</c:v>
                </c:pt>
                <c:pt idx="31">
                  <c:v>670</c:v>
                </c:pt>
                <c:pt idx="32">
                  <c:v>675</c:v>
                </c:pt>
                <c:pt idx="33">
                  <c:v>680</c:v>
                </c:pt>
                <c:pt idx="34">
                  <c:v>685</c:v>
                </c:pt>
                <c:pt idx="35">
                  <c:v>690</c:v>
                </c:pt>
                <c:pt idx="36">
                  <c:v>695</c:v>
                </c:pt>
                <c:pt idx="37">
                  <c:v>700</c:v>
                </c:pt>
              </c:numCache>
            </c:numRef>
          </c:xVal>
          <c:yVal>
            <c:numRef>
              <c:f>Sheet1!$K$2:$K$100</c:f>
              <c:numCache>
                <c:formatCode>General</c:formatCode>
                <c:ptCount val="99"/>
                <c:pt idx="0">
                  <c:v>8.2955199999999998</c:v>
                </c:pt>
                <c:pt idx="1">
                  <c:v>9.1912000000000003</c:v>
                </c:pt>
                <c:pt idx="2">
                  <c:v>10.4397</c:v>
                </c:pt>
                <c:pt idx="3">
                  <c:v>12.2768</c:v>
                </c:pt>
                <c:pt idx="4">
                  <c:v>14.1486</c:v>
                </c:pt>
                <c:pt idx="5">
                  <c:v>15.5678</c:v>
                </c:pt>
                <c:pt idx="6">
                  <c:v>17.387899999999998</c:v>
                </c:pt>
                <c:pt idx="7">
                  <c:v>18.894100000000002</c:v>
                </c:pt>
                <c:pt idx="8">
                  <c:v>20.654499999999999</c:v>
                </c:pt>
                <c:pt idx="9">
                  <c:v>21.908300000000001</c:v>
                </c:pt>
                <c:pt idx="10">
                  <c:v>22.910399999999999</c:v>
                </c:pt>
                <c:pt idx="11">
                  <c:v>23.907599999999999</c:v>
                </c:pt>
                <c:pt idx="12">
                  <c:v>22.738800000000001</c:v>
                </c:pt>
                <c:pt idx="13">
                  <c:v>21.052399999999999</c:v>
                </c:pt>
                <c:pt idx="14">
                  <c:v>18.918099999999999</c:v>
                </c:pt>
                <c:pt idx="15">
                  <c:v>16.178999999999998</c:v>
                </c:pt>
                <c:pt idx="16">
                  <c:v>14.381</c:v>
                </c:pt>
                <c:pt idx="17">
                  <c:v>12.5261</c:v>
                </c:pt>
                <c:pt idx="18">
                  <c:v>11.154999999999999</c:v>
                </c:pt>
                <c:pt idx="19">
                  <c:v>9.0929099999999998</c:v>
                </c:pt>
                <c:pt idx="20">
                  <c:v>7.7309900000000003</c:v>
                </c:pt>
                <c:pt idx="21">
                  <c:v>6.6342699999999999</c:v>
                </c:pt>
                <c:pt idx="22">
                  <c:v>5.7442200000000003</c:v>
                </c:pt>
                <c:pt idx="23">
                  <c:v>4.6289999999999996</c:v>
                </c:pt>
                <c:pt idx="24">
                  <c:v>4.1994699999999998</c:v>
                </c:pt>
                <c:pt idx="25">
                  <c:v>3.7570600000000001</c:v>
                </c:pt>
                <c:pt idx="26">
                  <c:v>3.1965599999999998</c:v>
                </c:pt>
                <c:pt idx="27">
                  <c:v>2.8464499999999999</c:v>
                </c:pt>
                <c:pt idx="28">
                  <c:v>2.4810699999999999</c:v>
                </c:pt>
                <c:pt idx="29">
                  <c:v>2.2539099999999999</c:v>
                </c:pt>
                <c:pt idx="30">
                  <c:v>2.1308199999999999</c:v>
                </c:pt>
                <c:pt idx="31">
                  <c:v>1.9850699999999999</c:v>
                </c:pt>
                <c:pt idx="32">
                  <c:v>1.8545</c:v>
                </c:pt>
                <c:pt idx="33">
                  <c:v>1.85273</c:v>
                </c:pt>
                <c:pt idx="34">
                  <c:v>1.7377499999999999</c:v>
                </c:pt>
                <c:pt idx="35">
                  <c:v>1.6348400000000001</c:v>
                </c:pt>
                <c:pt idx="36">
                  <c:v>1.6272899999999999</c:v>
                </c:pt>
                <c:pt idx="37">
                  <c:v>1.553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EB6-46B7-AFE9-AAB6F780C51D}"/>
            </c:ext>
          </c:extLst>
        </c:ser>
        <c:ser>
          <c:idx val="0"/>
          <c:order val="4"/>
          <c:tx>
            <c:strRef>
              <c:f>Sheet1!$N$1</c:f>
              <c:strCache>
                <c:ptCount val="1"/>
                <c:pt idx="0">
                  <c:v>PL-550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M$2:$M$95</c:f>
              <c:numCache>
                <c:formatCode>General</c:formatCode>
                <c:ptCount val="94"/>
                <c:pt idx="0">
                  <c:v>565</c:v>
                </c:pt>
                <c:pt idx="1">
                  <c:v>570</c:v>
                </c:pt>
                <c:pt idx="2">
                  <c:v>575</c:v>
                </c:pt>
                <c:pt idx="3">
                  <c:v>580</c:v>
                </c:pt>
                <c:pt idx="4">
                  <c:v>585</c:v>
                </c:pt>
                <c:pt idx="5">
                  <c:v>590</c:v>
                </c:pt>
                <c:pt idx="6">
                  <c:v>595</c:v>
                </c:pt>
                <c:pt idx="7">
                  <c:v>600</c:v>
                </c:pt>
                <c:pt idx="8">
                  <c:v>605</c:v>
                </c:pt>
                <c:pt idx="9">
                  <c:v>610</c:v>
                </c:pt>
                <c:pt idx="10">
                  <c:v>615</c:v>
                </c:pt>
                <c:pt idx="11">
                  <c:v>620</c:v>
                </c:pt>
                <c:pt idx="12">
                  <c:v>625</c:v>
                </c:pt>
                <c:pt idx="13">
                  <c:v>630</c:v>
                </c:pt>
                <c:pt idx="14">
                  <c:v>635</c:v>
                </c:pt>
                <c:pt idx="15">
                  <c:v>640</c:v>
                </c:pt>
                <c:pt idx="16">
                  <c:v>645</c:v>
                </c:pt>
                <c:pt idx="17">
                  <c:v>650</c:v>
                </c:pt>
                <c:pt idx="18">
                  <c:v>655</c:v>
                </c:pt>
                <c:pt idx="19">
                  <c:v>660</c:v>
                </c:pt>
                <c:pt idx="20">
                  <c:v>665</c:v>
                </c:pt>
                <c:pt idx="21">
                  <c:v>670</c:v>
                </c:pt>
                <c:pt idx="22">
                  <c:v>675</c:v>
                </c:pt>
                <c:pt idx="23">
                  <c:v>680</c:v>
                </c:pt>
                <c:pt idx="24">
                  <c:v>685</c:v>
                </c:pt>
                <c:pt idx="25">
                  <c:v>690</c:v>
                </c:pt>
                <c:pt idx="26">
                  <c:v>695</c:v>
                </c:pt>
                <c:pt idx="27">
                  <c:v>700</c:v>
                </c:pt>
              </c:numCache>
            </c:numRef>
          </c:xVal>
          <c:yVal>
            <c:numRef>
              <c:f>Sheet1!$N$2:$N$95</c:f>
              <c:numCache>
                <c:formatCode>General</c:formatCode>
                <c:ptCount val="94"/>
                <c:pt idx="0">
                  <c:v>20.637599999999999</c:v>
                </c:pt>
                <c:pt idx="1">
                  <c:v>21.710699999999999</c:v>
                </c:pt>
                <c:pt idx="2">
                  <c:v>23.023299999999999</c:v>
                </c:pt>
                <c:pt idx="3">
                  <c:v>22.265599999999999</c:v>
                </c:pt>
                <c:pt idx="4">
                  <c:v>20.896899999999999</c:v>
                </c:pt>
                <c:pt idx="5">
                  <c:v>18.688400000000001</c:v>
                </c:pt>
                <c:pt idx="6">
                  <c:v>17.190100000000001</c:v>
                </c:pt>
                <c:pt idx="7">
                  <c:v>15.2622</c:v>
                </c:pt>
                <c:pt idx="8">
                  <c:v>13.429600000000001</c:v>
                </c:pt>
                <c:pt idx="9">
                  <c:v>11.9422</c:v>
                </c:pt>
                <c:pt idx="10">
                  <c:v>10.584300000000001</c:v>
                </c:pt>
                <c:pt idx="11">
                  <c:v>9.4990600000000001</c:v>
                </c:pt>
                <c:pt idx="12">
                  <c:v>8.1821000000000002</c:v>
                </c:pt>
                <c:pt idx="13">
                  <c:v>7.2175500000000001</c:v>
                </c:pt>
                <c:pt idx="14">
                  <c:v>6.4843000000000002</c:v>
                </c:pt>
                <c:pt idx="15">
                  <c:v>5.7491599999999998</c:v>
                </c:pt>
                <c:pt idx="16">
                  <c:v>5.5631199999999996</c:v>
                </c:pt>
                <c:pt idx="17">
                  <c:v>4.8421900000000004</c:v>
                </c:pt>
                <c:pt idx="18">
                  <c:v>4.7292899999999998</c:v>
                </c:pt>
                <c:pt idx="19">
                  <c:v>4.5306100000000002</c:v>
                </c:pt>
                <c:pt idx="20">
                  <c:v>3.98177</c:v>
                </c:pt>
                <c:pt idx="21">
                  <c:v>3.8460200000000002</c:v>
                </c:pt>
                <c:pt idx="22">
                  <c:v>3.42957</c:v>
                </c:pt>
                <c:pt idx="23">
                  <c:v>3.2829799999999998</c:v>
                </c:pt>
                <c:pt idx="24">
                  <c:v>3.5900400000000001</c:v>
                </c:pt>
                <c:pt idx="25">
                  <c:v>3.3650899999999999</c:v>
                </c:pt>
                <c:pt idx="26">
                  <c:v>3.1208399999999998</c:v>
                </c:pt>
                <c:pt idx="27">
                  <c:v>3.02456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EB6-46B7-AFE9-AAB6F780C5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8791720"/>
        <c:axId val="468792048"/>
      </c:scatterChart>
      <c:valAx>
        <c:axId val="468791720"/>
        <c:scaling>
          <c:orientation val="minMax"/>
          <c:max val="700"/>
          <c:min val="3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792048"/>
        <c:crosses val="autoZero"/>
        <c:crossBetween val="midCat"/>
      </c:valAx>
      <c:valAx>
        <c:axId val="468792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L/a.u.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349811898512685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791720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E5094B-EB41-4BC1-957F-C1CF8ABE3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87</Words>
  <Characters>27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</cp:revision>
  <dcterms:created xsi:type="dcterms:W3CDTF">2026-01-07T14:10:00Z</dcterms:created>
  <dcterms:modified xsi:type="dcterms:W3CDTF">2026-01-07T14:10:00Z</dcterms:modified>
</cp:coreProperties>
</file>